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490146">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490146">
            <w:pPr>
              <w:pStyle w:val="CRCoverPage"/>
              <w:spacing w:after="0"/>
              <w:jc w:val="right"/>
              <w:rPr>
                <w:i/>
              </w:rPr>
            </w:pPr>
            <w:r>
              <w:rPr>
                <w:i/>
                <w:sz w:val="14"/>
              </w:rPr>
              <w:t>CR-Form-v12.2</w:t>
            </w:r>
          </w:p>
        </w:tc>
      </w:tr>
      <w:tr w:rsidR="002A0674" w14:paraId="203F2919" w14:textId="77777777" w:rsidTr="00490146">
        <w:tc>
          <w:tcPr>
            <w:tcW w:w="9641" w:type="dxa"/>
            <w:gridSpan w:val="9"/>
            <w:tcBorders>
              <w:left w:val="single" w:sz="4" w:space="0" w:color="auto"/>
              <w:right w:val="single" w:sz="4" w:space="0" w:color="auto"/>
            </w:tcBorders>
          </w:tcPr>
          <w:p w14:paraId="3E716BBE" w14:textId="77777777" w:rsidR="002A0674" w:rsidRDefault="002A0674" w:rsidP="00490146">
            <w:pPr>
              <w:pStyle w:val="CRCoverPage"/>
              <w:spacing w:after="0"/>
              <w:jc w:val="center"/>
            </w:pPr>
            <w:r>
              <w:rPr>
                <w:b/>
                <w:sz w:val="32"/>
              </w:rPr>
              <w:t>CHANGE REQUEST</w:t>
            </w:r>
          </w:p>
        </w:tc>
      </w:tr>
      <w:tr w:rsidR="002A0674" w14:paraId="6DF7772F" w14:textId="77777777" w:rsidTr="00490146">
        <w:tc>
          <w:tcPr>
            <w:tcW w:w="9641" w:type="dxa"/>
            <w:gridSpan w:val="9"/>
            <w:tcBorders>
              <w:left w:val="single" w:sz="4" w:space="0" w:color="auto"/>
              <w:right w:val="single" w:sz="4" w:space="0" w:color="auto"/>
            </w:tcBorders>
          </w:tcPr>
          <w:p w14:paraId="32186C17" w14:textId="77777777" w:rsidR="002A0674" w:rsidRDefault="002A0674" w:rsidP="00490146">
            <w:pPr>
              <w:pStyle w:val="CRCoverPage"/>
              <w:spacing w:after="0"/>
              <w:rPr>
                <w:sz w:val="8"/>
                <w:szCs w:val="8"/>
              </w:rPr>
            </w:pPr>
          </w:p>
        </w:tc>
      </w:tr>
      <w:tr w:rsidR="002A0674" w14:paraId="5EF696BF" w14:textId="77777777" w:rsidTr="00490146">
        <w:tc>
          <w:tcPr>
            <w:tcW w:w="142" w:type="dxa"/>
            <w:tcBorders>
              <w:left w:val="single" w:sz="4" w:space="0" w:color="auto"/>
            </w:tcBorders>
          </w:tcPr>
          <w:p w14:paraId="49A43531" w14:textId="77777777" w:rsidR="002A0674" w:rsidRDefault="002A0674" w:rsidP="00490146">
            <w:pPr>
              <w:pStyle w:val="CRCoverPage"/>
              <w:spacing w:after="0"/>
              <w:jc w:val="right"/>
            </w:pPr>
          </w:p>
        </w:tc>
        <w:tc>
          <w:tcPr>
            <w:tcW w:w="1559" w:type="dxa"/>
            <w:shd w:val="pct30" w:color="FFFF00" w:fill="auto"/>
          </w:tcPr>
          <w:p w14:paraId="3B998107" w14:textId="0B3ACA9D" w:rsidR="002A0674" w:rsidRDefault="002A0674" w:rsidP="00490146">
            <w:pPr>
              <w:pStyle w:val="CRCoverPage"/>
              <w:spacing w:after="0"/>
              <w:ind w:right="281"/>
              <w:jc w:val="right"/>
              <w:rPr>
                <w:b/>
                <w:sz w:val="28"/>
              </w:rPr>
            </w:pPr>
            <w:r>
              <w:rPr>
                <w:b/>
                <w:sz w:val="28"/>
              </w:rPr>
              <w:t>38.306</w:t>
            </w:r>
          </w:p>
        </w:tc>
        <w:tc>
          <w:tcPr>
            <w:tcW w:w="709" w:type="dxa"/>
          </w:tcPr>
          <w:p w14:paraId="0AF7B66C" w14:textId="77777777" w:rsidR="002A0674" w:rsidRDefault="002A0674" w:rsidP="00490146">
            <w:pPr>
              <w:pStyle w:val="CRCoverPage"/>
              <w:spacing w:after="0"/>
              <w:jc w:val="center"/>
            </w:pPr>
            <w:r>
              <w:rPr>
                <w:b/>
                <w:sz w:val="28"/>
              </w:rPr>
              <w:t>CR</w:t>
            </w:r>
          </w:p>
        </w:tc>
        <w:tc>
          <w:tcPr>
            <w:tcW w:w="1276" w:type="dxa"/>
            <w:shd w:val="pct30" w:color="FFFF00" w:fill="auto"/>
          </w:tcPr>
          <w:p w14:paraId="5C1E0EA5" w14:textId="77777777" w:rsidR="002A0674" w:rsidRDefault="002A0674" w:rsidP="00490146">
            <w:pPr>
              <w:pStyle w:val="CRCoverPage"/>
              <w:spacing w:after="0"/>
            </w:pPr>
          </w:p>
        </w:tc>
        <w:tc>
          <w:tcPr>
            <w:tcW w:w="709" w:type="dxa"/>
          </w:tcPr>
          <w:p w14:paraId="0824BFBD" w14:textId="77777777" w:rsidR="002A0674" w:rsidRDefault="002A0674" w:rsidP="00490146">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490146">
            <w:pPr>
              <w:pStyle w:val="CRCoverPage"/>
              <w:spacing w:after="0"/>
              <w:jc w:val="center"/>
              <w:rPr>
                <w:b/>
              </w:rPr>
            </w:pPr>
            <w:r>
              <w:rPr>
                <w:b/>
              </w:rPr>
              <w:t>1</w:t>
            </w:r>
          </w:p>
        </w:tc>
        <w:tc>
          <w:tcPr>
            <w:tcW w:w="2410" w:type="dxa"/>
          </w:tcPr>
          <w:p w14:paraId="16C5B4DF" w14:textId="77777777" w:rsidR="002A0674" w:rsidRDefault="002A0674" w:rsidP="00490146">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490146">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490146">
            <w:pPr>
              <w:pStyle w:val="CRCoverPage"/>
              <w:spacing w:after="0"/>
            </w:pPr>
          </w:p>
        </w:tc>
      </w:tr>
      <w:tr w:rsidR="002A0674" w14:paraId="2A4A9D27" w14:textId="77777777" w:rsidTr="00490146">
        <w:tc>
          <w:tcPr>
            <w:tcW w:w="9641" w:type="dxa"/>
            <w:gridSpan w:val="9"/>
            <w:tcBorders>
              <w:left w:val="single" w:sz="4" w:space="0" w:color="auto"/>
              <w:right w:val="single" w:sz="4" w:space="0" w:color="auto"/>
            </w:tcBorders>
          </w:tcPr>
          <w:p w14:paraId="35020A1C" w14:textId="77777777" w:rsidR="002A0674" w:rsidRDefault="002A0674" w:rsidP="00490146">
            <w:pPr>
              <w:pStyle w:val="CRCoverPage"/>
              <w:spacing w:after="0"/>
            </w:pPr>
          </w:p>
        </w:tc>
      </w:tr>
      <w:tr w:rsidR="002A0674" w14:paraId="244952D5" w14:textId="77777777" w:rsidTr="00490146">
        <w:tc>
          <w:tcPr>
            <w:tcW w:w="9641" w:type="dxa"/>
            <w:gridSpan w:val="9"/>
            <w:tcBorders>
              <w:top w:val="single" w:sz="4" w:space="0" w:color="auto"/>
            </w:tcBorders>
          </w:tcPr>
          <w:p w14:paraId="0B7BB7DD" w14:textId="77777777" w:rsidR="002A0674" w:rsidRDefault="002A0674" w:rsidP="00490146">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490146">
        <w:tc>
          <w:tcPr>
            <w:tcW w:w="9641" w:type="dxa"/>
            <w:gridSpan w:val="9"/>
          </w:tcPr>
          <w:p w14:paraId="2BFB7C0A" w14:textId="77777777" w:rsidR="002A0674" w:rsidRDefault="002A0674" w:rsidP="00490146">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490146">
        <w:tc>
          <w:tcPr>
            <w:tcW w:w="2835" w:type="dxa"/>
          </w:tcPr>
          <w:p w14:paraId="18D293CA" w14:textId="77777777" w:rsidR="002A0674" w:rsidRDefault="002A0674" w:rsidP="00490146">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490146">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490146">
            <w:pPr>
              <w:pStyle w:val="CRCoverPage"/>
              <w:spacing w:after="0"/>
              <w:jc w:val="center"/>
              <w:rPr>
                <w:b/>
                <w:caps/>
              </w:rPr>
            </w:pPr>
          </w:p>
        </w:tc>
        <w:tc>
          <w:tcPr>
            <w:tcW w:w="709" w:type="dxa"/>
            <w:tcBorders>
              <w:left w:val="single" w:sz="4" w:space="0" w:color="auto"/>
            </w:tcBorders>
          </w:tcPr>
          <w:p w14:paraId="4F195D2C" w14:textId="77777777" w:rsidR="002A0674" w:rsidRDefault="002A0674" w:rsidP="00490146">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490146">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490146">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490146">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490146">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490146">
        <w:tc>
          <w:tcPr>
            <w:tcW w:w="9640" w:type="dxa"/>
            <w:gridSpan w:val="11"/>
          </w:tcPr>
          <w:p w14:paraId="4AF7C169" w14:textId="77777777" w:rsidR="002A0674" w:rsidRDefault="002A0674" w:rsidP="00490146">
            <w:pPr>
              <w:pStyle w:val="CRCoverPage"/>
              <w:spacing w:after="0"/>
              <w:rPr>
                <w:sz w:val="8"/>
                <w:szCs w:val="8"/>
              </w:rPr>
            </w:pPr>
          </w:p>
        </w:tc>
      </w:tr>
      <w:tr w:rsidR="002A0674" w14:paraId="245D61F0" w14:textId="77777777" w:rsidTr="00490146">
        <w:tc>
          <w:tcPr>
            <w:tcW w:w="1843" w:type="dxa"/>
            <w:tcBorders>
              <w:top w:val="single" w:sz="4" w:space="0" w:color="auto"/>
              <w:left w:val="single" w:sz="4" w:space="0" w:color="auto"/>
            </w:tcBorders>
          </w:tcPr>
          <w:p w14:paraId="79E3E620" w14:textId="77777777" w:rsidR="002A0674" w:rsidRDefault="002A0674" w:rsidP="00490146">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490146">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490146">
        <w:tc>
          <w:tcPr>
            <w:tcW w:w="1843" w:type="dxa"/>
            <w:tcBorders>
              <w:left w:val="single" w:sz="4" w:space="0" w:color="auto"/>
            </w:tcBorders>
          </w:tcPr>
          <w:p w14:paraId="2D82E7E4"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490146">
            <w:pPr>
              <w:pStyle w:val="CRCoverPage"/>
              <w:spacing w:after="0"/>
              <w:rPr>
                <w:sz w:val="8"/>
                <w:szCs w:val="8"/>
              </w:rPr>
            </w:pPr>
          </w:p>
        </w:tc>
      </w:tr>
      <w:tr w:rsidR="002A0674" w14:paraId="1A6C0E42" w14:textId="77777777" w:rsidTr="00490146">
        <w:tc>
          <w:tcPr>
            <w:tcW w:w="1843" w:type="dxa"/>
            <w:tcBorders>
              <w:left w:val="single" w:sz="4" w:space="0" w:color="auto"/>
            </w:tcBorders>
          </w:tcPr>
          <w:p w14:paraId="71BB8287" w14:textId="77777777" w:rsidR="002A0674" w:rsidRDefault="002A0674" w:rsidP="00490146">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490146">
            <w:pPr>
              <w:pStyle w:val="CRCoverPage"/>
              <w:spacing w:after="0"/>
              <w:ind w:left="100"/>
            </w:pPr>
            <w:r>
              <w:t>Intel Corporation</w:t>
            </w:r>
          </w:p>
        </w:tc>
      </w:tr>
      <w:tr w:rsidR="002A0674" w14:paraId="709F3822" w14:textId="77777777" w:rsidTr="00490146">
        <w:tc>
          <w:tcPr>
            <w:tcW w:w="1843" w:type="dxa"/>
            <w:tcBorders>
              <w:left w:val="single" w:sz="4" w:space="0" w:color="auto"/>
            </w:tcBorders>
          </w:tcPr>
          <w:p w14:paraId="3E6BC80D" w14:textId="77777777" w:rsidR="002A0674" w:rsidRDefault="002A0674" w:rsidP="00490146">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490146">
            <w:pPr>
              <w:pStyle w:val="CRCoverPage"/>
              <w:spacing w:after="0"/>
              <w:ind w:left="100"/>
            </w:pPr>
          </w:p>
        </w:tc>
      </w:tr>
      <w:tr w:rsidR="002A0674" w14:paraId="7916610D" w14:textId="77777777" w:rsidTr="00490146">
        <w:tc>
          <w:tcPr>
            <w:tcW w:w="1843" w:type="dxa"/>
            <w:tcBorders>
              <w:left w:val="single" w:sz="4" w:space="0" w:color="auto"/>
            </w:tcBorders>
          </w:tcPr>
          <w:p w14:paraId="273976DA"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490146">
            <w:pPr>
              <w:pStyle w:val="CRCoverPage"/>
              <w:spacing w:after="0"/>
              <w:rPr>
                <w:sz w:val="8"/>
                <w:szCs w:val="8"/>
              </w:rPr>
            </w:pPr>
          </w:p>
        </w:tc>
      </w:tr>
      <w:tr w:rsidR="002A0674" w14:paraId="33AC490A" w14:textId="77777777" w:rsidTr="00490146">
        <w:tc>
          <w:tcPr>
            <w:tcW w:w="1843" w:type="dxa"/>
            <w:tcBorders>
              <w:left w:val="single" w:sz="4" w:space="0" w:color="auto"/>
            </w:tcBorders>
          </w:tcPr>
          <w:p w14:paraId="6A96194B" w14:textId="77777777" w:rsidR="002A0674" w:rsidRDefault="002A0674" w:rsidP="00490146">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490146">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490146">
            <w:pPr>
              <w:pStyle w:val="CRCoverPage"/>
              <w:spacing w:after="0"/>
              <w:ind w:right="100"/>
            </w:pPr>
          </w:p>
        </w:tc>
        <w:tc>
          <w:tcPr>
            <w:tcW w:w="1417" w:type="dxa"/>
            <w:gridSpan w:val="3"/>
            <w:tcBorders>
              <w:left w:val="nil"/>
            </w:tcBorders>
          </w:tcPr>
          <w:p w14:paraId="67241FE2" w14:textId="77777777" w:rsidR="002A0674" w:rsidRDefault="002A0674" w:rsidP="00490146">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490146">
            <w:pPr>
              <w:pStyle w:val="CRCoverPage"/>
              <w:spacing w:after="0"/>
              <w:ind w:left="100"/>
            </w:pPr>
            <w:r>
              <w:t>2024-03-02</w:t>
            </w:r>
          </w:p>
        </w:tc>
      </w:tr>
      <w:tr w:rsidR="002A0674" w14:paraId="4CC1B5C7" w14:textId="77777777" w:rsidTr="00490146">
        <w:tc>
          <w:tcPr>
            <w:tcW w:w="1843" w:type="dxa"/>
            <w:tcBorders>
              <w:left w:val="single" w:sz="4" w:space="0" w:color="auto"/>
            </w:tcBorders>
          </w:tcPr>
          <w:p w14:paraId="737ADAB9" w14:textId="77777777" w:rsidR="002A0674" w:rsidRDefault="002A0674" w:rsidP="00490146">
            <w:pPr>
              <w:pStyle w:val="CRCoverPage"/>
              <w:spacing w:after="0"/>
              <w:rPr>
                <w:b/>
                <w:i/>
                <w:sz w:val="8"/>
                <w:szCs w:val="8"/>
              </w:rPr>
            </w:pPr>
          </w:p>
        </w:tc>
        <w:tc>
          <w:tcPr>
            <w:tcW w:w="1986" w:type="dxa"/>
            <w:gridSpan w:val="4"/>
          </w:tcPr>
          <w:p w14:paraId="4B25E018" w14:textId="77777777" w:rsidR="002A0674" w:rsidRDefault="002A0674" w:rsidP="00490146">
            <w:pPr>
              <w:pStyle w:val="CRCoverPage"/>
              <w:spacing w:after="0"/>
              <w:rPr>
                <w:sz w:val="8"/>
                <w:szCs w:val="8"/>
              </w:rPr>
            </w:pPr>
          </w:p>
        </w:tc>
        <w:tc>
          <w:tcPr>
            <w:tcW w:w="2267" w:type="dxa"/>
            <w:gridSpan w:val="2"/>
          </w:tcPr>
          <w:p w14:paraId="0712E059" w14:textId="77777777" w:rsidR="002A0674" w:rsidRDefault="002A0674" w:rsidP="00490146">
            <w:pPr>
              <w:pStyle w:val="CRCoverPage"/>
              <w:spacing w:after="0"/>
              <w:rPr>
                <w:sz w:val="8"/>
                <w:szCs w:val="8"/>
              </w:rPr>
            </w:pPr>
          </w:p>
        </w:tc>
        <w:tc>
          <w:tcPr>
            <w:tcW w:w="1417" w:type="dxa"/>
            <w:gridSpan w:val="3"/>
          </w:tcPr>
          <w:p w14:paraId="7A3571D2" w14:textId="77777777" w:rsidR="002A0674" w:rsidRDefault="002A0674" w:rsidP="00490146">
            <w:pPr>
              <w:pStyle w:val="CRCoverPage"/>
              <w:spacing w:after="0"/>
              <w:rPr>
                <w:sz w:val="8"/>
                <w:szCs w:val="8"/>
              </w:rPr>
            </w:pPr>
          </w:p>
        </w:tc>
        <w:tc>
          <w:tcPr>
            <w:tcW w:w="2127" w:type="dxa"/>
            <w:tcBorders>
              <w:right w:val="single" w:sz="4" w:space="0" w:color="auto"/>
            </w:tcBorders>
          </w:tcPr>
          <w:p w14:paraId="6F5C8E08" w14:textId="77777777" w:rsidR="002A0674" w:rsidRDefault="002A0674" w:rsidP="00490146">
            <w:pPr>
              <w:pStyle w:val="CRCoverPage"/>
              <w:spacing w:after="0"/>
              <w:rPr>
                <w:sz w:val="8"/>
                <w:szCs w:val="8"/>
              </w:rPr>
            </w:pPr>
          </w:p>
        </w:tc>
      </w:tr>
      <w:tr w:rsidR="002A0674" w14:paraId="272F070A" w14:textId="77777777" w:rsidTr="00490146">
        <w:trPr>
          <w:cantSplit/>
        </w:trPr>
        <w:tc>
          <w:tcPr>
            <w:tcW w:w="1843" w:type="dxa"/>
            <w:tcBorders>
              <w:left w:val="single" w:sz="4" w:space="0" w:color="auto"/>
            </w:tcBorders>
          </w:tcPr>
          <w:p w14:paraId="3E676A49" w14:textId="77777777" w:rsidR="002A0674" w:rsidRDefault="002A0674" w:rsidP="00490146">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490146">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490146">
            <w:pPr>
              <w:pStyle w:val="CRCoverPage"/>
              <w:spacing w:after="0"/>
            </w:pPr>
          </w:p>
        </w:tc>
        <w:tc>
          <w:tcPr>
            <w:tcW w:w="1417" w:type="dxa"/>
            <w:gridSpan w:val="3"/>
            <w:tcBorders>
              <w:left w:val="nil"/>
            </w:tcBorders>
          </w:tcPr>
          <w:p w14:paraId="6927058F" w14:textId="77777777" w:rsidR="002A0674" w:rsidRDefault="002A0674" w:rsidP="00490146">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490146">
            <w:pPr>
              <w:pStyle w:val="CRCoverPage"/>
              <w:spacing w:after="0"/>
              <w:ind w:left="100"/>
            </w:pPr>
            <w:r>
              <w:t>Rel-18</w:t>
            </w:r>
          </w:p>
        </w:tc>
      </w:tr>
      <w:tr w:rsidR="002A0674" w14:paraId="5F756D35" w14:textId="77777777" w:rsidTr="00490146">
        <w:tc>
          <w:tcPr>
            <w:tcW w:w="1843" w:type="dxa"/>
            <w:tcBorders>
              <w:left w:val="single" w:sz="4" w:space="0" w:color="auto"/>
              <w:bottom w:val="single" w:sz="4" w:space="0" w:color="auto"/>
            </w:tcBorders>
          </w:tcPr>
          <w:p w14:paraId="522DCAB2" w14:textId="77777777" w:rsidR="002A0674" w:rsidRDefault="002A0674" w:rsidP="00490146">
            <w:pPr>
              <w:pStyle w:val="CRCoverPage"/>
              <w:spacing w:after="0"/>
              <w:rPr>
                <w:b/>
                <w:i/>
              </w:rPr>
            </w:pPr>
          </w:p>
        </w:tc>
        <w:tc>
          <w:tcPr>
            <w:tcW w:w="4677" w:type="dxa"/>
            <w:gridSpan w:val="8"/>
            <w:tcBorders>
              <w:bottom w:val="single" w:sz="4" w:space="0" w:color="auto"/>
            </w:tcBorders>
          </w:tcPr>
          <w:p w14:paraId="41C5F41E" w14:textId="77777777" w:rsidR="002A0674" w:rsidRDefault="002A0674" w:rsidP="00490146">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490146">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490146">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490146">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490146">
        <w:tc>
          <w:tcPr>
            <w:tcW w:w="1843" w:type="dxa"/>
          </w:tcPr>
          <w:p w14:paraId="36EB72EE" w14:textId="77777777" w:rsidR="002A0674" w:rsidRDefault="002A0674" w:rsidP="00490146">
            <w:pPr>
              <w:pStyle w:val="CRCoverPage"/>
              <w:spacing w:after="0"/>
              <w:rPr>
                <w:b/>
                <w:i/>
                <w:sz w:val="8"/>
                <w:szCs w:val="8"/>
              </w:rPr>
            </w:pPr>
          </w:p>
        </w:tc>
        <w:tc>
          <w:tcPr>
            <w:tcW w:w="7797" w:type="dxa"/>
            <w:gridSpan w:val="10"/>
          </w:tcPr>
          <w:p w14:paraId="01A4E4CA" w14:textId="77777777" w:rsidR="002A0674" w:rsidRDefault="002A0674" w:rsidP="00490146">
            <w:pPr>
              <w:pStyle w:val="CRCoverPage"/>
              <w:spacing w:after="0"/>
              <w:rPr>
                <w:sz w:val="8"/>
                <w:szCs w:val="8"/>
              </w:rPr>
            </w:pPr>
          </w:p>
        </w:tc>
      </w:tr>
      <w:tr w:rsidR="002A0674" w14:paraId="3BE4BB32" w14:textId="77777777" w:rsidTr="00490146">
        <w:tc>
          <w:tcPr>
            <w:tcW w:w="2694" w:type="dxa"/>
            <w:gridSpan w:val="2"/>
            <w:tcBorders>
              <w:top w:val="single" w:sz="4" w:space="0" w:color="auto"/>
              <w:left w:val="single" w:sz="4" w:space="0" w:color="auto"/>
            </w:tcBorders>
          </w:tcPr>
          <w:p w14:paraId="7BC6F837" w14:textId="77777777" w:rsidR="002A0674" w:rsidRDefault="002A0674" w:rsidP="00490146">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490146">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490146">
            <w:pPr>
              <w:pStyle w:val="CRCoverPage"/>
              <w:spacing w:afterLines="50"/>
              <w:jc w:val="both"/>
            </w:pPr>
          </w:p>
        </w:tc>
      </w:tr>
      <w:tr w:rsidR="002A0674" w14:paraId="28C6FBB8" w14:textId="77777777" w:rsidTr="00490146">
        <w:tc>
          <w:tcPr>
            <w:tcW w:w="2694" w:type="dxa"/>
            <w:gridSpan w:val="2"/>
            <w:tcBorders>
              <w:left w:val="single" w:sz="4" w:space="0" w:color="auto"/>
            </w:tcBorders>
          </w:tcPr>
          <w:p w14:paraId="50EE401C"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490146">
            <w:pPr>
              <w:pStyle w:val="CRCoverPage"/>
              <w:spacing w:after="0"/>
              <w:rPr>
                <w:sz w:val="8"/>
                <w:szCs w:val="8"/>
              </w:rPr>
            </w:pPr>
          </w:p>
        </w:tc>
      </w:tr>
      <w:tr w:rsidR="002A0674" w14:paraId="7010FEDA" w14:textId="77777777" w:rsidTr="00490146">
        <w:tc>
          <w:tcPr>
            <w:tcW w:w="2694" w:type="dxa"/>
            <w:gridSpan w:val="2"/>
            <w:tcBorders>
              <w:left w:val="single" w:sz="4" w:space="0" w:color="auto"/>
            </w:tcBorders>
          </w:tcPr>
          <w:p w14:paraId="74B393F6" w14:textId="77777777" w:rsidR="002A0674" w:rsidRDefault="002A0674" w:rsidP="00490146">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490146">
        <w:tc>
          <w:tcPr>
            <w:tcW w:w="2694" w:type="dxa"/>
            <w:gridSpan w:val="2"/>
            <w:tcBorders>
              <w:left w:val="single" w:sz="4" w:space="0" w:color="auto"/>
            </w:tcBorders>
          </w:tcPr>
          <w:p w14:paraId="570DF3CB"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490146">
            <w:pPr>
              <w:pStyle w:val="CRCoverPage"/>
              <w:spacing w:after="0"/>
              <w:rPr>
                <w:sz w:val="8"/>
                <w:szCs w:val="8"/>
              </w:rPr>
            </w:pPr>
          </w:p>
        </w:tc>
      </w:tr>
      <w:tr w:rsidR="002A0674" w14:paraId="3F488CCF" w14:textId="77777777" w:rsidTr="00490146">
        <w:tc>
          <w:tcPr>
            <w:tcW w:w="2694" w:type="dxa"/>
            <w:gridSpan w:val="2"/>
            <w:tcBorders>
              <w:left w:val="single" w:sz="4" w:space="0" w:color="auto"/>
              <w:bottom w:val="single" w:sz="4" w:space="0" w:color="auto"/>
            </w:tcBorders>
          </w:tcPr>
          <w:p w14:paraId="04ED12FA" w14:textId="77777777" w:rsidR="002A0674" w:rsidRDefault="002A0674" w:rsidP="00490146">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490146">
            <w:pPr>
              <w:pStyle w:val="CRCoverPage"/>
              <w:spacing w:afterLines="50"/>
            </w:pPr>
            <w:r>
              <w:t>New capabilities and editorial corrections will not be captured in specifications</w:t>
            </w:r>
          </w:p>
        </w:tc>
      </w:tr>
      <w:tr w:rsidR="002A0674" w14:paraId="0EA00C08" w14:textId="77777777" w:rsidTr="00490146">
        <w:tc>
          <w:tcPr>
            <w:tcW w:w="2694" w:type="dxa"/>
            <w:gridSpan w:val="2"/>
          </w:tcPr>
          <w:p w14:paraId="5D4EC30E" w14:textId="77777777" w:rsidR="002A0674" w:rsidRDefault="002A0674" w:rsidP="00490146">
            <w:pPr>
              <w:pStyle w:val="CRCoverPage"/>
              <w:spacing w:after="0"/>
              <w:rPr>
                <w:b/>
                <w:i/>
                <w:sz w:val="8"/>
                <w:szCs w:val="8"/>
              </w:rPr>
            </w:pPr>
          </w:p>
        </w:tc>
        <w:tc>
          <w:tcPr>
            <w:tcW w:w="6946" w:type="dxa"/>
            <w:gridSpan w:val="9"/>
          </w:tcPr>
          <w:p w14:paraId="319DD278" w14:textId="77777777" w:rsidR="002A0674" w:rsidRDefault="002A0674" w:rsidP="00490146">
            <w:pPr>
              <w:pStyle w:val="CRCoverPage"/>
              <w:spacing w:after="0"/>
              <w:rPr>
                <w:sz w:val="8"/>
                <w:szCs w:val="8"/>
              </w:rPr>
            </w:pPr>
          </w:p>
        </w:tc>
      </w:tr>
      <w:tr w:rsidR="002A0674" w14:paraId="7E246C40" w14:textId="77777777" w:rsidTr="00490146">
        <w:tc>
          <w:tcPr>
            <w:tcW w:w="2694" w:type="dxa"/>
            <w:gridSpan w:val="2"/>
            <w:tcBorders>
              <w:top w:val="single" w:sz="4" w:space="0" w:color="auto"/>
              <w:left w:val="single" w:sz="4" w:space="0" w:color="auto"/>
            </w:tcBorders>
          </w:tcPr>
          <w:p w14:paraId="2CFA387E" w14:textId="77777777" w:rsidR="002A0674" w:rsidRDefault="002A0674" w:rsidP="00490146">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490146">
            <w:pPr>
              <w:pStyle w:val="CRCoverPage"/>
              <w:spacing w:after="0"/>
              <w:rPr>
                <w:lang w:val="en-US" w:eastAsia="zh-CN"/>
              </w:rPr>
            </w:pPr>
          </w:p>
        </w:tc>
      </w:tr>
      <w:tr w:rsidR="002A0674" w14:paraId="75ACE214" w14:textId="77777777" w:rsidTr="00490146">
        <w:tc>
          <w:tcPr>
            <w:tcW w:w="2694" w:type="dxa"/>
            <w:gridSpan w:val="2"/>
            <w:tcBorders>
              <w:left w:val="single" w:sz="4" w:space="0" w:color="auto"/>
            </w:tcBorders>
          </w:tcPr>
          <w:p w14:paraId="5659BCBF"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490146">
            <w:pPr>
              <w:pStyle w:val="CRCoverPage"/>
              <w:spacing w:after="0"/>
              <w:rPr>
                <w:b/>
                <w:bCs/>
                <w:sz w:val="8"/>
                <w:szCs w:val="8"/>
              </w:rPr>
            </w:pPr>
          </w:p>
        </w:tc>
      </w:tr>
      <w:tr w:rsidR="002A0674" w14:paraId="46F37B01" w14:textId="77777777" w:rsidTr="00490146">
        <w:tc>
          <w:tcPr>
            <w:tcW w:w="2694" w:type="dxa"/>
            <w:gridSpan w:val="2"/>
            <w:tcBorders>
              <w:left w:val="single" w:sz="4" w:space="0" w:color="auto"/>
            </w:tcBorders>
          </w:tcPr>
          <w:p w14:paraId="046A0F6E" w14:textId="77777777" w:rsidR="002A0674" w:rsidRDefault="002A0674" w:rsidP="00490146">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490146">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490146">
            <w:pPr>
              <w:pStyle w:val="CRCoverPage"/>
              <w:spacing w:after="0"/>
              <w:jc w:val="center"/>
              <w:rPr>
                <w:b/>
                <w:bCs/>
                <w:caps/>
              </w:rPr>
            </w:pPr>
            <w:r>
              <w:rPr>
                <w:b/>
                <w:bCs/>
                <w:caps/>
              </w:rPr>
              <w:t>N</w:t>
            </w:r>
          </w:p>
        </w:tc>
        <w:tc>
          <w:tcPr>
            <w:tcW w:w="2977" w:type="dxa"/>
            <w:gridSpan w:val="4"/>
          </w:tcPr>
          <w:p w14:paraId="2261E9AA" w14:textId="77777777" w:rsidR="002A0674" w:rsidRDefault="002A0674" w:rsidP="00490146">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490146">
            <w:pPr>
              <w:pStyle w:val="CRCoverPage"/>
              <w:spacing w:after="0"/>
              <w:ind w:left="99"/>
              <w:rPr>
                <w:b/>
                <w:bCs/>
              </w:rPr>
            </w:pPr>
          </w:p>
        </w:tc>
      </w:tr>
      <w:tr w:rsidR="002A0674" w14:paraId="71C6322F" w14:textId="77777777" w:rsidTr="00490146">
        <w:tc>
          <w:tcPr>
            <w:tcW w:w="2694" w:type="dxa"/>
            <w:gridSpan w:val="2"/>
            <w:tcBorders>
              <w:left w:val="single" w:sz="4" w:space="0" w:color="auto"/>
            </w:tcBorders>
          </w:tcPr>
          <w:p w14:paraId="05C2B32D" w14:textId="77777777" w:rsidR="002A0674" w:rsidRDefault="002A0674" w:rsidP="00490146">
            <w:pPr>
              <w:pStyle w:val="CRCoverPage"/>
              <w:tabs>
                <w:tab w:val="right" w:pos="2184"/>
              </w:tabs>
              <w:spacing w:after="0"/>
              <w:rPr>
                <w:b/>
                <w:i/>
              </w:rPr>
            </w:pPr>
            <w:r>
              <w:rPr>
                <w:b/>
                <w:i/>
              </w:rPr>
              <w:lastRenderedPageBreak/>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490146">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490146">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490146">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490146">
            <w:pPr>
              <w:pStyle w:val="CRCoverPage"/>
              <w:spacing w:after="0"/>
              <w:ind w:left="99"/>
            </w:pPr>
            <w:r>
              <w:t>TS38.306 CRx</w:t>
            </w:r>
          </w:p>
        </w:tc>
      </w:tr>
      <w:tr w:rsidR="002A0674" w14:paraId="6DF4866B" w14:textId="77777777" w:rsidTr="00490146">
        <w:tc>
          <w:tcPr>
            <w:tcW w:w="2694" w:type="dxa"/>
            <w:gridSpan w:val="2"/>
            <w:tcBorders>
              <w:left w:val="single" w:sz="4" w:space="0" w:color="auto"/>
            </w:tcBorders>
          </w:tcPr>
          <w:p w14:paraId="5B802C82" w14:textId="77777777" w:rsidR="002A0674" w:rsidRDefault="002A0674" w:rsidP="00490146">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490146">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490146">
            <w:pPr>
              <w:pStyle w:val="CRCoverPage"/>
              <w:spacing w:after="0"/>
              <w:ind w:left="99"/>
            </w:pPr>
            <w:r>
              <w:t xml:space="preserve">TS/TR ... CR ... </w:t>
            </w:r>
          </w:p>
        </w:tc>
      </w:tr>
      <w:tr w:rsidR="002A0674" w14:paraId="7965523D" w14:textId="77777777" w:rsidTr="00490146">
        <w:tc>
          <w:tcPr>
            <w:tcW w:w="2694" w:type="dxa"/>
            <w:gridSpan w:val="2"/>
            <w:tcBorders>
              <w:left w:val="single" w:sz="4" w:space="0" w:color="auto"/>
            </w:tcBorders>
          </w:tcPr>
          <w:p w14:paraId="58D59FEB" w14:textId="77777777" w:rsidR="002A0674" w:rsidRDefault="002A0674" w:rsidP="00490146">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490146">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490146">
            <w:pPr>
              <w:pStyle w:val="CRCoverPage"/>
              <w:spacing w:after="0"/>
              <w:ind w:left="99"/>
            </w:pPr>
            <w:r>
              <w:t xml:space="preserve">TS/TR ... CR ... </w:t>
            </w:r>
          </w:p>
        </w:tc>
      </w:tr>
      <w:tr w:rsidR="002A0674" w14:paraId="3F89A96F" w14:textId="77777777" w:rsidTr="00490146">
        <w:tc>
          <w:tcPr>
            <w:tcW w:w="2694" w:type="dxa"/>
            <w:gridSpan w:val="2"/>
            <w:tcBorders>
              <w:left w:val="single" w:sz="4" w:space="0" w:color="auto"/>
            </w:tcBorders>
          </w:tcPr>
          <w:p w14:paraId="3F10EF30" w14:textId="77777777" w:rsidR="002A0674" w:rsidRDefault="002A0674" w:rsidP="00490146">
            <w:pPr>
              <w:pStyle w:val="CRCoverPage"/>
              <w:spacing w:after="0"/>
              <w:rPr>
                <w:b/>
                <w:i/>
              </w:rPr>
            </w:pPr>
          </w:p>
        </w:tc>
        <w:tc>
          <w:tcPr>
            <w:tcW w:w="6946" w:type="dxa"/>
            <w:gridSpan w:val="9"/>
            <w:tcBorders>
              <w:right w:val="single" w:sz="4" w:space="0" w:color="auto"/>
            </w:tcBorders>
          </w:tcPr>
          <w:p w14:paraId="07B4D630" w14:textId="77777777" w:rsidR="002A0674" w:rsidRDefault="002A0674" w:rsidP="00490146">
            <w:pPr>
              <w:pStyle w:val="CRCoverPage"/>
              <w:spacing w:after="0"/>
            </w:pPr>
          </w:p>
        </w:tc>
      </w:tr>
      <w:tr w:rsidR="002A0674" w14:paraId="78F17BCF" w14:textId="77777777" w:rsidTr="00490146">
        <w:tc>
          <w:tcPr>
            <w:tcW w:w="2694" w:type="dxa"/>
            <w:gridSpan w:val="2"/>
            <w:tcBorders>
              <w:left w:val="single" w:sz="4" w:space="0" w:color="auto"/>
              <w:bottom w:val="single" w:sz="4" w:space="0" w:color="auto"/>
            </w:tcBorders>
          </w:tcPr>
          <w:p w14:paraId="1F35D16E" w14:textId="77777777" w:rsidR="002A0674" w:rsidRDefault="002A0674" w:rsidP="00490146">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490146">
            <w:pPr>
              <w:pStyle w:val="CRCoverPage"/>
              <w:spacing w:after="0"/>
              <w:ind w:left="100"/>
            </w:pPr>
          </w:p>
        </w:tc>
      </w:tr>
      <w:tr w:rsidR="002A0674" w14:paraId="128AA84D" w14:textId="77777777" w:rsidTr="00490146">
        <w:tc>
          <w:tcPr>
            <w:tcW w:w="2694" w:type="dxa"/>
            <w:gridSpan w:val="2"/>
            <w:tcBorders>
              <w:top w:val="single" w:sz="4" w:space="0" w:color="auto"/>
              <w:bottom w:val="single" w:sz="4" w:space="0" w:color="auto"/>
            </w:tcBorders>
          </w:tcPr>
          <w:p w14:paraId="6327A6EA" w14:textId="77777777" w:rsidR="002A0674" w:rsidRDefault="002A0674" w:rsidP="00490146">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490146">
            <w:pPr>
              <w:pStyle w:val="CRCoverPage"/>
              <w:spacing w:after="0"/>
              <w:ind w:left="100"/>
              <w:rPr>
                <w:sz w:val="8"/>
                <w:szCs w:val="8"/>
              </w:rPr>
            </w:pPr>
          </w:p>
        </w:tc>
      </w:tr>
      <w:tr w:rsidR="002A0674" w14:paraId="38C7E0F1" w14:textId="77777777" w:rsidTr="00490146">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490146">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490146">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lastRenderedPageBreak/>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lastRenderedPageBreak/>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 xml:space="preserve">ery Small </w:t>
        </w:r>
        <w:commentRangeStart w:id="77"/>
        <w:r w:rsidR="00C10FA7">
          <w:rPr>
            <w:bCs/>
            <w:iCs/>
          </w:rPr>
          <w:t>Apeture</w:t>
        </w:r>
      </w:ins>
      <w:commentRangeEnd w:id="77"/>
      <w:r w:rsidR="003E2E86">
        <w:rPr>
          <w:rStyle w:val="CommentReference"/>
          <w:rFonts w:eastAsiaTheme="minorEastAsia"/>
          <w:lang w:eastAsia="en-US"/>
        </w:rPr>
        <w:commentReference w:id="77"/>
      </w:r>
      <w:ins w:id="78" w:author="NR_NTN_enh-Core" w:date="2024-03-04T11:54:00Z">
        <w:r w:rsidR="00C10FA7">
          <w:rPr>
            <w:bCs/>
            <w:iCs/>
          </w:rPr>
          <w:t xml:space="preserv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9" w:name="_Toc12750879"/>
      <w:bookmarkStart w:id="80" w:name="_Toc29382243"/>
      <w:bookmarkStart w:id="81" w:name="_Toc37093360"/>
      <w:bookmarkStart w:id="82" w:name="_Toc37238636"/>
      <w:bookmarkStart w:id="83" w:name="_Toc37238750"/>
      <w:bookmarkStart w:id="84" w:name="_Toc46488645"/>
      <w:bookmarkStart w:id="85" w:name="_Toc52574066"/>
      <w:bookmarkStart w:id="86" w:name="_Toc52574152"/>
      <w:bookmarkStart w:id="87" w:name="_Toc156055015"/>
      <w:r w:rsidRPr="00936461">
        <w:t>4</w:t>
      </w:r>
      <w:r w:rsidRPr="00936461">
        <w:tab/>
        <w:t>UE radio access capability parameters</w:t>
      </w:r>
      <w:bookmarkEnd w:id="79"/>
      <w:bookmarkEnd w:id="80"/>
      <w:bookmarkEnd w:id="81"/>
      <w:bookmarkEnd w:id="82"/>
      <w:bookmarkEnd w:id="83"/>
      <w:bookmarkEnd w:id="84"/>
      <w:bookmarkEnd w:id="85"/>
      <w:bookmarkEnd w:id="86"/>
      <w:bookmarkEnd w:id="87"/>
    </w:p>
    <w:p w14:paraId="11D5C07F" w14:textId="77777777" w:rsidR="00E53618" w:rsidRPr="00936461" w:rsidRDefault="00E53618" w:rsidP="00E53618">
      <w:pPr>
        <w:pStyle w:val="Heading2"/>
        <w:rPr>
          <w:i/>
        </w:rPr>
      </w:pPr>
      <w:bookmarkStart w:id="88" w:name="_Toc12750880"/>
      <w:bookmarkStart w:id="89" w:name="_Toc29382244"/>
      <w:bookmarkStart w:id="90" w:name="_Toc37093361"/>
      <w:bookmarkStart w:id="91" w:name="_Toc37238637"/>
      <w:bookmarkStart w:id="92" w:name="_Toc37238751"/>
      <w:bookmarkStart w:id="93" w:name="_Toc46488646"/>
      <w:bookmarkStart w:id="94" w:name="_Toc52574067"/>
      <w:bookmarkStart w:id="95" w:name="_Toc52574153"/>
      <w:bookmarkStart w:id="96" w:name="_Toc156055016"/>
      <w:r w:rsidRPr="00936461">
        <w:t>4.1</w:t>
      </w:r>
      <w:r w:rsidRPr="00936461">
        <w:tab/>
      </w:r>
      <w:r w:rsidR="00134A1C" w:rsidRPr="00936461">
        <w:t>Supported max data rate</w:t>
      </w:r>
      <w:bookmarkEnd w:id="88"/>
      <w:bookmarkEnd w:id="89"/>
      <w:bookmarkEnd w:id="90"/>
      <w:bookmarkEnd w:id="91"/>
      <w:bookmarkEnd w:id="92"/>
      <w:bookmarkEnd w:id="93"/>
      <w:bookmarkEnd w:id="94"/>
      <w:bookmarkEnd w:id="95"/>
      <w:bookmarkEnd w:id="96"/>
    </w:p>
    <w:p w14:paraId="5046868E" w14:textId="77777777" w:rsidR="006D700B" w:rsidRPr="00936461" w:rsidRDefault="006D700B" w:rsidP="00F70EB8">
      <w:pPr>
        <w:pStyle w:val="Heading3"/>
        <w:rPr>
          <w:i/>
        </w:rPr>
      </w:pPr>
      <w:bookmarkStart w:id="97" w:name="_Toc12750881"/>
      <w:bookmarkStart w:id="98" w:name="_Toc29382245"/>
      <w:bookmarkStart w:id="99" w:name="_Toc37093362"/>
      <w:bookmarkStart w:id="100" w:name="_Toc37238638"/>
      <w:bookmarkStart w:id="101" w:name="_Toc37238752"/>
      <w:bookmarkStart w:id="102" w:name="_Toc46488647"/>
      <w:bookmarkStart w:id="103" w:name="_Toc52574068"/>
      <w:bookmarkStart w:id="104" w:name="_Toc52574154"/>
      <w:bookmarkStart w:id="105" w:name="_Toc156055017"/>
      <w:r w:rsidRPr="00936461">
        <w:t>4.1.1</w:t>
      </w:r>
      <w:r w:rsidRPr="00936461">
        <w:tab/>
        <w:t>General</w:t>
      </w:r>
      <w:bookmarkEnd w:id="97"/>
      <w:bookmarkEnd w:id="98"/>
      <w:bookmarkEnd w:id="99"/>
      <w:bookmarkEnd w:id="100"/>
      <w:bookmarkEnd w:id="101"/>
      <w:bookmarkEnd w:id="102"/>
      <w:bookmarkEnd w:id="103"/>
      <w:bookmarkEnd w:id="104"/>
      <w:bookmarkEnd w:id="105"/>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6" w:name="_Toc12750882"/>
      <w:bookmarkStart w:id="107" w:name="_Toc29382246"/>
      <w:bookmarkStart w:id="108" w:name="_Toc37093363"/>
      <w:bookmarkStart w:id="109" w:name="_Toc37238639"/>
      <w:bookmarkStart w:id="110" w:name="_Toc37238753"/>
      <w:bookmarkStart w:id="111" w:name="_Toc46488648"/>
      <w:bookmarkStart w:id="112" w:name="_Toc52574069"/>
      <w:bookmarkStart w:id="113" w:name="_Toc52574155"/>
      <w:bookmarkStart w:id="114" w:name="_Toc156055018"/>
      <w:r w:rsidRPr="00936461">
        <w:t>4.1.</w:t>
      </w:r>
      <w:r w:rsidR="006D700B" w:rsidRPr="00936461">
        <w:t>2</w:t>
      </w:r>
      <w:r w:rsidRPr="00936461">
        <w:tab/>
      </w:r>
      <w:r w:rsidR="0044486E" w:rsidRPr="00936461">
        <w:t>Supported m</w:t>
      </w:r>
      <w:r w:rsidR="006A26BB" w:rsidRPr="00936461">
        <w:t>ax data rate</w:t>
      </w:r>
      <w:bookmarkEnd w:id="106"/>
      <w:bookmarkEnd w:id="107"/>
      <w:bookmarkEnd w:id="108"/>
      <w:bookmarkEnd w:id="109"/>
      <w:bookmarkEnd w:id="110"/>
      <w:bookmarkEnd w:id="111"/>
      <w:bookmarkEnd w:id="112"/>
      <w:bookmarkEnd w:id="113"/>
      <w:r w:rsidR="008C7055" w:rsidRPr="00936461">
        <w:t xml:space="preserve"> for DL/UL</w:t>
      </w:r>
      <w:bookmarkEnd w:id="114"/>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4pt;height:34.65pt" o:ole="">
            <v:imagedata r:id="rId20" o:title=""/>
          </v:shape>
          <o:OLEObject Type="Embed" ProgID="Equation.3" ShapeID="_x0000_i1025" DrawAspect="Content" ObjectID="_1771330630" r:id="rId21"/>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5pt;height:17.3pt" o:ole="">
            <v:imagedata r:id="rId23" o:title=""/>
          </v:shape>
          <o:OLEObject Type="Embed" ProgID="Equation.3" ShapeID="_x0000_i1026" DrawAspect="Content" ObjectID="_1771330631" r:id="rId24"/>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15pt;height:19.15pt" o:ole="">
            <v:imagedata r:id="rId25" o:title=""/>
          </v:shape>
          <o:OLEObject Type="Embed" ProgID="Equation.3" ShapeID="_x0000_i1027" DrawAspect="Content" ObjectID="_1771330632" r:id="rId26"/>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0.95pt;height:11.85pt" o:ole="">
            <v:imagedata r:id="rId27" o:title=""/>
          </v:shape>
          <o:OLEObject Type="Embed" ProgID="Equation.3" ShapeID="_x0000_i1028" DrawAspect="Content" ObjectID="_1771330633" r:id="rId28"/>
        </w:object>
      </w:r>
      <w:r w:rsidR="00670279" w:rsidRPr="00936461">
        <w:t xml:space="preserve"> is the numerology (as defined in TS 38.211 [6])</w:t>
      </w:r>
    </w:p>
    <w:p w14:paraId="5E8ED31B" w14:textId="42F23A0B" w:rsidR="00670279" w:rsidRPr="00936461" w:rsidRDefault="00443BC4" w:rsidP="0026000E">
      <w:pPr>
        <w:pStyle w:val="B2"/>
      </w:pPr>
      <w:bookmarkStart w:id="115" w:name="OLE_LINK8"/>
      <w:r w:rsidRPr="00936461">
        <w:tab/>
      </w:r>
      <w:r w:rsidR="00670279" w:rsidRPr="00936461">
        <w:object w:dxaOrig="340" w:dyaOrig="380" w14:anchorId="06D5B345">
          <v:shape id="_x0000_i1029" type="#_x0000_t75" style="width:17.3pt;height:18.7pt" o:ole="">
            <v:imagedata r:id="rId29" o:title=""/>
          </v:shape>
          <o:OLEObject Type="Embed" ProgID="Equation.3" ShapeID="_x0000_i1029" DrawAspect="Content" ObjectID="_1771330634" r:id="rId30"/>
        </w:object>
      </w:r>
      <w:bookmarkEnd w:id="115"/>
      <w:r w:rsidR="00670279" w:rsidRPr="00936461">
        <w:t xml:space="preserve"> is the average OFDM symbol duration in a subframe for numerology </w:t>
      </w:r>
      <w:r w:rsidR="00670279" w:rsidRPr="00936461">
        <w:object w:dxaOrig="220" w:dyaOrig="240" w14:anchorId="4F4B10CB">
          <v:shape id="_x0000_i1030" type="#_x0000_t75" style="width:10.95pt;height:11.85pt" o:ole="">
            <v:imagedata r:id="rId27" o:title=""/>
          </v:shape>
          <o:OLEObject Type="Embed" ProgID="Equation.3" ShapeID="_x0000_i1030" DrawAspect="Content" ObjectID="_1771330635" r:id="rId31"/>
        </w:object>
      </w:r>
      <w:r w:rsidR="00670279" w:rsidRPr="00936461">
        <w:t xml:space="preserve">, i.e. </w:t>
      </w:r>
      <w:r w:rsidR="00670279" w:rsidRPr="00936461">
        <w:object w:dxaOrig="1100" w:dyaOrig="580" w14:anchorId="0DD01477">
          <v:shape id="_x0000_i1031" type="#_x0000_t75" style="width:56.5pt;height:27.8pt" o:ole="">
            <v:imagedata r:id="rId32" o:title=""/>
          </v:shape>
          <o:OLEObject Type="Embed" ProgID="Equation.3" ShapeID="_x0000_i1031" DrawAspect="Content" ObjectID="_1771330636" r:id="rId33"/>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35pt;height:15.5pt" o:ole="">
            <v:imagedata r:id="rId34" o:title=""/>
          </v:shape>
          <o:OLEObject Type="Embed" ProgID="Equation.3" ShapeID="_x0000_i1032" DrawAspect="Content" ObjectID="_1771330637" r:id="rId35"/>
        </w:object>
      </w:r>
      <w:r w:rsidR="00670279" w:rsidRPr="00936461">
        <w:t xml:space="preserve"> is the maximum RB allocation in bandwidth </w:t>
      </w:r>
      <w:r w:rsidR="00670279" w:rsidRPr="00936461">
        <w:object w:dxaOrig="560" w:dyaOrig="300" w14:anchorId="60EF0949">
          <v:shape id="_x0000_i1033" type="#_x0000_t75" style="width:27.8pt;height:15.05pt" o:ole="">
            <v:imagedata r:id="rId36" o:title=""/>
          </v:shape>
          <o:OLEObject Type="Embed" ProgID="Equation.3" ShapeID="_x0000_i1033" DrawAspect="Content" ObjectID="_1771330638" r:id="rId37"/>
        </w:object>
      </w:r>
      <w:r w:rsidR="00670279" w:rsidRPr="00936461">
        <w:t xml:space="preserve"> with numerology </w:t>
      </w:r>
      <w:r w:rsidR="00670279" w:rsidRPr="00936461">
        <w:object w:dxaOrig="220" w:dyaOrig="240" w14:anchorId="4D44247D">
          <v:shape id="_x0000_i1034" type="#_x0000_t75" style="width:10.95pt;height:11.85pt" o:ole="">
            <v:imagedata r:id="rId27" o:title=""/>
          </v:shape>
          <o:OLEObject Type="Embed" ProgID="Equation.3" ShapeID="_x0000_i1034" DrawAspect="Content" ObjectID="_1771330639" r:id="rId38"/>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8pt;height:15.05pt" o:ole="">
            <v:imagedata r:id="rId36" o:title=""/>
          </v:shape>
          <o:OLEObject Type="Embed" ProgID="Equation.3" ShapeID="_x0000_i1035" DrawAspect="Content" ObjectID="_1771330640" r:id="rId39"/>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15pt;height:15.05pt" o:ole="">
            <v:imagedata r:id="rId40" o:title=""/>
          </v:shape>
          <o:OLEObject Type="Embed" ProgID="Equation.3" ShapeID="_x0000_i1036" DrawAspect="Content" ObjectID="_1771330641" r:id="rId41"/>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lastRenderedPageBreak/>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55pt;height:18.7pt" o:ole="">
            <v:imagedata r:id="rId34" o:title=""/>
          </v:shape>
          <o:OLEObject Type="Embed" ProgID="Equation.3" ShapeID="_x0000_i1037" DrawAspect="Content" ObjectID="_1771330642" r:id="rId42"/>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85pt;height:25.5pt" o:ole="">
            <v:imagedata r:id="rId43" o:title=""/>
          </v:shape>
          <o:OLEObject Type="Embed" ProgID="Equation.DSMT4" ShapeID="_x0000_i1038" DrawAspect="Content" ObjectID="_1771330643" r:id="rId44"/>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6" w:name="_Toc12750883"/>
      <w:bookmarkStart w:id="117" w:name="_Toc29382247"/>
      <w:bookmarkStart w:id="118" w:name="_Toc37093364"/>
      <w:bookmarkStart w:id="119" w:name="_Toc37238640"/>
      <w:bookmarkStart w:id="120" w:name="_Toc37238754"/>
      <w:bookmarkStart w:id="121" w:name="_Toc46488649"/>
      <w:bookmarkStart w:id="122" w:name="_Toc52574070"/>
      <w:bookmarkStart w:id="123" w:name="_Toc52574156"/>
      <w:bookmarkStart w:id="124" w:name="_Toc156055019"/>
      <w:r w:rsidRPr="00936461">
        <w:lastRenderedPageBreak/>
        <w:t>4.1.</w:t>
      </w:r>
      <w:r w:rsidR="006D700B" w:rsidRPr="00936461">
        <w:t>3</w:t>
      </w:r>
      <w:r w:rsidR="00714926" w:rsidRPr="00936461">
        <w:tab/>
      </w:r>
      <w:r w:rsidR="00055B04" w:rsidRPr="00936461">
        <w:t>Void</w:t>
      </w:r>
      <w:bookmarkEnd w:id="116"/>
      <w:bookmarkEnd w:id="117"/>
      <w:bookmarkEnd w:id="118"/>
      <w:bookmarkEnd w:id="119"/>
      <w:bookmarkEnd w:id="120"/>
      <w:bookmarkEnd w:id="121"/>
      <w:bookmarkEnd w:id="122"/>
      <w:bookmarkEnd w:id="123"/>
      <w:bookmarkEnd w:id="124"/>
    </w:p>
    <w:p w14:paraId="6D84F8BC" w14:textId="77777777" w:rsidR="00FD3928" w:rsidRPr="00936461" w:rsidRDefault="00FD3928" w:rsidP="00714926">
      <w:pPr>
        <w:pStyle w:val="Heading3"/>
      </w:pPr>
      <w:bookmarkStart w:id="125" w:name="_Toc12750884"/>
      <w:bookmarkStart w:id="126" w:name="_Toc29382248"/>
      <w:bookmarkStart w:id="127" w:name="_Toc37093365"/>
      <w:bookmarkStart w:id="128" w:name="_Toc37238641"/>
      <w:bookmarkStart w:id="129" w:name="_Toc37238755"/>
      <w:bookmarkStart w:id="130" w:name="_Toc46488650"/>
      <w:bookmarkStart w:id="131" w:name="_Toc52574071"/>
      <w:bookmarkStart w:id="132" w:name="_Toc52574157"/>
      <w:bookmarkStart w:id="133" w:name="_Toc156055020"/>
      <w:r w:rsidRPr="00936461">
        <w:t>4.1.</w:t>
      </w:r>
      <w:r w:rsidR="006D700B" w:rsidRPr="00936461">
        <w:t>4</w:t>
      </w:r>
      <w:r w:rsidRPr="00936461">
        <w:tab/>
        <w:t>Total layer 2 buffer size</w:t>
      </w:r>
      <w:bookmarkEnd w:id="125"/>
      <w:bookmarkEnd w:id="126"/>
      <w:bookmarkEnd w:id="127"/>
      <w:bookmarkEnd w:id="128"/>
      <w:bookmarkEnd w:id="129"/>
      <w:bookmarkEnd w:id="130"/>
      <w:bookmarkEnd w:id="131"/>
      <w:bookmarkEnd w:id="132"/>
      <w:r w:rsidR="008C7055" w:rsidRPr="00936461">
        <w:t xml:space="preserve"> for DL/UL</w:t>
      </w:r>
      <w:bookmarkEnd w:id="133"/>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490146">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490146">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490146">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490146">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4" w:name="_Toc156055021"/>
      <w:r w:rsidRPr="00936461">
        <w:t>4.1.5</w:t>
      </w:r>
      <w:r w:rsidRPr="00936461">
        <w:tab/>
        <w:t>Supported max data rate for SL</w:t>
      </w:r>
      <w:bookmarkEnd w:id="134"/>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pt;height:10.5pt" o:ole="">
            <v:imagedata r:id="rId27" o:title=""/>
          </v:shape>
          <o:OLEObject Type="Embed" ProgID="Equation.3" ShapeID="_x0000_i1039" DrawAspect="Content" ObjectID="_1771330644" r:id="rId45"/>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5pt;height:20.5pt" o:ole="">
            <v:imagedata r:id="rId29" o:title=""/>
          </v:shape>
          <o:OLEObject Type="Embed" ProgID="Equation.3" ShapeID="_x0000_i1040" DrawAspect="Content" ObjectID="_1771330645" r:id="rId46"/>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pt;height:10.5pt" o:ole="">
            <v:imagedata r:id="rId27" o:title=""/>
          </v:shape>
          <o:OLEObject Type="Embed" ProgID="Equation.3" ShapeID="_x0000_i1041" DrawAspect="Content" ObjectID="_1771330646" r:id="rId47"/>
        </w:object>
      </w:r>
      <w:r w:rsidRPr="00936461">
        <w:rPr>
          <w:rFonts w:eastAsia="MS Mincho"/>
        </w:rPr>
        <w:t xml:space="preserve">, i.e. </w:t>
      </w:r>
      <w:r w:rsidRPr="00936461">
        <w:rPr>
          <w:rFonts w:eastAsia="MS Mincho"/>
        </w:rPr>
        <w:object w:dxaOrig="1100" w:dyaOrig="580" w14:anchorId="67B60FE3">
          <v:shape id="_x0000_i1042" type="#_x0000_t75" style="width:56.5pt;height:31pt" o:ole="">
            <v:imagedata r:id="rId32" o:title=""/>
          </v:shape>
          <o:OLEObject Type="Embed" ProgID="Equation.3" ShapeID="_x0000_i1042" DrawAspect="Content" ObjectID="_1771330647" r:id="rId48"/>
        </w:object>
      </w:r>
      <w:r w:rsidRPr="00936461">
        <w:rPr>
          <w:rFonts w:eastAsia="MS Mincho"/>
        </w:rPr>
        <w:t>. Note that normal cyclic prefix is assumed.</w:t>
      </w:r>
    </w:p>
    <w:p w14:paraId="342D331A" w14:textId="77777777" w:rsidR="008C7055" w:rsidRPr="00936461"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5" w:name="_Toc156055022"/>
      <w:bookmarkStart w:id="136" w:name="_Toc12750885"/>
      <w:bookmarkStart w:id="137" w:name="_Toc29382249"/>
      <w:bookmarkStart w:id="138" w:name="_Toc37093366"/>
      <w:bookmarkStart w:id="139" w:name="_Toc37238642"/>
      <w:bookmarkStart w:id="140" w:name="_Toc37238756"/>
      <w:bookmarkStart w:id="141" w:name="_Toc46488651"/>
      <w:bookmarkStart w:id="142" w:name="_Toc52574072"/>
      <w:bookmarkStart w:id="143"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5"/>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4" w:name="_Toc156055023"/>
      <w:r w:rsidRPr="00936461">
        <w:t>4.2</w:t>
      </w:r>
      <w:r w:rsidRPr="00936461">
        <w:tab/>
        <w:t>UE Capability Parameters</w:t>
      </w:r>
      <w:bookmarkEnd w:id="136"/>
      <w:bookmarkEnd w:id="137"/>
      <w:bookmarkEnd w:id="138"/>
      <w:bookmarkEnd w:id="139"/>
      <w:bookmarkEnd w:id="140"/>
      <w:bookmarkEnd w:id="141"/>
      <w:bookmarkEnd w:id="142"/>
      <w:bookmarkEnd w:id="143"/>
      <w:bookmarkEnd w:id="144"/>
    </w:p>
    <w:p w14:paraId="39F411D9" w14:textId="77777777" w:rsidR="00544A1F" w:rsidRPr="00936461" w:rsidRDefault="00544A1F" w:rsidP="00544A1F">
      <w:pPr>
        <w:pStyle w:val="Heading3"/>
      </w:pPr>
      <w:bookmarkStart w:id="145" w:name="_Toc12750886"/>
      <w:bookmarkStart w:id="146" w:name="_Toc29382250"/>
      <w:bookmarkStart w:id="147" w:name="_Toc37093367"/>
      <w:bookmarkStart w:id="148" w:name="_Toc37238643"/>
      <w:bookmarkStart w:id="149" w:name="_Toc37238757"/>
      <w:bookmarkStart w:id="150" w:name="_Toc46488652"/>
      <w:bookmarkStart w:id="151" w:name="_Toc52574073"/>
      <w:bookmarkStart w:id="152" w:name="_Toc52574159"/>
      <w:bookmarkStart w:id="153" w:name="_Toc156055024"/>
      <w:r w:rsidRPr="00936461">
        <w:t>4.2.1</w:t>
      </w:r>
      <w:r w:rsidRPr="00936461">
        <w:tab/>
        <w:t>Introduction</w:t>
      </w:r>
      <w:bookmarkEnd w:id="145"/>
      <w:bookmarkEnd w:id="146"/>
      <w:bookmarkEnd w:id="147"/>
      <w:bookmarkEnd w:id="148"/>
      <w:bookmarkEnd w:id="149"/>
      <w:bookmarkEnd w:id="150"/>
      <w:bookmarkEnd w:id="151"/>
      <w:bookmarkEnd w:id="152"/>
      <w:bookmarkEnd w:id="153"/>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w:t>
      </w:r>
      <w:r w:rsidR="00E53600" w:rsidRPr="00936461">
        <w:lastRenderedPageBreak/>
        <w:t xml:space="preserve">TDD DIFF"), the corresponding capabilities indicated by the FDD capability is applied to SUL if SUL band is 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4" w:name="_Toc12750887"/>
      <w:bookmarkStart w:id="155" w:name="_Toc29382251"/>
      <w:bookmarkStart w:id="156" w:name="_Toc37093368"/>
      <w:bookmarkStart w:id="157" w:name="_Toc37238644"/>
      <w:bookmarkStart w:id="158" w:name="_Toc37238758"/>
      <w:bookmarkStart w:id="159" w:name="_Toc46488653"/>
      <w:bookmarkStart w:id="160" w:name="_Toc52574074"/>
      <w:bookmarkStart w:id="161" w:name="_Toc52574160"/>
      <w:bookmarkStart w:id="162" w:name="_Toc156055025"/>
      <w:r w:rsidRPr="00936461">
        <w:lastRenderedPageBreak/>
        <w:t>4.</w:t>
      </w:r>
      <w:r w:rsidR="00D06DBF" w:rsidRPr="00936461">
        <w:t>2</w:t>
      </w:r>
      <w:r w:rsidR="00544A1F" w:rsidRPr="00936461">
        <w:t>.2</w:t>
      </w:r>
      <w:r w:rsidRPr="00936461">
        <w:tab/>
        <w:t>General parameters</w:t>
      </w:r>
      <w:bookmarkEnd w:id="154"/>
      <w:bookmarkEnd w:id="155"/>
      <w:bookmarkEnd w:id="156"/>
      <w:bookmarkEnd w:id="157"/>
      <w:bookmarkEnd w:id="158"/>
      <w:bookmarkEnd w:id="159"/>
      <w:bookmarkEnd w:id="160"/>
      <w:bookmarkEnd w:id="161"/>
      <w:bookmarkEnd w:id="16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490146">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3" w:name="_Hlk39677092"/>
            <w:r w:rsidRPr="00936461">
              <w:rPr>
                <w:b/>
                <w:i/>
              </w:rPr>
              <w:t>drx-Preference</w:t>
            </w:r>
            <w:bookmarkEnd w:id="163"/>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490146">
            <w:pPr>
              <w:pStyle w:val="TAL"/>
              <w:rPr>
                <w:b/>
                <w:i/>
              </w:rPr>
            </w:pPr>
            <w:r w:rsidRPr="00936461">
              <w:rPr>
                <w:b/>
                <w:i/>
              </w:rPr>
              <w:t>inactiveStateNTN-r17</w:t>
            </w:r>
          </w:p>
          <w:p w14:paraId="3F9E4C68" w14:textId="77777777" w:rsidR="00D75C20" w:rsidRPr="00936461" w:rsidRDefault="00D75C20" w:rsidP="00490146">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490146">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490146">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4"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4"/>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5" w:name="_Hlk151623166"/>
            <w:r w:rsidRPr="00936461">
              <w:t>assistance information</w:t>
            </w:r>
            <w:bookmarkEnd w:id="165"/>
            <w:r w:rsidRPr="00936461">
              <w:t xml:space="preserve"> with temporary capability restriction and capability restriction indication (i.e., </w:t>
            </w:r>
            <w:r w:rsidRPr="00936461">
              <w:rPr>
                <w:i/>
              </w:rPr>
              <w:t>musim-Cap</w:t>
            </w:r>
            <w:del w:id="166" w:author="NR_DualTxRx_MUSIM-Core" w:date="2024-03-02T07:46:00Z">
              <w:r w:rsidRPr="00936461" w:rsidDel="00D602A1">
                <w:rPr>
                  <w:i/>
                </w:rPr>
                <w:delText>ability</w:delText>
              </w:r>
            </w:del>
            <w:r w:rsidRPr="00936461">
              <w:rPr>
                <w:i/>
              </w:rPr>
              <w:t>RestrictionInd</w:t>
            </w:r>
            <w:del w:id="167"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8"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490146">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490146">
            <w:pPr>
              <w:pStyle w:val="TAL"/>
              <w:rPr>
                <w:b/>
                <w:i/>
              </w:rPr>
            </w:pPr>
            <w:r w:rsidRPr="00936461">
              <w:rPr>
                <w:b/>
                <w:i/>
              </w:rPr>
              <w:t>ra-SDT-NTN-r17</w:t>
            </w:r>
          </w:p>
          <w:p w14:paraId="47767396" w14:textId="701EDA14" w:rsidR="00D75C20" w:rsidRPr="00936461" w:rsidRDefault="00D75C20" w:rsidP="00490146">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9"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490146">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lastRenderedPageBreak/>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70" w:author="editorial" w:date="2024-03-02T07:58:00Z"/>
                <w:rFonts w:eastAsia="MS Gothic" w:cs="Arial"/>
                <w:szCs w:val="18"/>
              </w:rPr>
            </w:pPr>
            <w:ins w:id="171"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2"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3"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490146">
        <w:trPr>
          <w:cantSplit/>
        </w:trPr>
        <w:tc>
          <w:tcPr>
            <w:tcW w:w="6945" w:type="dxa"/>
          </w:tcPr>
          <w:p w14:paraId="0654E4A2" w14:textId="758E3AAB" w:rsidR="00E94384" w:rsidRPr="00936461" w:rsidRDefault="00E94384" w:rsidP="00490146">
            <w:pPr>
              <w:pStyle w:val="TAL"/>
              <w:rPr>
                <w:b/>
                <w:i/>
              </w:rPr>
            </w:pPr>
            <w:r w:rsidRPr="00936461">
              <w:rPr>
                <w:b/>
                <w:i/>
              </w:rPr>
              <w:t>srb-SDT-NTN-r17</w:t>
            </w:r>
          </w:p>
          <w:p w14:paraId="01D3BF32" w14:textId="59542624" w:rsidR="00E94384" w:rsidRPr="00936461" w:rsidRDefault="00E94384" w:rsidP="00490146">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490146">
            <w:pPr>
              <w:pStyle w:val="TAL"/>
              <w:rPr>
                <w:bCs/>
                <w:iCs/>
                <w:szCs w:val="18"/>
              </w:rPr>
            </w:pPr>
          </w:p>
          <w:p w14:paraId="359202EB" w14:textId="0804929C" w:rsidR="00E94384" w:rsidRPr="00936461" w:rsidRDefault="00E94384" w:rsidP="00490146">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490146">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490146">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lastRenderedPageBreak/>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4" w:name="_Toc12750888"/>
      <w:bookmarkStart w:id="175" w:name="_Toc29382252"/>
      <w:bookmarkStart w:id="176" w:name="_Toc37093369"/>
      <w:bookmarkStart w:id="177" w:name="_Toc37238645"/>
      <w:bookmarkStart w:id="178" w:name="_Toc37238759"/>
      <w:bookmarkStart w:id="179" w:name="_Toc46488654"/>
      <w:bookmarkStart w:id="180" w:name="_Toc52574075"/>
      <w:bookmarkStart w:id="181" w:name="_Toc52574161"/>
      <w:bookmarkStart w:id="182" w:name="_Toc156055026"/>
      <w:r w:rsidRPr="00936461">
        <w:t>4.</w:t>
      </w:r>
      <w:r w:rsidR="00C80C10" w:rsidRPr="00936461">
        <w:t>2.</w:t>
      </w:r>
      <w:r w:rsidRPr="00936461">
        <w:t>3</w:t>
      </w:r>
      <w:r w:rsidRPr="00936461">
        <w:tab/>
        <w:t>SDAP Parameters</w:t>
      </w:r>
      <w:bookmarkEnd w:id="174"/>
      <w:bookmarkEnd w:id="175"/>
      <w:bookmarkEnd w:id="176"/>
      <w:bookmarkEnd w:id="177"/>
      <w:bookmarkEnd w:id="178"/>
      <w:bookmarkEnd w:id="179"/>
      <w:bookmarkEnd w:id="180"/>
      <w:bookmarkEnd w:id="181"/>
      <w:bookmarkEnd w:id="1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3" w:name="_Toc12750889"/>
      <w:bookmarkStart w:id="184" w:name="_Toc29382253"/>
      <w:bookmarkStart w:id="185" w:name="_Toc37093370"/>
      <w:bookmarkStart w:id="186" w:name="_Toc37238646"/>
      <w:bookmarkStart w:id="187" w:name="_Toc37238760"/>
      <w:bookmarkStart w:id="188" w:name="_Toc46488655"/>
      <w:bookmarkStart w:id="189" w:name="_Toc52574076"/>
      <w:bookmarkStart w:id="190" w:name="_Toc52574162"/>
      <w:bookmarkStart w:id="191" w:name="_Toc156055027"/>
      <w:r w:rsidRPr="00936461">
        <w:lastRenderedPageBreak/>
        <w:t>4.</w:t>
      </w:r>
      <w:r w:rsidR="00C80C10" w:rsidRPr="00936461">
        <w:t>2.</w:t>
      </w:r>
      <w:r w:rsidR="00D06DBF" w:rsidRPr="00936461">
        <w:t>4</w:t>
      </w:r>
      <w:r w:rsidRPr="00936461">
        <w:tab/>
        <w:t>PDCP Parameters</w:t>
      </w:r>
      <w:bookmarkEnd w:id="183"/>
      <w:bookmarkEnd w:id="184"/>
      <w:bookmarkEnd w:id="185"/>
      <w:bookmarkEnd w:id="186"/>
      <w:bookmarkEnd w:id="187"/>
      <w:bookmarkEnd w:id="188"/>
      <w:bookmarkEnd w:id="189"/>
      <w:bookmarkEnd w:id="190"/>
      <w:bookmarkEnd w:id="1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2" w:name="_Toc12750890"/>
      <w:bookmarkStart w:id="193" w:name="_Toc29382254"/>
      <w:bookmarkStart w:id="194" w:name="_Toc37093371"/>
      <w:bookmarkStart w:id="195" w:name="_Toc37238647"/>
      <w:bookmarkStart w:id="196" w:name="_Toc37238761"/>
      <w:bookmarkStart w:id="197" w:name="_Toc46488656"/>
      <w:bookmarkStart w:id="198" w:name="_Toc52574077"/>
      <w:bookmarkStart w:id="199" w:name="_Toc52574163"/>
      <w:bookmarkStart w:id="200" w:name="_Toc156055028"/>
      <w:r w:rsidRPr="00936461">
        <w:lastRenderedPageBreak/>
        <w:t>4.</w:t>
      </w:r>
      <w:r w:rsidR="00C80C10" w:rsidRPr="00936461">
        <w:t>2.</w:t>
      </w:r>
      <w:r w:rsidR="00D06DBF" w:rsidRPr="00936461">
        <w:t>5</w:t>
      </w:r>
      <w:r w:rsidRPr="00936461">
        <w:tab/>
        <w:t>RLC parameters</w:t>
      </w:r>
      <w:bookmarkEnd w:id="192"/>
      <w:bookmarkEnd w:id="193"/>
      <w:bookmarkEnd w:id="194"/>
      <w:bookmarkEnd w:id="195"/>
      <w:bookmarkEnd w:id="196"/>
      <w:bookmarkEnd w:id="197"/>
      <w:bookmarkEnd w:id="198"/>
      <w:bookmarkEnd w:id="199"/>
      <w:bookmarkEnd w:id="20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201" w:name="_Toc12750891"/>
      <w:bookmarkStart w:id="202" w:name="_Toc29382255"/>
      <w:bookmarkStart w:id="203" w:name="_Toc37093372"/>
      <w:bookmarkStart w:id="204" w:name="_Toc37238648"/>
      <w:bookmarkStart w:id="205" w:name="_Toc37238762"/>
      <w:bookmarkStart w:id="206" w:name="_Toc46488657"/>
      <w:bookmarkStart w:id="207" w:name="_Toc52574078"/>
      <w:bookmarkStart w:id="208" w:name="_Toc52574164"/>
      <w:bookmarkStart w:id="209" w:name="_Toc156055029"/>
      <w:r w:rsidRPr="00936461">
        <w:lastRenderedPageBreak/>
        <w:t>4.</w:t>
      </w:r>
      <w:r w:rsidR="00C80C10" w:rsidRPr="00936461">
        <w:t>2.</w:t>
      </w:r>
      <w:r w:rsidR="00D06DBF" w:rsidRPr="00936461">
        <w:t>6</w:t>
      </w:r>
      <w:r w:rsidR="0009665E" w:rsidRPr="00936461">
        <w:tab/>
        <w:t>MAC parameters</w:t>
      </w:r>
      <w:bookmarkEnd w:id="201"/>
      <w:bookmarkEnd w:id="202"/>
      <w:bookmarkEnd w:id="203"/>
      <w:bookmarkEnd w:id="204"/>
      <w:bookmarkEnd w:id="205"/>
      <w:bookmarkEnd w:id="206"/>
      <w:bookmarkEnd w:id="207"/>
      <w:bookmarkEnd w:id="208"/>
      <w:bookmarkEnd w:id="20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10"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11"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lastRenderedPageBreak/>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490146">
            <w:pPr>
              <w:pStyle w:val="TAL"/>
              <w:rPr>
                <w:b/>
                <w:i/>
              </w:rPr>
            </w:pPr>
            <w:r w:rsidRPr="00936461">
              <w:rPr>
                <w:b/>
                <w:i/>
              </w:rPr>
              <w:t>simultaneousSR-PUSCH-DiffPUCCH-groups-r17</w:t>
            </w:r>
          </w:p>
          <w:p w14:paraId="4DC3F9B2" w14:textId="77777777" w:rsidR="00882CAB" w:rsidRPr="00936461" w:rsidRDefault="00882CAB" w:rsidP="00490146">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490146">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490146">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2" w:name="_Hlk42151165"/>
            <w:r w:rsidRPr="00936461">
              <w:t>This field applies to all serving cells with which the UE is configured with shared spectrum channel access.</w:t>
            </w:r>
            <w:bookmarkEnd w:id="212"/>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3" w:name="_Toc12750892"/>
      <w:bookmarkStart w:id="214" w:name="_Toc29382256"/>
      <w:bookmarkStart w:id="215" w:name="_Toc37093373"/>
      <w:bookmarkStart w:id="216" w:name="_Toc37238649"/>
      <w:bookmarkStart w:id="217" w:name="_Toc37238763"/>
      <w:bookmarkStart w:id="218" w:name="_Toc46488658"/>
      <w:bookmarkStart w:id="219" w:name="_Toc52574079"/>
      <w:bookmarkStart w:id="220" w:name="_Toc52574165"/>
      <w:bookmarkStart w:id="221" w:name="_Toc156055030"/>
      <w:r w:rsidRPr="00936461">
        <w:lastRenderedPageBreak/>
        <w:t>4.</w:t>
      </w:r>
      <w:r w:rsidR="00EA306E" w:rsidRPr="00936461">
        <w:t>2.</w:t>
      </w:r>
      <w:r w:rsidR="00D06DBF" w:rsidRPr="00936461">
        <w:t>7</w:t>
      </w:r>
      <w:r w:rsidRPr="00936461">
        <w:tab/>
        <w:t>Physical layer parameters</w:t>
      </w:r>
      <w:bookmarkEnd w:id="213"/>
      <w:bookmarkEnd w:id="214"/>
      <w:bookmarkEnd w:id="215"/>
      <w:bookmarkEnd w:id="216"/>
      <w:bookmarkEnd w:id="217"/>
      <w:bookmarkEnd w:id="218"/>
      <w:bookmarkEnd w:id="219"/>
      <w:bookmarkEnd w:id="220"/>
      <w:bookmarkEnd w:id="221"/>
    </w:p>
    <w:p w14:paraId="6B8D3188" w14:textId="77777777" w:rsidR="00A43323" w:rsidRPr="00936461" w:rsidRDefault="00A43323" w:rsidP="00A43323">
      <w:pPr>
        <w:pStyle w:val="Heading4"/>
      </w:pPr>
      <w:bookmarkStart w:id="222" w:name="_Toc12750893"/>
      <w:bookmarkStart w:id="223" w:name="_Toc29382257"/>
      <w:bookmarkStart w:id="224" w:name="_Toc37093374"/>
      <w:bookmarkStart w:id="225" w:name="_Toc37238650"/>
      <w:bookmarkStart w:id="226" w:name="_Toc37238764"/>
      <w:bookmarkStart w:id="227" w:name="_Toc46488659"/>
      <w:bookmarkStart w:id="228" w:name="_Toc52574080"/>
      <w:bookmarkStart w:id="229" w:name="_Toc52574166"/>
      <w:bookmarkStart w:id="230" w:name="_Toc156055031"/>
      <w:r w:rsidRPr="00936461">
        <w:t>4.2.7.1</w:t>
      </w:r>
      <w:r w:rsidRPr="00936461">
        <w:tab/>
      </w:r>
      <w:r w:rsidRPr="00936461">
        <w:rPr>
          <w:i/>
        </w:rPr>
        <w:t>BandCombinationList</w:t>
      </w:r>
      <w:r w:rsidRPr="00936461">
        <w:t xml:space="preserve"> parameters</w:t>
      </w:r>
      <w:bookmarkEnd w:id="222"/>
      <w:bookmarkEnd w:id="223"/>
      <w:bookmarkEnd w:id="224"/>
      <w:bookmarkEnd w:id="225"/>
      <w:bookmarkEnd w:id="226"/>
      <w:bookmarkEnd w:id="227"/>
      <w:bookmarkEnd w:id="228"/>
      <w:bookmarkEnd w:id="229"/>
      <w:bookmarkEnd w:id="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31" w:author="editorial" w:date="2024-03-02T08:00:00Z">
              <w:r w:rsidRPr="00936461" w:rsidDel="000F3B24">
                <w:delText xml:space="preserve">NR </w:delText>
              </w:r>
            </w:del>
            <w:ins w:id="232"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490146">
        <w:trPr>
          <w:cantSplit/>
          <w:tblHeader/>
        </w:trPr>
        <w:tc>
          <w:tcPr>
            <w:tcW w:w="6917" w:type="dxa"/>
          </w:tcPr>
          <w:p w14:paraId="43A47A69" w14:textId="77777777" w:rsidR="00E94384" w:rsidRPr="00936461" w:rsidRDefault="00E94384" w:rsidP="00490146">
            <w:pPr>
              <w:pStyle w:val="TAL"/>
              <w:rPr>
                <w:bCs/>
                <w:iCs/>
                <w:szCs w:val="22"/>
              </w:rPr>
            </w:pPr>
            <w:r w:rsidRPr="00936461">
              <w:rPr>
                <w:b/>
                <w:i/>
                <w:szCs w:val="22"/>
              </w:rPr>
              <w:t>srs-SwitchingAffectedBandsListNR-r17</w:t>
            </w:r>
          </w:p>
          <w:p w14:paraId="17F8F3E6" w14:textId="77777777" w:rsidR="00E94384" w:rsidRPr="00936461" w:rsidRDefault="00E94384" w:rsidP="00490146">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490146">
            <w:pPr>
              <w:pStyle w:val="TAL"/>
              <w:rPr>
                <w:bCs/>
                <w:iCs/>
                <w:szCs w:val="22"/>
              </w:rPr>
            </w:pPr>
          </w:p>
          <w:p w14:paraId="6A478259" w14:textId="56AE57C5" w:rsidR="00E94384" w:rsidRPr="00936461" w:rsidRDefault="00E94384" w:rsidP="00490146">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490146">
            <w:pPr>
              <w:pStyle w:val="TAL"/>
              <w:jc w:val="center"/>
            </w:pPr>
            <w:r w:rsidRPr="00936461">
              <w:t>BC</w:t>
            </w:r>
          </w:p>
        </w:tc>
        <w:tc>
          <w:tcPr>
            <w:tcW w:w="567" w:type="dxa"/>
          </w:tcPr>
          <w:p w14:paraId="1345DB1B" w14:textId="77777777" w:rsidR="00E94384" w:rsidRPr="00936461" w:rsidRDefault="00E94384" w:rsidP="00490146">
            <w:pPr>
              <w:pStyle w:val="TAL"/>
              <w:jc w:val="center"/>
            </w:pPr>
            <w:r w:rsidRPr="00936461">
              <w:t>No</w:t>
            </w:r>
          </w:p>
        </w:tc>
        <w:tc>
          <w:tcPr>
            <w:tcW w:w="709" w:type="dxa"/>
          </w:tcPr>
          <w:p w14:paraId="79F3576C" w14:textId="77777777" w:rsidR="00E94384" w:rsidRPr="00936461" w:rsidRDefault="00E94384" w:rsidP="00490146">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490146">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3" w:author="NR_MIMO_evo_DL_UL-Core" w:date="2024-03-02T08:01:00Z"/>
        </w:trPr>
        <w:tc>
          <w:tcPr>
            <w:tcW w:w="6917" w:type="dxa"/>
          </w:tcPr>
          <w:p w14:paraId="2EDBF586" w14:textId="77777777" w:rsidR="00241EAC" w:rsidRDefault="00241EAC" w:rsidP="00241EAC">
            <w:pPr>
              <w:pStyle w:val="TAL"/>
              <w:rPr>
                <w:ins w:id="234" w:author="NR_MIMO_evo_DL_UL-Core" w:date="2024-03-02T08:01:00Z"/>
                <w:rFonts w:eastAsia="SimSun"/>
                <w:b/>
                <w:bCs/>
                <w:i/>
                <w:iCs/>
                <w:lang w:eastAsia="zh-CN"/>
              </w:rPr>
            </w:pPr>
            <w:ins w:id="235" w:author="NR_MIMO_evo_DL_UL-Core" w:date="2024-03-02T08:01:00Z">
              <w:r w:rsidRPr="004378A2">
                <w:rPr>
                  <w:rFonts w:eastAsia="SimSun"/>
                  <w:b/>
                  <w:bCs/>
                  <w:i/>
                  <w:iCs/>
                  <w:lang w:eastAsia="zh-CN"/>
                </w:rPr>
                <w:lastRenderedPageBreak/>
                <w:t>srs-AntennaSwitching8T</w:t>
              </w:r>
              <w:r>
                <w:rPr>
                  <w:rFonts w:eastAsia="SimSun"/>
                  <w:b/>
                  <w:bCs/>
                  <w:i/>
                  <w:iCs/>
                  <w:lang w:eastAsia="zh-CN"/>
                </w:rPr>
                <w:t>8R</w:t>
              </w:r>
              <w:r w:rsidRPr="0065121E">
                <w:rPr>
                  <w:rFonts w:eastAsia="SimSun"/>
                  <w:b/>
                  <w:bCs/>
                  <w:i/>
                  <w:iCs/>
                  <w:lang w:eastAsia="zh-CN"/>
                </w:rPr>
                <w:t>-r18</w:t>
              </w:r>
            </w:ins>
          </w:p>
          <w:p w14:paraId="4766D30C" w14:textId="77777777" w:rsidR="00241EAC" w:rsidRPr="00124BA9" w:rsidRDefault="00241EAC" w:rsidP="00241EAC">
            <w:pPr>
              <w:pStyle w:val="TAL"/>
              <w:rPr>
                <w:ins w:id="236" w:author="NR_MIMO_evo_DL_UL-Core" w:date="2024-03-02T08:01:00Z"/>
                <w:rFonts w:eastAsia="SimSun"/>
                <w:lang w:eastAsia="zh-CN"/>
              </w:rPr>
            </w:pPr>
            <w:ins w:id="237"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commentRangeStart w:id="240"/>
              <w:r w:rsidRPr="00124BA9">
                <w:rPr>
                  <w:rFonts w:ascii="Arial" w:hAnsi="Arial" w:cs="Arial"/>
                  <w:i/>
                  <w:iCs/>
                  <w:sz w:val="18"/>
                  <w:szCs w:val="18"/>
                </w:rPr>
                <w:t>8T8R-AntennaSwitch-r18</w:t>
              </w:r>
              <w:r>
                <w:rPr>
                  <w:rFonts w:ascii="Arial" w:hAnsi="Arial" w:cs="Arial"/>
                  <w:sz w:val="18"/>
                  <w:szCs w:val="18"/>
                </w:rPr>
                <w:t xml:space="preserve"> </w:t>
              </w:r>
            </w:ins>
            <w:commentRangeEnd w:id="240"/>
            <w:r w:rsidR="009D3397">
              <w:rPr>
                <w:rStyle w:val="CommentReference"/>
                <w:rFonts w:eastAsiaTheme="minorEastAsia"/>
                <w:lang w:eastAsia="en-US"/>
              </w:rPr>
              <w:commentReference w:id="240"/>
            </w:r>
            <w:ins w:id="241" w:author="NR_MIMO_evo_DL_UL-Core" w:date="2024-03-02T08:01:00Z">
              <w:r>
                <w:rPr>
                  <w:rFonts w:ascii="Arial" w:hAnsi="Arial" w:cs="Arial"/>
                  <w:sz w:val="18"/>
                  <w:szCs w:val="18"/>
                </w:rPr>
                <w:t xml:space="preserve">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42" w:author="NR_MIMO_evo_DL_UL-Core" w:date="2024-03-02T08:01:00Z"/>
                <w:rFonts w:cs="Arial"/>
                <w:szCs w:val="18"/>
              </w:rPr>
            </w:pPr>
            <w:ins w:id="243"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commentRangeStart w:id="244"/>
              <w:r w:rsidRPr="00936461">
                <w:rPr>
                  <w:rFonts w:ascii="Arial" w:hAnsi="Arial" w:cs="Arial"/>
                  <w:sz w:val="18"/>
                  <w:szCs w:val="18"/>
                </w:rPr>
                <w:t>For any indicated value, x shall be equal to or smaller than the one associated with the largest y.</w:t>
              </w:r>
            </w:ins>
            <w:commentRangeEnd w:id="244"/>
            <w:r w:rsidR="00490146">
              <w:rPr>
                <w:rStyle w:val="CommentReference"/>
                <w:rFonts w:eastAsiaTheme="minorEastAsia"/>
                <w:lang w:eastAsia="en-US"/>
              </w:rPr>
              <w:commentReference w:id="244"/>
            </w:r>
          </w:p>
          <w:p w14:paraId="67A7C425" w14:textId="77777777" w:rsidR="00241EAC" w:rsidRPr="00124BA9" w:rsidRDefault="00241EAC" w:rsidP="00241EAC">
            <w:pPr>
              <w:pStyle w:val="B1"/>
              <w:rPr>
                <w:ins w:id="245" w:author="NR_MIMO_evo_DL_UL-Core" w:date="2024-03-02T08:01:00Z"/>
                <w:rFonts w:cs="Arial"/>
                <w:szCs w:val="18"/>
              </w:rPr>
            </w:pPr>
            <w:ins w:id="246"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7" w:author="NR_MIMO_evo_DL_UL-Core" w:date="2024-03-02T08:01:00Z"/>
                <w:rFonts w:ascii="Arial" w:hAnsi="Arial" w:cs="Arial"/>
                <w:sz w:val="18"/>
                <w:szCs w:val="18"/>
              </w:rPr>
            </w:pPr>
            <w:ins w:id="248"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9" w:author="NR_MIMO_evo_DL_UL-Core" w:date="2024-03-04T18:35:00Z"/>
                <w:rFonts w:eastAsia="MS Mincho"/>
              </w:rPr>
            </w:pPr>
            <w:ins w:id="250"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51" w:author="NR_MIMO_evo_DL_UL-Core" w:date="2024-03-04T18:35:00Z"/>
                <w:rFonts w:eastAsia="MS Mincho"/>
              </w:rPr>
            </w:pPr>
          </w:p>
          <w:p w14:paraId="641A94A0" w14:textId="0123B934" w:rsidR="00241EAC" w:rsidRPr="00936461" w:rsidRDefault="00241EAC" w:rsidP="00241EAC">
            <w:pPr>
              <w:pStyle w:val="TAL"/>
              <w:rPr>
                <w:ins w:id="252" w:author="NR_MIMO_evo_DL_UL-Core" w:date="2024-03-02T08:01:00Z"/>
                <w:b/>
                <w:bCs/>
                <w:i/>
              </w:rPr>
            </w:pPr>
            <w:ins w:id="253"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54" w:author="NR_MIMO_evo_DL_UL-Core" w:date="2024-03-02T08:01:00Z"/>
              </w:rPr>
            </w:pPr>
            <w:commentRangeStart w:id="255"/>
            <w:ins w:id="256" w:author="NR_MIMO_evo_DL_UL-Core" w:date="2024-03-02T08:01:00Z">
              <w:r>
                <w:t>BC</w:t>
              </w:r>
            </w:ins>
            <w:commentRangeEnd w:id="255"/>
            <w:r w:rsidR="006637DF">
              <w:rPr>
                <w:rStyle w:val="CommentReference"/>
                <w:rFonts w:ascii="Times New Roman" w:eastAsiaTheme="minorEastAsia" w:hAnsi="Times New Roman"/>
                <w:lang w:eastAsia="en-US"/>
              </w:rPr>
              <w:commentReference w:id="255"/>
            </w:r>
          </w:p>
        </w:tc>
        <w:tc>
          <w:tcPr>
            <w:tcW w:w="567" w:type="dxa"/>
          </w:tcPr>
          <w:p w14:paraId="14FDB9C6" w14:textId="5ED372EB" w:rsidR="00241EAC" w:rsidRPr="00936461" w:rsidRDefault="00241EAC" w:rsidP="00241EAC">
            <w:pPr>
              <w:pStyle w:val="TAL"/>
              <w:jc w:val="center"/>
              <w:rPr>
                <w:ins w:id="257" w:author="NR_MIMO_evo_DL_UL-Core" w:date="2024-03-02T08:01:00Z"/>
              </w:rPr>
            </w:pPr>
            <w:ins w:id="258"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9" w:author="NR_MIMO_evo_DL_UL-Core" w:date="2024-03-02T08:01:00Z"/>
                <w:bCs/>
                <w:iCs/>
              </w:rPr>
            </w:pPr>
            <w:ins w:id="260"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61" w:author="NR_MIMO_evo_DL_UL-Core" w:date="2024-03-02T08:01:00Z"/>
                <w:bCs/>
                <w:iCs/>
              </w:rPr>
            </w:pPr>
            <w:ins w:id="262"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lastRenderedPageBreak/>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490146">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lastRenderedPageBreak/>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lastRenderedPageBreak/>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63" w:name="_Toc12750894"/>
      <w:bookmarkStart w:id="264" w:name="_Toc29382258"/>
      <w:bookmarkStart w:id="265" w:name="_Toc37093375"/>
      <w:bookmarkStart w:id="266" w:name="_Toc37238651"/>
      <w:bookmarkStart w:id="267" w:name="_Toc37238765"/>
      <w:bookmarkStart w:id="268" w:name="_Toc46488660"/>
      <w:bookmarkStart w:id="269" w:name="_Toc52574081"/>
      <w:bookmarkStart w:id="270" w:name="_Toc52574167"/>
      <w:bookmarkStart w:id="271" w:name="_Toc156055032"/>
      <w:r w:rsidRPr="00936461">
        <w:lastRenderedPageBreak/>
        <w:t>4.2.7.2</w:t>
      </w:r>
      <w:r w:rsidRPr="00936461">
        <w:tab/>
      </w:r>
      <w:r w:rsidRPr="00936461">
        <w:rPr>
          <w:i/>
        </w:rPr>
        <w:t>BandNR parameters</w:t>
      </w:r>
      <w:bookmarkEnd w:id="263"/>
      <w:bookmarkEnd w:id="264"/>
      <w:bookmarkEnd w:id="265"/>
      <w:bookmarkEnd w:id="266"/>
      <w:bookmarkEnd w:id="267"/>
      <w:bookmarkEnd w:id="268"/>
      <w:bookmarkEnd w:id="269"/>
      <w:bookmarkEnd w:id="270"/>
      <w:bookmarkEnd w:id="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490146">
        <w:trPr>
          <w:cantSplit/>
          <w:tblHeader/>
        </w:trPr>
        <w:tc>
          <w:tcPr>
            <w:tcW w:w="6917" w:type="dxa"/>
          </w:tcPr>
          <w:p w14:paraId="156329D3" w14:textId="77777777" w:rsidR="00F42775" w:rsidRPr="00936461" w:rsidRDefault="00F42775" w:rsidP="00490146">
            <w:pPr>
              <w:pStyle w:val="TAL"/>
              <w:rPr>
                <w:b/>
                <w:i/>
              </w:rPr>
            </w:pPr>
            <w:r w:rsidRPr="00936461">
              <w:rPr>
                <w:b/>
                <w:i/>
              </w:rPr>
              <w:t>ack-NACK-FeedbackForMulticastWithDCI-Enabler-r17</w:t>
            </w:r>
          </w:p>
          <w:p w14:paraId="18483F39" w14:textId="16A319CD" w:rsidR="00F42775" w:rsidRPr="00936461" w:rsidRDefault="00F42775" w:rsidP="00490146">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490146">
            <w:pPr>
              <w:pStyle w:val="TAL"/>
              <w:rPr>
                <w:bCs/>
                <w:iCs/>
              </w:rPr>
            </w:pPr>
          </w:p>
          <w:p w14:paraId="038EDEFB" w14:textId="77777777" w:rsidR="00F42775" w:rsidRPr="00936461" w:rsidRDefault="00F42775" w:rsidP="00490146">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490146">
            <w:pPr>
              <w:pStyle w:val="TAL"/>
              <w:jc w:val="center"/>
            </w:pPr>
            <w:r w:rsidRPr="00936461">
              <w:t>Band</w:t>
            </w:r>
          </w:p>
        </w:tc>
        <w:tc>
          <w:tcPr>
            <w:tcW w:w="567" w:type="dxa"/>
          </w:tcPr>
          <w:p w14:paraId="59F2737D" w14:textId="77777777" w:rsidR="00F42775" w:rsidRPr="00936461" w:rsidRDefault="00F42775" w:rsidP="00490146">
            <w:pPr>
              <w:pStyle w:val="TAL"/>
              <w:jc w:val="center"/>
            </w:pPr>
            <w:r w:rsidRPr="00936461">
              <w:t>No</w:t>
            </w:r>
          </w:p>
        </w:tc>
        <w:tc>
          <w:tcPr>
            <w:tcW w:w="709" w:type="dxa"/>
          </w:tcPr>
          <w:p w14:paraId="45457473" w14:textId="77777777" w:rsidR="00F42775" w:rsidRPr="00936461" w:rsidRDefault="00F42775" w:rsidP="00490146">
            <w:pPr>
              <w:pStyle w:val="TAL"/>
              <w:jc w:val="center"/>
              <w:rPr>
                <w:bCs/>
                <w:iCs/>
              </w:rPr>
            </w:pPr>
            <w:r w:rsidRPr="00936461">
              <w:rPr>
                <w:bCs/>
                <w:iCs/>
              </w:rPr>
              <w:t>N/A</w:t>
            </w:r>
          </w:p>
        </w:tc>
        <w:tc>
          <w:tcPr>
            <w:tcW w:w="728" w:type="dxa"/>
          </w:tcPr>
          <w:p w14:paraId="14914B27" w14:textId="77777777" w:rsidR="00F42775" w:rsidRPr="00936461" w:rsidRDefault="00F42775" w:rsidP="00490146">
            <w:pPr>
              <w:pStyle w:val="TAL"/>
              <w:jc w:val="center"/>
              <w:rPr>
                <w:bCs/>
                <w:iCs/>
              </w:rPr>
            </w:pPr>
            <w:r w:rsidRPr="00936461">
              <w:rPr>
                <w:bCs/>
                <w:iCs/>
              </w:rPr>
              <w:t>N/A</w:t>
            </w:r>
          </w:p>
        </w:tc>
      </w:tr>
      <w:tr w:rsidR="00936461" w:rsidRPr="00936461" w14:paraId="534CCD39" w14:textId="77777777" w:rsidTr="00490146">
        <w:trPr>
          <w:cantSplit/>
          <w:tblHeader/>
        </w:trPr>
        <w:tc>
          <w:tcPr>
            <w:tcW w:w="6917" w:type="dxa"/>
          </w:tcPr>
          <w:p w14:paraId="12A33A59" w14:textId="77777777" w:rsidR="00F42775" w:rsidRPr="00936461" w:rsidRDefault="00F42775" w:rsidP="00490146">
            <w:pPr>
              <w:pStyle w:val="TAL"/>
              <w:rPr>
                <w:b/>
                <w:i/>
              </w:rPr>
            </w:pPr>
            <w:r w:rsidRPr="00936461">
              <w:rPr>
                <w:b/>
                <w:i/>
              </w:rPr>
              <w:t>ack-NACK-FeedbackForSPS-MulticastWithDCI-Enabler-r17</w:t>
            </w:r>
          </w:p>
          <w:p w14:paraId="1B021B23" w14:textId="4012D0B9" w:rsidR="00F42775" w:rsidRPr="00936461" w:rsidRDefault="00F42775" w:rsidP="00490146">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490146">
            <w:pPr>
              <w:pStyle w:val="TAL"/>
              <w:rPr>
                <w:bCs/>
                <w:iCs/>
              </w:rPr>
            </w:pPr>
          </w:p>
          <w:p w14:paraId="02FB7C64" w14:textId="0CDE9766" w:rsidR="00F42775" w:rsidRPr="00936461" w:rsidRDefault="00F42775" w:rsidP="00490146">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490146">
            <w:pPr>
              <w:pStyle w:val="TAL"/>
              <w:jc w:val="center"/>
            </w:pPr>
            <w:r w:rsidRPr="00936461">
              <w:t>Band</w:t>
            </w:r>
          </w:p>
        </w:tc>
        <w:tc>
          <w:tcPr>
            <w:tcW w:w="567" w:type="dxa"/>
          </w:tcPr>
          <w:p w14:paraId="13F5B961" w14:textId="77777777" w:rsidR="00F42775" w:rsidRPr="00936461" w:rsidRDefault="00F42775" w:rsidP="00490146">
            <w:pPr>
              <w:pStyle w:val="TAL"/>
              <w:jc w:val="center"/>
            </w:pPr>
            <w:r w:rsidRPr="00936461">
              <w:t>No</w:t>
            </w:r>
          </w:p>
        </w:tc>
        <w:tc>
          <w:tcPr>
            <w:tcW w:w="709" w:type="dxa"/>
          </w:tcPr>
          <w:p w14:paraId="54D5747A" w14:textId="77777777" w:rsidR="00F42775" w:rsidRPr="00936461" w:rsidRDefault="00F42775" w:rsidP="00490146">
            <w:pPr>
              <w:pStyle w:val="TAL"/>
              <w:jc w:val="center"/>
              <w:rPr>
                <w:bCs/>
                <w:iCs/>
              </w:rPr>
            </w:pPr>
            <w:r w:rsidRPr="00936461">
              <w:rPr>
                <w:bCs/>
                <w:iCs/>
              </w:rPr>
              <w:t>N/A</w:t>
            </w:r>
          </w:p>
        </w:tc>
        <w:tc>
          <w:tcPr>
            <w:tcW w:w="728" w:type="dxa"/>
          </w:tcPr>
          <w:p w14:paraId="1BE24A65" w14:textId="77777777" w:rsidR="00F42775" w:rsidRPr="00936461" w:rsidRDefault="00F42775" w:rsidP="00490146">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490146">
        <w:trPr>
          <w:cantSplit/>
          <w:tblHeader/>
        </w:trPr>
        <w:tc>
          <w:tcPr>
            <w:tcW w:w="6917" w:type="dxa"/>
          </w:tcPr>
          <w:p w14:paraId="3066CAF5" w14:textId="77777777" w:rsidR="00F42775" w:rsidRPr="00936461" w:rsidRDefault="00F42775" w:rsidP="00490146">
            <w:pPr>
              <w:pStyle w:val="TAL"/>
              <w:rPr>
                <w:b/>
                <w:i/>
              </w:rPr>
            </w:pPr>
            <w:r w:rsidRPr="00936461">
              <w:rPr>
                <w:b/>
                <w:i/>
              </w:rPr>
              <w:t>channelBWs-DL-SCS-120kHz-FR2-2-r17</w:t>
            </w:r>
          </w:p>
          <w:p w14:paraId="7284E86D" w14:textId="77777777" w:rsidR="00F42775" w:rsidRPr="00936461" w:rsidRDefault="00F42775" w:rsidP="00490146">
            <w:pPr>
              <w:pStyle w:val="TAL"/>
              <w:rPr>
                <w:bCs/>
                <w:iCs/>
              </w:rPr>
            </w:pPr>
            <w:r w:rsidRPr="00936461">
              <w:rPr>
                <w:bCs/>
                <w:iCs/>
              </w:rPr>
              <w:t>Indicates the UE supported channel bandwidths in DL for the SCS 120kHz.</w:t>
            </w:r>
          </w:p>
          <w:p w14:paraId="6FD58C1D" w14:textId="77777777" w:rsidR="00F42775" w:rsidRPr="00936461" w:rsidRDefault="00F42775" w:rsidP="00490146">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490146">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490146">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490146">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490146">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490146">
            <w:pPr>
              <w:pStyle w:val="TAL"/>
              <w:jc w:val="center"/>
            </w:pPr>
            <w:r w:rsidRPr="00936461">
              <w:t>CY</w:t>
            </w:r>
          </w:p>
        </w:tc>
        <w:tc>
          <w:tcPr>
            <w:tcW w:w="709" w:type="dxa"/>
          </w:tcPr>
          <w:p w14:paraId="36E38CE5" w14:textId="77777777" w:rsidR="00F42775" w:rsidRPr="00936461" w:rsidRDefault="00F42775" w:rsidP="00490146">
            <w:pPr>
              <w:pStyle w:val="TAL"/>
              <w:jc w:val="center"/>
              <w:rPr>
                <w:bCs/>
                <w:iCs/>
              </w:rPr>
            </w:pPr>
            <w:r w:rsidRPr="00936461">
              <w:rPr>
                <w:bCs/>
                <w:iCs/>
              </w:rPr>
              <w:t>N/A</w:t>
            </w:r>
          </w:p>
        </w:tc>
        <w:tc>
          <w:tcPr>
            <w:tcW w:w="728" w:type="dxa"/>
          </w:tcPr>
          <w:p w14:paraId="52A0F99E" w14:textId="77777777" w:rsidR="00F42775" w:rsidRPr="00936461" w:rsidRDefault="00F42775" w:rsidP="00490146">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490146">
        <w:trPr>
          <w:cantSplit/>
          <w:tblHeader/>
        </w:trPr>
        <w:tc>
          <w:tcPr>
            <w:tcW w:w="6917" w:type="dxa"/>
          </w:tcPr>
          <w:p w14:paraId="5E565644" w14:textId="77777777" w:rsidR="00DC6758" w:rsidRPr="00936461" w:rsidRDefault="00DC6758" w:rsidP="00490146">
            <w:pPr>
              <w:pStyle w:val="TAL"/>
              <w:rPr>
                <w:b/>
                <w:i/>
              </w:rPr>
            </w:pPr>
            <w:r w:rsidRPr="00936461">
              <w:rPr>
                <w:b/>
                <w:i/>
              </w:rPr>
              <w:t>channelBWs-UL-SCS-120kHz-FR2-2-r17</w:t>
            </w:r>
          </w:p>
          <w:p w14:paraId="31385D60" w14:textId="77777777" w:rsidR="00DC6758" w:rsidRPr="00936461" w:rsidRDefault="00DC6758" w:rsidP="00490146">
            <w:pPr>
              <w:pStyle w:val="TAL"/>
              <w:rPr>
                <w:bCs/>
                <w:iCs/>
              </w:rPr>
            </w:pPr>
            <w:r w:rsidRPr="00936461">
              <w:rPr>
                <w:bCs/>
                <w:iCs/>
              </w:rPr>
              <w:t>Indicates the UE supported channel bandwidths in UL for the SCS 120kHz.</w:t>
            </w:r>
          </w:p>
          <w:p w14:paraId="5A62EA37" w14:textId="77777777" w:rsidR="00DC6758" w:rsidRPr="00936461" w:rsidRDefault="00DC6758" w:rsidP="00490146">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490146">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490146">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490146">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490146">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490146">
            <w:pPr>
              <w:pStyle w:val="TAL"/>
              <w:jc w:val="center"/>
            </w:pPr>
            <w:r w:rsidRPr="00936461">
              <w:t>CY</w:t>
            </w:r>
          </w:p>
        </w:tc>
        <w:tc>
          <w:tcPr>
            <w:tcW w:w="709" w:type="dxa"/>
          </w:tcPr>
          <w:p w14:paraId="61DD1782" w14:textId="77777777" w:rsidR="00DC6758" w:rsidRPr="00936461" w:rsidRDefault="00DC6758" w:rsidP="00490146">
            <w:pPr>
              <w:pStyle w:val="TAL"/>
              <w:jc w:val="center"/>
              <w:rPr>
                <w:bCs/>
                <w:iCs/>
              </w:rPr>
            </w:pPr>
            <w:r w:rsidRPr="00936461">
              <w:rPr>
                <w:bCs/>
                <w:iCs/>
              </w:rPr>
              <w:t>N/A</w:t>
            </w:r>
          </w:p>
        </w:tc>
        <w:tc>
          <w:tcPr>
            <w:tcW w:w="728" w:type="dxa"/>
          </w:tcPr>
          <w:p w14:paraId="79DBBE99" w14:textId="77777777" w:rsidR="00DC6758" w:rsidRPr="00936461" w:rsidRDefault="00DC6758" w:rsidP="00490146">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72" w:author="NR_MIMO_evo_DL_UL-Core" w:date="2024-03-02T08:02:00Z"/>
        </w:trPr>
        <w:tc>
          <w:tcPr>
            <w:tcW w:w="6917" w:type="dxa"/>
          </w:tcPr>
          <w:p w14:paraId="42665813" w14:textId="77777777" w:rsidR="007E6DCB" w:rsidRDefault="007E6DCB" w:rsidP="007E6DCB">
            <w:pPr>
              <w:pStyle w:val="TAL"/>
              <w:rPr>
                <w:ins w:id="273" w:author="NR_MIMO_evo_DL_UL-Core" w:date="2024-03-02T08:02:00Z"/>
                <w:b/>
                <w:bCs/>
                <w:i/>
                <w:iCs/>
              </w:rPr>
            </w:pPr>
            <w:ins w:id="274"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75" w:author="NR_MIMO_evo_DL_UL-Core" w:date="2024-03-02T08:02:00Z"/>
                <w:rFonts w:eastAsia="SimSun" w:cs="Arial"/>
                <w:color w:val="000000" w:themeColor="text1"/>
                <w:szCs w:val="18"/>
                <w:lang w:eastAsia="zh-CN"/>
              </w:rPr>
            </w:pPr>
            <w:ins w:id="276"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77" w:author="NR_MIMO_evo_DL_UL-Core" w:date="2024-03-02T08:02:00Z"/>
              </w:rPr>
            </w:pPr>
            <w:ins w:id="278"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9" w:author="NR_MIMO_evo_DL_UL-Core" w:date="2024-03-02T08:02:00Z"/>
              </w:rPr>
            </w:pPr>
          </w:p>
          <w:p w14:paraId="11C9CE08" w14:textId="77777777" w:rsidR="007E6DCB" w:rsidRPr="00CE4F0D" w:rsidRDefault="007E6DCB" w:rsidP="007E6DCB">
            <w:pPr>
              <w:pStyle w:val="B1"/>
              <w:spacing w:after="0"/>
              <w:rPr>
                <w:ins w:id="280" w:author="NR_MIMO_evo_DL_UL-Core" w:date="2024-03-02T08:02:00Z"/>
                <w:rFonts w:ascii="Arial" w:hAnsi="Arial" w:cs="Arial"/>
                <w:sz w:val="18"/>
                <w:szCs w:val="18"/>
              </w:rPr>
            </w:pPr>
            <w:ins w:id="28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w:t>
              </w:r>
              <w:commentRangeStart w:id="282"/>
              <w:r>
                <w:rPr>
                  <w:rFonts w:ascii="Arial" w:hAnsi="Arial" w:cs="Arial"/>
                  <w:sz w:val="18"/>
                  <w:szCs w:val="18"/>
                </w:rPr>
                <w:t>eType-II-CJT R1</w:t>
              </w:r>
            </w:ins>
            <w:commentRangeEnd w:id="282"/>
            <w:r w:rsidR="009E1B9E">
              <w:rPr>
                <w:rStyle w:val="CommentReference"/>
                <w:rFonts w:eastAsiaTheme="minorEastAsia"/>
                <w:lang w:eastAsia="en-US"/>
              </w:rPr>
              <w:commentReference w:id="282"/>
            </w:r>
            <w:ins w:id="283" w:author="NR_MIMO_evo_DL_UL-Core" w:date="2024-03-02T08:02:00Z">
              <w:r>
                <w:rPr>
                  <w:rFonts w:ascii="Arial" w:hAnsi="Arial" w:cs="Arial"/>
                  <w:sz w:val="18"/>
                  <w:szCs w:val="18"/>
                </w:rPr>
                <w:t>, NULL}</w:t>
              </w:r>
            </w:ins>
          </w:p>
          <w:p w14:paraId="05F1D137" w14:textId="77777777" w:rsidR="007E6DCB" w:rsidRPr="00CE4F0D" w:rsidRDefault="007E6DCB" w:rsidP="007E6DCB">
            <w:pPr>
              <w:pStyle w:val="B1"/>
              <w:spacing w:after="0"/>
              <w:rPr>
                <w:ins w:id="284" w:author="NR_MIMO_evo_DL_UL-Core" w:date="2024-03-02T08:02:00Z"/>
                <w:rFonts w:ascii="Arial" w:hAnsi="Arial" w:cs="Arial"/>
                <w:sz w:val="18"/>
                <w:szCs w:val="18"/>
              </w:rPr>
            </w:pPr>
            <w:ins w:id="28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86" w:author="NR_MIMO_evo_DL_UL-Core" w:date="2024-03-02T08:02:00Z"/>
                <w:rFonts w:ascii="Arial" w:hAnsi="Arial" w:cs="Arial"/>
                <w:sz w:val="18"/>
                <w:szCs w:val="18"/>
              </w:rPr>
            </w:pPr>
            <w:ins w:id="2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8" w:author="NR_MIMO_evo_DL_UL-Core" w:date="2024-03-02T08:02:00Z"/>
                <w:rFonts w:ascii="Arial" w:hAnsi="Arial" w:cs="Arial"/>
                <w:sz w:val="18"/>
                <w:szCs w:val="18"/>
              </w:rPr>
            </w:pPr>
            <w:ins w:id="2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90" w:author="NR_MIMO_evo_DL_UL-Core" w:date="2024-03-02T08:02:00Z"/>
                <w:rFonts w:ascii="Arial" w:hAnsi="Arial" w:cs="Arial"/>
                <w:sz w:val="18"/>
                <w:szCs w:val="18"/>
              </w:rPr>
            </w:pPr>
            <w:ins w:id="2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92" w:author="NR_MIMO_evo_DL_UL-Core" w:date="2024-03-02T08:02:00Z"/>
                <w:rFonts w:ascii="Arial" w:hAnsi="Arial" w:cs="Arial"/>
                <w:sz w:val="18"/>
                <w:szCs w:val="18"/>
              </w:rPr>
            </w:pPr>
            <w:ins w:id="2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94" w:author="NR_MIMO_evo_DL_UL-Core" w:date="2024-03-02T08:02:00Z"/>
                <w:rFonts w:ascii="Arial" w:hAnsi="Arial" w:cs="Arial"/>
                <w:sz w:val="18"/>
                <w:szCs w:val="18"/>
              </w:rPr>
            </w:pPr>
            <w:ins w:id="2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96" w:author="NR_MIMO_evo_DL_UL-Core" w:date="2024-03-02T08:02:00Z"/>
                <w:rFonts w:ascii="Arial" w:hAnsi="Arial" w:cs="Arial"/>
                <w:sz w:val="18"/>
                <w:szCs w:val="18"/>
              </w:rPr>
            </w:pPr>
            <w:ins w:id="29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8" w:author="NR_MIMO_evo_DL_UL-Core" w:date="2024-03-02T08:02:00Z"/>
                <w:rFonts w:ascii="Arial" w:hAnsi="Arial" w:cs="Arial"/>
                <w:sz w:val="18"/>
                <w:szCs w:val="18"/>
              </w:rPr>
            </w:pPr>
            <w:ins w:id="29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300" w:author="NR_MIMO_evo_DL_UL-Core" w:date="2024-03-02T08:02:00Z"/>
                <w:rFonts w:ascii="Arial" w:hAnsi="Arial" w:cs="Arial"/>
                <w:sz w:val="18"/>
                <w:szCs w:val="18"/>
              </w:rPr>
            </w:pPr>
            <w:ins w:id="30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302" w:author="NR_MIMO_evo_DL_UL-Core" w:date="2024-03-02T08:02:00Z"/>
              </w:rPr>
            </w:pPr>
          </w:p>
          <w:p w14:paraId="3FD98D04" w14:textId="77777777" w:rsidR="007E6DCB" w:rsidRPr="00936461" w:rsidRDefault="007E6DCB" w:rsidP="007E6DCB">
            <w:pPr>
              <w:pStyle w:val="TAL"/>
              <w:rPr>
                <w:ins w:id="303" w:author="NR_MIMO_evo_DL_UL-Core" w:date="2024-03-02T08:02:00Z"/>
                <w:rFonts w:cs="Arial"/>
                <w:szCs w:val="18"/>
              </w:rPr>
            </w:pPr>
            <w:ins w:id="304"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305" w:author="NR_MIMO_evo_DL_UL-Core" w:date="2024-03-02T08:02:00Z"/>
                <w:rFonts w:ascii="Arial" w:hAnsi="Arial" w:cs="Arial"/>
                <w:sz w:val="18"/>
                <w:szCs w:val="18"/>
              </w:rPr>
            </w:pPr>
            <w:ins w:id="306"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307" w:author="NR_MIMO_evo_DL_UL-Core" w:date="2024-03-02T08:02:00Z"/>
                <w:rFonts w:ascii="Arial" w:hAnsi="Arial" w:cs="Arial"/>
                <w:sz w:val="18"/>
                <w:szCs w:val="18"/>
              </w:rPr>
            </w:pPr>
            <w:ins w:id="308"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9" w:author="NR_MIMO_evo_DL_UL-Core" w:date="2024-03-02T08:02:00Z"/>
                <w:rFonts w:ascii="Arial" w:hAnsi="Arial" w:cs="Arial"/>
                <w:sz w:val="18"/>
                <w:szCs w:val="18"/>
              </w:rPr>
            </w:pPr>
            <w:ins w:id="31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11" w:author="NR_MIMO_evo_DL_UL-Core" w:date="2024-03-02T08:02:00Z"/>
                <w:rFonts w:ascii="Arial" w:hAnsi="Arial" w:cs="Arial"/>
                <w:sz w:val="18"/>
                <w:szCs w:val="18"/>
              </w:rPr>
            </w:pPr>
          </w:p>
          <w:p w14:paraId="1C99D0DF" w14:textId="1C7D4887" w:rsidR="007E6DCB" w:rsidRPr="00936461" w:rsidRDefault="007E6DCB" w:rsidP="007E6DCB">
            <w:pPr>
              <w:pStyle w:val="TAL"/>
              <w:rPr>
                <w:ins w:id="312" w:author="NR_MIMO_evo_DL_UL-Core" w:date="2024-03-02T08:02:00Z"/>
                <w:b/>
                <w:i/>
              </w:rPr>
            </w:pPr>
            <w:commentRangeStart w:id="313"/>
            <w:ins w:id="314" w:author="NR_MIMO_evo_DL_UL-Core" w:date="2024-03-02T08:02:00Z">
              <w:r>
                <w:rPr>
                  <w:rFonts w:cs="Arial"/>
                  <w:szCs w:val="18"/>
                </w:rPr>
                <w:t xml:space="preserve">A UE supporting this feature shall also indicate support of </w:t>
              </w:r>
            </w:ins>
            <w:ins w:id="315" w:author="NR_MIMO_evo_DL_UL-Core" w:date="2024-03-02T12:29:00Z">
              <w:r w:rsidR="008C1FAD">
                <w:rPr>
                  <w:rFonts w:cs="Arial"/>
                  <w:szCs w:val="18"/>
                </w:rPr>
                <w:t xml:space="preserve">individual codebook types in the reported mixed codebook combination among </w:t>
              </w:r>
            </w:ins>
            <w:ins w:id="316"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commentRangeEnd w:id="313"/>
            <w:r w:rsidR="00490146">
              <w:rPr>
                <w:rStyle w:val="CommentReference"/>
                <w:rFonts w:ascii="Times New Roman" w:eastAsiaTheme="minorEastAsia" w:hAnsi="Times New Roman"/>
                <w:lang w:eastAsia="en-US"/>
              </w:rPr>
              <w:commentReference w:id="313"/>
            </w:r>
          </w:p>
        </w:tc>
        <w:tc>
          <w:tcPr>
            <w:tcW w:w="709" w:type="dxa"/>
          </w:tcPr>
          <w:p w14:paraId="53EEBCDF" w14:textId="3CC5B5A1" w:rsidR="007E6DCB" w:rsidRPr="00936461" w:rsidRDefault="007E6DCB" w:rsidP="007E6DCB">
            <w:pPr>
              <w:pStyle w:val="TAL"/>
              <w:jc w:val="center"/>
              <w:rPr>
                <w:ins w:id="317" w:author="NR_MIMO_evo_DL_UL-Core" w:date="2024-03-02T08:02:00Z"/>
              </w:rPr>
            </w:pPr>
            <w:ins w:id="318" w:author="NR_MIMO_evo_DL_UL-Core" w:date="2024-03-02T08:02:00Z">
              <w:r>
                <w:t>Band</w:t>
              </w:r>
            </w:ins>
          </w:p>
        </w:tc>
        <w:tc>
          <w:tcPr>
            <w:tcW w:w="567" w:type="dxa"/>
          </w:tcPr>
          <w:p w14:paraId="08D0AA41" w14:textId="07D5A5AD" w:rsidR="007E6DCB" w:rsidRPr="00936461" w:rsidRDefault="007E6DCB" w:rsidP="007E6DCB">
            <w:pPr>
              <w:pStyle w:val="TAL"/>
              <w:jc w:val="center"/>
              <w:rPr>
                <w:ins w:id="319" w:author="NR_MIMO_evo_DL_UL-Core" w:date="2024-03-02T08:02:00Z"/>
              </w:rPr>
            </w:pPr>
            <w:ins w:id="320"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21" w:author="NR_MIMO_evo_DL_UL-Core" w:date="2024-03-02T08:02:00Z"/>
                <w:bCs/>
                <w:iCs/>
              </w:rPr>
            </w:pPr>
            <w:ins w:id="322"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23" w:author="NR_MIMO_evo_DL_UL-Core" w:date="2024-03-02T08:02:00Z"/>
                <w:bCs/>
                <w:iCs/>
              </w:rPr>
            </w:pPr>
            <w:ins w:id="324"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25" w:author="NR_MIMO_evo_DL_UL-Core" w:date="2024-03-02T08:04:00Z"/>
        </w:trPr>
        <w:tc>
          <w:tcPr>
            <w:tcW w:w="6917" w:type="dxa"/>
          </w:tcPr>
          <w:p w14:paraId="34E8D0BA" w14:textId="77777777" w:rsidR="00E64196" w:rsidRDefault="00E64196" w:rsidP="00E64196">
            <w:pPr>
              <w:pStyle w:val="TAL"/>
              <w:rPr>
                <w:ins w:id="326" w:author="NR_MIMO_evo_DL_UL-Core" w:date="2024-03-02T08:04:00Z"/>
                <w:rFonts w:cs="Arial"/>
                <w:b/>
                <w:bCs/>
                <w:i/>
                <w:iCs/>
                <w:szCs w:val="18"/>
              </w:rPr>
            </w:pPr>
            <w:ins w:id="327"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328" w:author="NR_MIMO_evo_DL_UL-Core" w:date="2024-03-02T08:04:00Z"/>
                <w:bCs/>
                <w:iCs/>
              </w:rPr>
            </w:pPr>
            <w:ins w:id="329"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30" w:author="NR_MIMO_evo_DL_UL-Core" w:date="2024-03-02T08:04:00Z"/>
                <w:bCs/>
                <w:iCs/>
              </w:rPr>
            </w:pPr>
          </w:p>
          <w:p w14:paraId="0AD34C99" w14:textId="77777777" w:rsidR="00E64196" w:rsidRPr="00936461" w:rsidRDefault="00E64196" w:rsidP="00E64196">
            <w:pPr>
              <w:pStyle w:val="TAL"/>
              <w:rPr>
                <w:ins w:id="331" w:author="NR_MIMO_evo_DL_UL-Core" w:date="2024-03-02T08:04:00Z"/>
                <w:bCs/>
              </w:rPr>
            </w:pPr>
            <w:ins w:id="332" w:author="NR_MIMO_evo_DL_UL-Core" w:date="2024-03-02T08:04:00Z">
              <w:r>
                <w:rPr>
                  <w:bCs/>
                  <w:iCs/>
                </w:rPr>
                <w:t xml:space="preserve">The UE shall include </w:t>
              </w:r>
              <w:r w:rsidRPr="00AB2E84">
                <w:rPr>
                  <w:bCs/>
                  <w:i/>
                  <w:rPrChange w:id="333"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34" w:author="NR_MIMO_evo_DL_UL-Core" w:date="2024-03-02T08:04:00Z"/>
                <w:rFonts w:ascii="Arial" w:hAnsi="Arial" w:cs="Arial"/>
                <w:sz w:val="18"/>
                <w:szCs w:val="18"/>
              </w:rPr>
            </w:pPr>
            <w:ins w:id="335"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36" w:author="NR_MIMO_evo_DL_UL-Core" w:date="2024-03-02T08:04:00Z"/>
                <w:rFonts w:ascii="Arial" w:hAnsi="Arial" w:cs="Arial"/>
                <w:sz w:val="18"/>
                <w:szCs w:val="18"/>
              </w:rPr>
            </w:pPr>
            <w:ins w:id="337"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38" w:author="NR_MIMO_evo_DL_UL-Core" w:date="2024-03-02T08:04:00Z"/>
                <w:rFonts w:ascii="Arial" w:hAnsi="Arial" w:cs="Arial"/>
                <w:sz w:val="18"/>
                <w:szCs w:val="18"/>
              </w:rPr>
            </w:pPr>
            <w:ins w:id="339"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40" w:author="NR_MIMO_evo_DL_UL-Core" w:date="2024-03-02T08:04:00Z"/>
                <w:rFonts w:ascii="Arial" w:hAnsi="Arial" w:cs="Arial"/>
                <w:sz w:val="18"/>
                <w:szCs w:val="18"/>
              </w:rPr>
            </w:pPr>
            <w:ins w:id="34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42" w:author="NR_MIMO_evo_DL_UL-Core" w:date="2024-03-02T08:04:00Z"/>
                <w:rFonts w:ascii="Arial" w:hAnsi="Arial" w:cs="Arial"/>
                <w:sz w:val="18"/>
                <w:szCs w:val="18"/>
              </w:rPr>
            </w:pPr>
            <w:ins w:id="343"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44" w:author="NR_MIMO_evo_DL_UL-Core" w:date="2024-03-02T08:04:00Z"/>
                <w:rFonts w:ascii="Arial" w:hAnsi="Arial" w:cs="Arial"/>
                <w:b/>
                <w:bCs/>
                <w:sz w:val="18"/>
                <w:szCs w:val="18"/>
                <w:rPrChange w:id="345" w:author="NR_MIMO_evo_DL_UL" w:date="2024-01-26T10:09:00Z">
                  <w:rPr>
                    <w:ins w:id="346" w:author="NR_MIMO_evo_DL_UL-Core" w:date="2024-03-02T08:04:00Z"/>
                    <w:rFonts w:ascii="Arial" w:hAnsi="Arial" w:cs="Arial"/>
                    <w:sz w:val="18"/>
                    <w:szCs w:val="18"/>
                  </w:rPr>
                </w:rPrChange>
              </w:rPr>
            </w:pPr>
            <w:ins w:id="347"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48" w:author="NR_MIMO_evo_DL_UL-Core" w:date="2024-03-02T08:04:00Z"/>
                <w:rFonts w:cs="Arial"/>
                <w:szCs w:val="18"/>
              </w:rPr>
            </w:pPr>
          </w:p>
          <w:p w14:paraId="6A8F0EB9" w14:textId="77777777" w:rsidR="00E64196" w:rsidRDefault="00E64196" w:rsidP="00E64196">
            <w:pPr>
              <w:pStyle w:val="TAL"/>
              <w:rPr>
                <w:ins w:id="349" w:author="NR_MIMO_evo_DL_UL-Core" w:date="2024-03-02T08:04:00Z"/>
                <w:rFonts w:eastAsia="DengXian" w:cs="Arial"/>
                <w:color w:val="000000" w:themeColor="text1"/>
                <w:szCs w:val="18"/>
                <w:lang w:eastAsia="zh-CN"/>
              </w:rPr>
            </w:pPr>
            <w:ins w:id="350"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51" w:author="NR_MIMO_evo_DL_UL-Core" w:date="2024-03-02T08:04:00Z"/>
                <w:rFonts w:eastAsia="MS PGothic"/>
                <w:i/>
                <w:iCs/>
              </w:rPr>
            </w:pPr>
            <w:ins w:id="352"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53"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54" w:author="NR_MIMO_evo_DL_UL-Core" w:date="2024-03-02T08:04:00Z"/>
                <w:rFonts w:eastAsia="SimSun" w:cs="Arial"/>
                <w:color w:val="000000" w:themeColor="text1"/>
                <w:szCs w:val="18"/>
                <w:lang w:eastAsia="zh-CN"/>
              </w:rPr>
            </w:pPr>
            <w:ins w:id="355" w:author="NR_MIMO_evo_DL_UL-Core" w:date="2024-03-02T08:04: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56" w:author="NR_MIMO_evo_DL_UL-Core" w:date="2024-03-02T08:04:00Z"/>
              </w:rPr>
            </w:pPr>
            <w:ins w:id="357"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58"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59" w:author="NR_MIMO_evo_DL_UL-Core" w:date="2024-03-02T08:04:00Z"/>
                <w:rFonts w:cs="Arial"/>
                <w:szCs w:val="18"/>
              </w:rPr>
            </w:pPr>
            <w:ins w:id="360"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61"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62" w:author="NR_MIMO_evo_DL_UL-Core" w:date="2024-03-02T08:04:00Z"/>
              </w:rPr>
              <w:pPrChange w:id="363" w:author="NR_MIMO_evo_DL_UL" w:date="2024-01-26T10:22:00Z">
                <w:pPr>
                  <w:pStyle w:val="B1"/>
                  <w:spacing w:after="0"/>
                </w:pPr>
              </w:pPrChange>
            </w:pPr>
          </w:p>
          <w:p w14:paraId="594E48A2" w14:textId="77777777" w:rsidR="00E64196" w:rsidRDefault="00E64196" w:rsidP="00E64196">
            <w:pPr>
              <w:pStyle w:val="TAL"/>
              <w:rPr>
                <w:ins w:id="364" w:author="NR_MIMO_evo_DL_UL-Core" w:date="2024-03-02T08:04:00Z"/>
                <w:i/>
                <w:iCs/>
              </w:rPr>
            </w:pPr>
            <w:ins w:id="365" w:author="NR_MIMO_evo_DL_UL-Core" w:date="2024-03-02T08:04:00Z">
              <w:r>
                <w:t xml:space="preserve">The UE optionally indicates </w:t>
              </w:r>
              <w:r w:rsidRPr="00DE1D0B">
                <w:rPr>
                  <w:i/>
                  <w:iCs/>
                  <w:rPrChange w:id="366"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67" w:author="NR_MIMO_evo_DL_UL-Core" w:date="2024-03-02T08:04:00Z"/>
                <w:i/>
                <w:iCs/>
              </w:rPr>
            </w:pPr>
          </w:p>
          <w:p w14:paraId="1BA3A43E" w14:textId="7BC0A401" w:rsidR="00E64196" w:rsidRDefault="00E64196" w:rsidP="00E64196">
            <w:pPr>
              <w:pStyle w:val="TAL"/>
              <w:rPr>
                <w:ins w:id="368" w:author="NR_MIMO_evo_DL_UL-Core" w:date="2024-03-02T08:04:00Z"/>
                <w:bCs/>
                <w:iCs/>
              </w:rPr>
            </w:pPr>
            <w:ins w:id="369" w:author="NR_MIMO_evo_DL_UL-Core" w:date="2024-03-02T08:04:00Z">
              <w:r>
                <w:t xml:space="preserve">The UE optionally indicates </w:t>
              </w:r>
              <w:r w:rsidRPr="005A318C">
                <w:rPr>
                  <w:rFonts w:eastAsia="DengXian"/>
                  <w:i/>
                  <w:iCs/>
                  <w:lang w:val="en-US" w:eastAsia="zh-CN"/>
                  <w:rPrChange w:id="370"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71" w:author="NR_MIMO_evo_DL_UL-Core" w:date="2024-03-04T16:35:00Z">
              <w:r w:rsidR="000E03A8">
                <w:rPr>
                  <w:rFonts w:cs="Arial"/>
                  <w:i/>
                  <w:szCs w:val="18"/>
                </w:rPr>
                <w:t xml:space="preserve"> </w:t>
              </w:r>
              <w:r w:rsidR="000E03A8">
                <w:rPr>
                  <w:rFonts w:cs="Arial"/>
                  <w:iCs/>
                  <w:szCs w:val="18"/>
                </w:rPr>
                <w:t>across all CC</w:t>
              </w:r>
            </w:ins>
            <w:ins w:id="372" w:author="NR_MIMO_evo_DL_UL-Core" w:date="2024-03-04T16:37:00Z">
              <w:r w:rsidR="000E03A8">
                <w:rPr>
                  <w:rFonts w:cs="Arial"/>
                  <w:iCs/>
                  <w:szCs w:val="18"/>
                </w:rPr>
                <w:t>s</w:t>
              </w:r>
            </w:ins>
            <w:ins w:id="373" w:author="NR_MIMO_evo_DL_UL-Core" w:date="2024-03-02T08:04:00Z">
              <w:r w:rsidRPr="00936461">
                <w:rPr>
                  <w:rFonts w:cs="Arial"/>
                  <w:szCs w:val="18"/>
                </w:rPr>
                <w:t>.</w:t>
              </w:r>
            </w:ins>
          </w:p>
          <w:p w14:paraId="6FE0A674" w14:textId="77777777" w:rsidR="00E64196" w:rsidRDefault="00E64196" w:rsidP="00E64196">
            <w:pPr>
              <w:pStyle w:val="TAL"/>
              <w:rPr>
                <w:ins w:id="374" w:author="NR_MIMO_evo_DL_UL-Core" w:date="2024-03-02T08:04:00Z"/>
                <w:bCs/>
                <w:iCs/>
              </w:rPr>
            </w:pPr>
          </w:p>
          <w:p w14:paraId="185E985E" w14:textId="77777777" w:rsidR="00E64196" w:rsidRDefault="00E64196" w:rsidP="00E64196">
            <w:pPr>
              <w:pStyle w:val="TAL"/>
              <w:rPr>
                <w:ins w:id="375" w:author="NR_MIMO_evo_DL_UL-Core" w:date="2024-03-02T08:04:00Z"/>
                <w:bCs/>
                <w:iCs/>
              </w:rPr>
            </w:pPr>
            <w:ins w:id="376" w:author="NR_MIMO_evo_DL_UL-Core" w:date="2024-03-02T08:04:00Z">
              <w:r>
                <w:rPr>
                  <w:bCs/>
                  <w:iCs/>
                </w:rPr>
                <w:t xml:space="preserve">The UE optionally indicates </w:t>
              </w:r>
              <w:r w:rsidRPr="00720B5C">
                <w:rPr>
                  <w:rFonts w:eastAsia="DengXian"/>
                  <w:i/>
                  <w:iCs/>
                  <w:lang w:val="en-US" w:eastAsia="zh-CN"/>
                  <w:rPrChange w:id="377"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78" w:author="NR_MIMO_evo_DL_UL-Core" w:date="2024-03-02T08:04:00Z"/>
                <w:bCs/>
                <w:iCs/>
              </w:rPr>
            </w:pPr>
          </w:p>
          <w:p w14:paraId="52047CD3" w14:textId="77777777" w:rsidR="00E64196" w:rsidRDefault="00E64196" w:rsidP="00E64196">
            <w:pPr>
              <w:pStyle w:val="TAL"/>
              <w:rPr>
                <w:ins w:id="379" w:author="NR_MIMO_evo_DL_UL-Core" w:date="2024-03-02T08:04:00Z"/>
                <w:rFonts w:eastAsia="DengXian"/>
                <w:lang w:val="en-US" w:eastAsia="zh-CN"/>
              </w:rPr>
            </w:pPr>
            <w:ins w:id="380" w:author="NR_MIMO_evo_DL_UL-Core" w:date="2024-03-02T08:04:00Z">
              <w:r>
                <w:rPr>
                  <w:bCs/>
                  <w:iCs/>
                </w:rPr>
                <w:t xml:space="preserve">The UE </w:t>
              </w:r>
              <w:r>
                <w:t xml:space="preserve">optionally indicates </w:t>
              </w:r>
              <w:r w:rsidRPr="00562885">
                <w:rPr>
                  <w:rFonts w:eastAsia="DengXian"/>
                  <w:i/>
                  <w:iCs/>
                  <w:lang w:val="en-US" w:eastAsia="zh-CN"/>
                  <w:rPrChange w:id="381"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382" w:author="NR_MIMO_evo_DL_UL-Core" w:date="2024-03-02T08:04:00Z"/>
                <w:rFonts w:ascii="Arial" w:hAnsi="Arial" w:cs="Arial"/>
                <w:color w:val="000000" w:themeColor="text1"/>
                <w:sz w:val="18"/>
                <w:szCs w:val="18"/>
              </w:rPr>
            </w:pPr>
            <w:ins w:id="383"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84" w:author="NR_MIMO_evo_DL_UL-Core" w:date="2024-03-02T08:04:00Z"/>
                <w:rFonts w:eastAsia="DengXian"/>
                <w:lang w:val="en-US" w:eastAsia="zh-CN"/>
              </w:rPr>
            </w:pPr>
          </w:p>
          <w:p w14:paraId="332E343F" w14:textId="77777777" w:rsidR="00E64196" w:rsidRDefault="00E64196" w:rsidP="00E64196">
            <w:pPr>
              <w:pStyle w:val="TAL"/>
              <w:rPr>
                <w:ins w:id="385" w:author="NR_MIMO_evo_DL_UL-Core" w:date="2024-03-02T08:04:00Z"/>
                <w:rFonts w:cs="Arial"/>
                <w:color w:val="000000" w:themeColor="text1"/>
                <w:szCs w:val="18"/>
                <w:lang w:val="en-US"/>
              </w:rPr>
            </w:pPr>
            <w:ins w:id="386"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87" w:author="NR_MIMO_evo_DL_UL-Core" w:date="2024-03-02T08:04:00Z"/>
                <w:rFonts w:eastAsia="DengXian"/>
                <w:lang w:val="en-US" w:eastAsia="zh-CN"/>
              </w:rPr>
            </w:pPr>
          </w:p>
          <w:p w14:paraId="55DD6A4A" w14:textId="77777777" w:rsidR="00E64196" w:rsidRDefault="00E64196" w:rsidP="00E64196">
            <w:pPr>
              <w:pStyle w:val="TAL"/>
              <w:rPr>
                <w:ins w:id="388" w:author="NR_MIMO_evo_DL_UL-Core" w:date="2024-03-02T08:04:00Z"/>
                <w:rFonts w:cs="Arial"/>
                <w:color w:val="000000" w:themeColor="text1"/>
                <w:szCs w:val="18"/>
                <w:lang w:val="en-US"/>
              </w:rPr>
            </w:pPr>
            <w:ins w:id="389"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90" w:author="NR_MIMO_evo_DL_UL-Core" w:date="2024-03-02T08:04:00Z"/>
                <w:bCs/>
                <w:iCs/>
              </w:rPr>
            </w:pPr>
          </w:p>
          <w:p w14:paraId="79278E48" w14:textId="77777777" w:rsidR="00E64196" w:rsidRDefault="00E64196" w:rsidP="00E64196">
            <w:pPr>
              <w:pStyle w:val="TAL"/>
              <w:rPr>
                <w:ins w:id="391" w:author="NR_MIMO_evo_DL_UL-Core" w:date="2024-03-02T08:04:00Z"/>
                <w:rFonts w:cs="Arial"/>
                <w:color w:val="000000" w:themeColor="text1"/>
                <w:szCs w:val="18"/>
                <w:lang w:val="en-US"/>
              </w:rPr>
            </w:pPr>
            <w:ins w:id="392"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93" w:author="NR_MIMO_evo_DL_UL-Core" w:date="2024-03-02T08:04:00Z"/>
                <w:rFonts w:cs="Arial"/>
                <w:color w:val="000000" w:themeColor="text1"/>
                <w:szCs w:val="18"/>
                <w:lang w:val="en-US"/>
              </w:rPr>
            </w:pPr>
          </w:p>
          <w:p w14:paraId="3DCDFB8E" w14:textId="77777777" w:rsidR="00E64196" w:rsidRDefault="00E64196" w:rsidP="00E64196">
            <w:pPr>
              <w:pStyle w:val="TAL"/>
              <w:rPr>
                <w:ins w:id="394" w:author="NR_MIMO_evo_DL_UL-Core" w:date="2024-03-02T08:04:00Z"/>
                <w:rFonts w:eastAsia="DengXian"/>
                <w:lang w:val="en-US" w:eastAsia="zh-CN"/>
              </w:rPr>
            </w:pPr>
            <w:ins w:id="395"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396" w:author="NR_MIMO_evo_DL_UL-Core" w:date="2024-03-02T08:04:00Z"/>
                <w:rFonts w:cs="Arial"/>
                <w:color w:val="000000" w:themeColor="text1"/>
                <w:szCs w:val="18"/>
                <w:lang w:val="en-US"/>
              </w:rPr>
            </w:pPr>
            <w:ins w:id="397"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98"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9" w:author="NR_MIMO_evo_DL_UL-Core" w:date="2024-03-02T08:04:00Z"/>
                <w:rFonts w:cs="Arial"/>
                <w:color w:val="000000" w:themeColor="text1"/>
                <w:szCs w:val="18"/>
                <w:lang w:val="en-US"/>
                <w:rPrChange w:id="400" w:author="NR_MIMO_evo_DL_UL" w:date="2024-01-26T11:03:00Z">
                  <w:rPr>
                    <w:ins w:id="401" w:author="NR_MIMO_evo_DL_UL-Core" w:date="2024-03-02T08:04:00Z"/>
                    <w:rFonts w:eastAsia="DengXian"/>
                    <w:lang w:val="en-US" w:eastAsia="zh-CN"/>
                  </w:rPr>
                </w:rPrChange>
              </w:rPr>
            </w:pPr>
            <w:ins w:id="402"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403"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404" w:author="NR_MIMO_evo_DL_UL-Core" w:date="2024-03-02T08:04:00Z"/>
              </w:rPr>
            </w:pPr>
            <w:ins w:id="405"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406" w:author="NR_MIMO_evo_DL_UL-Core" w:date="2024-03-02T08:04:00Z"/>
                <w:rFonts w:ascii="Arial" w:hAnsi="Arial" w:cs="Arial"/>
                <w:sz w:val="18"/>
                <w:szCs w:val="18"/>
              </w:rPr>
            </w:pPr>
            <w:ins w:id="407"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408" w:author="NR_MIMO_evo_DL_UL-Core" w:date="2024-03-02T08:04:00Z"/>
                <w:rFonts w:ascii="Arial" w:hAnsi="Arial" w:cs="Arial"/>
                <w:sz w:val="18"/>
                <w:szCs w:val="18"/>
              </w:rPr>
            </w:pPr>
            <w:ins w:id="40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10" w:author="NR_MIMO_evo_DL_UL-Core" w:date="2024-03-02T08:04:00Z"/>
                <w:rFonts w:ascii="Arial" w:hAnsi="Arial" w:cs="Arial"/>
                <w:sz w:val="18"/>
                <w:szCs w:val="18"/>
              </w:rPr>
            </w:pPr>
            <w:ins w:id="41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12" w:author="NR_MIMO_evo_DL_UL-Core" w:date="2024-03-02T08:04:00Z"/>
                <w:b/>
                <w:i/>
              </w:rPr>
            </w:pPr>
          </w:p>
        </w:tc>
        <w:tc>
          <w:tcPr>
            <w:tcW w:w="709" w:type="dxa"/>
          </w:tcPr>
          <w:p w14:paraId="463E666A" w14:textId="5783A5B2" w:rsidR="00E64196" w:rsidRPr="00936461" w:rsidRDefault="00E64196" w:rsidP="00E64196">
            <w:pPr>
              <w:pStyle w:val="TAL"/>
              <w:jc w:val="center"/>
              <w:rPr>
                <w:ins w:id="413" w:author="NR_MIMO_evo_DL_UL-Core" w:date="2024-03-02T08:04:00Z"/>
              </w:rPr>
            </w:pPr>
            <w:ins w:id="414"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415" w:author="NR_MIMO_evo_DL_UL-Core" w:date="2024-03-02T08:04:00Z"/>
              </w:rPr>
            </w:pPr>
            <w:ins w:id="416"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17" w:author="NR_MIMO_evo_DL_UL-Core" w:date="2024-03-02T08:04:00Z"/>
                <w:bCs/>
                <w:iCs/>
              </w:rPr>
            </w:pPr>
            <w:ins w:id="418"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9" w:author="NR_MIMO_evo_DL_UL-Core" w:date="2024-03-02T08:04:00Z"/>
                <w:bCs/>
                <w:iCs/>
              </w:rPr>
            </w:pPr>
            <w:ins w:id="420"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21"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22"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commentRangeStart w:id="423"/>
            <w:r w:rsidRPr="00936461">
              <w:rPr>
                <w:rFonts w:eastAsia="MS PGothic"/>
              </w:rPr>
              <w:t xml:space="preserve">A UE indicating this feature shall also indicate the support of </w:t>
            </w:r>
            <w:r w:rsidRPr="00936461">
              <w:rPr>
                <w:rFonts w:eastAsia="MS PGothic"/>
                <w:i/>
                <w:iCs/>
              </w:rPr>
              <w:t>csi-ReportFramework</w:t>
            </w:r>
            <w:r w:rsidRPr="00936461">
              <w:rPr>
                <w:rFonts w:eastAsia="MS PGothic"/>
              </w:rPr>
              <w:t>.</w:t>
            </w:r>
            <w:commentRangeEnd w:id="423"/>
            <w:r w:rsidR="00490146">
              <w:rPr>
                <w:rStyle w:val="CommentReference"/>
                <w:rFonts w:ascii="Times New Roman" w:eastAsiaTheme="minorEastAsia" w:hAnsi="Times New Roman"/>
                <w:lang w:eastAsia="en-US"/>
              </w:rPr>
              <w:commentReference w:id="423"/>
            </w:r>
          </w:p>
          <w:p w14:paraId="19CE0858" w14:textId="77777777" w:rsidR="001503AE" w:rsidRPr="00936461" w:rsidRDefault="001503AE" w:rsidP="001503AE">
            <w:pPr>
              <w:pStyle w:val="TAL"/>
              <w:rPr>
                <w:ins w:id="424" w:author="NR_MIMO_evo_DL_UL-Core" w:date="2024-03-02T08:05:00Z"/>
                <w:rFonts w:eastAsia="MS PGothic"/>
                <w:i/>
                <w:iCs/>
              </w:rPr>
            </w:pPr>
            <w:ins w:id="425"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26" w:author="NR_MIMO_evo_DL_UL-Core" w:date="2024-03-02T08:05:00Z"/>
                <w:rFonts w:eastAsia="MS PGothic"/>
              </w:rPr>
            </w:pPr>
          </w:p>
          <w:p w14:paraId="436771E5" w14:textId="77777777" w:rsidR="005A02F5" w:rsidRPr="00936461" w:rsidRDefault="005A02F5" w:rsidP="005A02F5">
            <w:pPr>
              <w:pStyle w:val="TAN"/>
              <w:rPr>
                <w:ins w:id="427" w:author="NR_MIMO_evo_DL_UL-Core" w:date="2024-03-02T08:05:00Z"/>
              </w:rPr>
            </w:pPr>
            <w:ins w:id="428"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29" w:author="NR_MIMO_evo_DL_UL-Core" w:date="2024-03-02T08:05:00Z"/>
              </w:rPr>
            </w:pPr>
            <w:ins w:id="430"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31" w:author="NR_MIMO_evo_DL_UL-Core" w:date="2024-03-02T08:05:00Z"/>
              </w:rPr>
            </w:pPr>
            <w:ins w:id="432" w:author="NR_MIMO_evo_DL_UL-Core" w:date="2024-03-02T08:05:00Z">
              <w:r w:rsidRPr="00936461">
                <w:t>NOTE 3:</w:t>
              </w:r>
              <w:r w:rsidRPr="00936461">
                <w:rPr>
                  <w:i/>
                  <w:iCs/>
                </w:rPr>
                <w:tab/>
              </w:r>
              <w:r w:rsidRPr="00936461">
                <w:rPr>
                  <w:rFonts w:eastAsia="Yu Mincho"/>
                </w:rPr>
                <w:t xml:space="preserve">when K=12, </w:t>
              </w:r>
              <w:r w:rsidRPr="00936461">
                <w:t>OCPU =</w:t>
              </w:r>
              <w:commentRangeStart w:id="433"/>
              <w:r w:rsidRPr="00936461">
                <w:t>8</w:t>
              </w:r>
            </w:ins>
            <w:commentRangeEnd w:id="433"/>
            <w:r w:rsidR="00490146">
              <w:rPr>
                <w:rStyle w:val="CommentReference"/>
                <w:rFonts w:ascii="Times New Roman" w:eastAsiaTheme="minorEastAsia" w:hAnsi="Times New Roman"/>
                <w:lang w:eastAsia="en-US"/>
              </w:rPr>
              <w:commentReference w:id="433"/>
            </w:r>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34"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35"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36" w:author="NR_MIMO_evo_DL_UL-Core" w:date="2024-03-04T16:44:00Z"/>
                <w:bCs/>
                <w:iCs/>
              </w:rPr>
            </w:pPr>
          </w:p>
          <w:p w14:paraId="2361F35A" w14:textId="59B0B213" w:rsidR="002A667C" w:rsidRDefault="002A667C" w:rsidP="00E64196">
            <w:pPr>
              <w:pStyle w:val="TAL"/>
              <w:rPr>
                <w:ins w:id="437" w:author="NR_MIMO_evo_DL_UL-Core" w:date="2024-03-04T16:45:00Z"/>
                <w:rFonts w:eastAsia="SimSun" w:cs="Arial"/>
                <w:color w:val="000000" w:themeColor="text1"/>
                <w:szCs w:val="18"/>
                <w:lang w:eastAsia="zh-CN"/>
              </w:rPr>
            </w:pPr>
            <w:ins w:id="438" w:author="NR_MIMO_evo_DL_UL-Core" w:date="2024-03-04T16:44:00Z">
              <w:r>
                <w:rPr>
                  <w:bCs/>
                  <w:iCs/>
                </w:rPr>
                <w:t xml:space="preserve">The UE </w:t>
              </w:r>
              <w:r w:rsidRPr="00936461">
                <w:t>optionally includes</w:t>
              </w:r>
              <w:r>
                <w:t xml:space="preserve"> </w:t>
              </w:r>
              <w:r w:rsidR="00E66787" w:rsidRPr="00E66787">
                <w:rPr>
                  <w:i/>
                  <w:iCs/>
                  <w:rPrChange w:id="439" w:author="NR_MIMO_evo_DL_UL-Core" w:date="2024-03-04T16:44:00Z">
                    <w:rPr/>
                  </w:rPrChange>
                </w:rPr>
                <w:t>maxNumberAperiodicCSI-RS-Resource-r18</w:t>
              </w:r>
              <w:r w:rsidR="00E66787">
                <w:t xml:space="preserve"> </w:t>
              </w:r>
              <w:r w:rsidR="00034165">
                <w:t xml:space="preserve">to indicate </w:t>
              </w:r>
            </w:ins>
            <w:ins w:id="440" w:author="NR_MIMO_evo_DL_UL-Core" w:date="2024-03-04T16:45:00Z">
              <w:r w:rsidR="00034165">
                <w:t>the m</w:t>
              </w:r>
            </w:ins>
            <w:ins w:id="441"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42" w:author="NR_MIMO_evo_DL_UL-Core" w:date="2024-03-04T16:45:00Z">
              <w:r w:rsidR="00034165">
                <w:rPr>
                  <w:rFonts w:eastAsia="SimSun" w:cs="Arial"/>
                  <w:color w:val="000000" w:themeColor="text1"/>
                  <w:szCs w:val="18"/>
                  <w:lang w:eastAsia="zh-CN"/>
                </w:rPr>
                <w:t>eType-II</w:t>
              </w:r>
            </w:ins>
            <w:ins w:id="443" w:author="NR_MIMO_evo_DL_UL-Core" w:date="2024-03-04T16:44:00Z">
              <w:r w:rsidR="00034165" w:rsidRPr="00304B17">
                <w:rPr>
                  <w:rFonts w:eastAsia="SimSun" w:cs="Arial"/>
                  <w:color w:val="000000" w:themeColor="text1"/>
                  <w:szCs w:val="18"/>
                  <w:lang w:eastAsia="zh-CN"/>
                </w:rPr>
                <w:t xml:space="preserve"> doppler measurement</w:t>
              </w:r>
            </w:ins>
            <w:ins w:id="444"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45"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446"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47"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48" w:author="NR_MIMO_evo_DL_UL-Core" w:date="2024-03-02T08:25:00Z">
              <w:r w:rsidR="00B97714">
                <w:rPr>
                  <w:bCs/>
                  <w:iCs/>
                </w:rPr>
                <w:t xml:space="preserve"> </w:t>
              </w:r>
            </w:ins>
          </w:p>
          <w:p w14:paraId="186E53A7" w14:textId="615E4A59" w:rsidR="00E64196" w:rsidRPr="00936461" w:rsidRDefault="00E64196">
            <w:pPr>
              <w:pStyle w:val="TAL"/>
              <w:pPrChange w:id="449" w:author="NR_MIMO_evo_DL_UL-Core" w:date="2024-03-02T08:25:00Z">
                <w:pPr>
                  <w:pStyle w:val="B1"/>
                  <w:spacing w:after="0"/>
                </w:pPr>
              </w:pPrChange>
            </w:pPr>
            <w:del w:id="450"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51" w:author="NR_MIMO_evo_DL_UL-Core" w:date="2024-03-02T08:26:00Z"/>
              </w:rPr>
            </w:pPr>
            <w:del w:id="452"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53"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54"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55" w:author="NR_MIMO_evo_DL_UL-Core" w:date="2024-03-04T16:53:00Z"/>
              </w:rPr>
            </w:pPr>
          </w:p>
          <w:p w14:paraId="0BC5A348" w14:textId="11FFB664" w:rsidR="00896E3E" w:rsidRDefault="00896E3E" w:rsidP="00E64196">
            <w:pPr>
              <w:pStyle w:val="TAL"/>
              <w:rPr>
                <w:ins w:id="456" w:author="NR_MIMO_evo_DL_UL-Core" w:date="2024-03-04T16:54:00Z"/>
                <w:bCs/>
                <w:iCs/>
              </w:rPr>
            </w:pPr>
            <w:ins w:id="457"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58" w:author="NR_MIMO_evo_DL_UL-Core" w:date="2024-03-04T16:54:00Z">
              <w:r w:rsidR="00C14480">
                <w:rPr>
                  <w:rFonts w:eastAsia="SimSun" w:cs="Arial"/>
                  <w:color w:val="000000" w:themeColor="text1"/>
                  <w:szCs w:val="18"/>
                </w:rPr>
                <w:t>k</w:t>
              </w:r>
            </w:ins>
            <w:ins w:id="459" w:author="NR_MIMO_evo_DL_UL-Core" w:date="2024-03-04T16:53:00Z">
              <w:r w:rsidRPr="00936461">
                <w:rPr>
                  <w:bCs/>
                  <w:iCs/>
                </w:rPr>
                <w:t>.</w:t>
              </w:r>
            </w:ins>
          </w:p>
          <w:p w14:paraId="20154F6F" w14:textId="77777777" w:rsidR="00C14480" w:rsidRDefault="00C14480" w:rsidP="00E64196">
            <w:pPr>
              <w:pStyle w:val="TAL"/>
              <w:rPr>
                <w:ins w:id="460" w:author="NR_MIMO_evo_DL_UL-Core" w:date="2024-03-04T16:54:00Z"/>
                <w:bCs/>
                <w:iCs/>
              </w:rPr>
            </w:pPr>
          </w:p>
          <w:p w14:paraId="70FBDBD0" w14:textId="77777777" w:rsidR="002E0B8B" w:rsidRDefault="002E0B8B" w:rsidP="002E0B8B">
            <w:pPr>
              <w:pStyle w:val="TAL"/>
              <w:rPr>
                <w:ins w:id="461" w:author="NR_MIMO_evo_DL_UL-Core" w:date="2024-03-04T16:57:00Z"/>
                <w:bCs/>
                <w:iCs/>
              </w:rPr>
            </w:pPr>
            <w:ins w:id="462"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63" w:author="NR_MIMO_evo_DL_UL-Core" w:date="2024-03-02T08:26:00Z"/>
        </w:trPr>
        <w:tc>
          <w:tcPr>
            <w:tcW w:w="6917" w:type="dxa"/>
          </w:tcPr>
          <w:p w14:paraId="4BEC0C90" w14:textId="77777777" w:rsidR="001831F3" w:rsidRDefault="001831F3" w:rsidP="001831F3">
            <w:pPr>
              <w:pStyle w:val="TAL"/>
              <w:rPr>
                <w:ins w:id="464" w:author="NR_MIMO_evo_DL_UL-Core" w:date="2024-03-02T08:26:00Z"/>
                <w:rFonts w:cs="Arial"/>
                <w:b/>
                <w:bCs/>
                <w:i/>
                <w:iCs/>
                <w:szCs w:val="18"/>
              </w:rPr>
            </w:pPr>
            <w:ins w:id="465"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66" w:author="NR_MIMO_evo_DL_UL-Core" w:date="2024-03-02T08:26:00Z"/>
                <w:bCs/>
                <w:iCs/>
              </w:rPr>
            </w:pPr>
            <w:ins w:id="467"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68" w:author="NR_MIMO_evo_DL_UL-Core" w:date="2024-03-02T08:26:00Z"/>
                <w:bCs/>
                <w:iCs/>
              </w:rPr>
            </w:pPr>
          </w:p>
          <w:p w14:paraId="7166E7BB" w14:textId="77777777" w:rsidR="001831F3" w:rsidRPr="00936461" w:rsidRDefault="001831F3" w:rsidP="001831F3">
            <w:pPr>
              <w:pStyle w:val="TAL"/>
              <w:rPr>
                <w:ins w:id="469" w:author="NR_MIMO_evo_DL_UL-Core" w:date="2024-03-02T08:26:00Z"/>
                <w:bCs/>
              </w:rPr>
            </w:pPr>
            <w:ins w:id="470" w:author="NR_MIMO_evo_DL_UL-Core" w:date="2024-03-02T08:26:00Z">
              <w:r>
                <w:rPr>
                  <w:bCs/>
                  <w:iCs/>
                </w:rPr>
                <w:t xml:space="preserve">The UE shall include </w:t>
              </w:r>
              <w:r w:rsidRPr="00A46171">
                <w:rPr>
                  <w:bCs/>
                  <w:i/>
                  <w:rPrChange w:id="471"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72" w:author="NR_MIMO_evo_DL_UL-Core" w:date="2024-03-02T08:26:00Z"/>
                <w:rFonts w:ascii="Arial" w:hAnsi="Arial" w:cs="Arial"/>
                <w:sz w:val="18"/>
                <w:szCs w:val="18"/>
              </w:rPr>
            </w:pPr>
            <w:ins w:id="47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74" w:author="NR_MIMO_evo_DL_UL-Core" w:date="2024-03-02T08:26:00Z"/>
                <w:rFonts w:ascii="Arial" w:hAnsi="Arial" w:cs="Arial"/>
                <w:sz w:val="18"/>
                <w:szCs w:val="18"/>
              </w:rPr>
            </w:pPr>
            <w:ins w:id="475"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76" w:author="NR_MIMO_evo_DL_UL-Core" w:date="2024-03-02T08:26:00Z"/>
                <w:rFonts w:ascii="Arial" w:hAnsi="Arial" w:cs="Arial"/>
                <w:sz w:val="18"/>
                <w:szCs w:val="18"/>
              </w:rPr>
            </w:pPr>
            <w:ins w:id="477"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78" w:author="NR_MIMO_evo_DL_UL-Core" w:date="2024-03-02T08:26:00Z"/>
                <w:rFonts w:ascii="Arial" w:hAnsi="Arial" w:cs="Arial"/>
                <w:sz w:val="18"/>
                <w:szCs w:val="18"/>
              </w:rPr>
            </w:pPr>
            <w:ins w:id="47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80" w:author="NR_MIMO_evo_DL_UL-Core" w:date="2024-03-02T08:26:00Z"/>
                <w:rFonts w:ascii="Arial" w:hAnsi="Arial" w:cs="Arial"/>
                <w:sz w:val="18"/>
                <w:szCs w:val="18"/>
              </w:rPr>
            </w:pPr>
            <w:ins w:id="481"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82" w:author="NR_MIMO_evo_DL_UL-Core" w:date="2024-03-02T08:26:00Z"/>
                <w:rFonts w:ascii="Arial" w:hAnsi="Arial" w:cs="Arial"/>
                <w:b/>
                <w:bCs/>
                <w:sz w:val="18"/>
                <w:szCs w:val="18"/>
              </w:rPr>
            </w:pPr>
            <w:ins w:id="483"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84" w:author="NR_MIMO_evo_DL_UL-Core" w:date="2024-03-02T08:26:00Z"/>
                <w:rFonts w:cs="Arial"/>
                <w:szCs w:val="18"/>
              </w:rPr>
            </w:pPr>
          </w:p>
          <w:p w14:paraId="419810DA" w14:textId="77777777" w:rsidR="001831F3" w:rsidRDefault="001831F3" w:rsidP="001831F3">
            <w:pPr>
              <w:pStyle w:val="TAL"/>
              <w:rPr>
                <w:ins w:id="485" w:author="NR_MIMO_evo_DL_UL-Core" w:date="2024-03-02T08:26:00Z"/>
                <w:rFonts w:eastAsia="DengXian" w:cs="Arial"/>
                <w:color w:val="000000" w:themeColor="text1"/>
                <w:szCs w:val="18"/>
                <w:lang w:eastAsia="zh-CN"/>
              </w:rPr>
            </w:pPr>
            <w:ins w:id="486"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87" w:author="NR_MIMO_evo_DL_UL-Core" w:date="2024-03-02T08:26:00Z"/>
                <w:rFonts w:eastAsia="MS PGothic"/>
                <w:i/>
                <w:iCs/>
              </w:rPr>
            </w:pPr>
            <w:ins w:id="488"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89"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490" w:author="NR_MIMO_evo_DL_UL-Core" w:date="2024-03-02T08:26:00Z"/>
                <w:rFonts w:eastAsia="SimSun" w:cs="Arial"/>
                <w:color w:val="000000" w:themeColor="text1"/>
                <w:szCs w:val="18"/>
                <w:lang w:eastAsia="zh-CN"/>
              </w:rPr>
            </w:pPr>
            <w:ins w:id="491" w:author="NR_MIMO_evo_DL_UL-Core" w:date="2024-03-02T08:26: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92" w:author="NR_MIMO_evo_DL_UL-Core" w:date="2024-03-02T08:26:00Z"/>
              </w:rPr>
            </w:pPr>
            <w:ins w:id="493"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commentRangeStart w:id="494"/>
            <w:commentRangeEnd w:id="494"/>
            <w:r w:rsidR="00490146">
              <w:rPr>
                <w:rStyle w:val="CommentReference"/>
                <w:rFonts w:ascii="Times New Roman" w:eastAsiaTheme="minorEastAsia" w:hAnsi="Times New Roman"/>
                <w:lang w:eastAsia="en-US"/>
              </w:rPr>
              <w:commentReference w:id="494"/>
            </w:r>
          </w:p>
          <w:p w14:paraId="0EF21328" w14:textId="77777777" w:rsidR="001831F3" w:rsidRDefault="001831F3" w:rsidP="001831F3">
            <w:pPr>
              <w:pStyle w:val="TAL"/>
              <w:rPr>
                <w:ins w:id="495"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496" w:author="NR_MIMO_evo_DL_UL-Core" w:date="2024-03-02T08:26:00Z"/>
                <w:rFonts w:cs="Arial"/>
                <w:szCs w:val="18"/>
              </w:rPr>
            </w:pPr>
            <w:ins w:id="497"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98" w:author="NR_MIMO_evo_DL_UL-Core" w:date="2024-03-02T08:26:00Z"/>
              </w:rPr>
            </w:pPr>
          </w:p>
          <w:p w14:paraId="680F146C" w14:textId="77777777" w:rsidR="001831F3" w:rsidRDefault="001831F3" w:rsidP="001831F3">
            <w:pPr>
              <w:pStyle w:val="TAL"/>
              <w:rPr>
                <w:ins w:id="499" w:author="NR_MIMO_evo_DL_UL-Core" w:date="2024-03-02T08:26:00Z"/>
                <w:i/>
                <w:iCs/>
              </w:rPr>
            </w:pPr>
            <w:ins w:id="500"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501" w:author="NR_MIMO_evo_DL_UL-Core" w:date="2024-03-02T08:26:00Z"/>
                <w:i/>
                <w:iCs/>
              </w:rPr>
            </w:pPr>
          </w:p>
          <w:p w14:paraId="094418C5" w14:textId="77777777" w:rsidR="001831F3" w:rsidRDefault="001831F3" w:rsidP="001831F3">
            <w:pPr>
              <w:pStyle w:val="TAL"/>
              <w:rPr>
                <w:ins w:id="502" w:author="NR_MIMO_evo_DL_UL-Core" w:date="2024-03-02T08:26:00Z"/>
                <w:bCs/>
                <w:iCs/>
              </w:rPr>
            </w:pPr>
            <w:ins w:id="503"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504" w:author="NR_MIMO_evo_DL_UL" w:date="2024-01-26T14:02:00Z">
                    <w:rPr>
                      <w:bCs/>
                      <w:iCs/>
                    </w:rPr>
                  </w:rPrChange>
                </w:rPr>
                <w:t>feType2CJT-FD-IO-r18</w:t>
              </w:r>
              <w:r>
                <w:rPr>
                  <w:bCs/>
                  <w:iCs/>
                </w:rPr>
                <w:t>.</w:t>
              </w:r>
            </w:ins>
          </w:p>
          <w:p w14:paraId="1477019B" w14:textId="77777777" w:rsidR="001831F3" w:rsidRDefault="001831F3" w:rsidP="001831F3">
            <w:pPr>
              <w:pStyle w:val="TAL"/>
              <w:rPr>
                <w:ins w:id="505" w:author="NR_MIMO_evo_DL_UL-Core" w:date="2024-03-02T08:26:00Z"/>
                <w:bCs/>
                <w:iCs/>
              </w:rPr>
            </w:pPr>
          </w:p>
          <w:p w14:paraId="34854817" w14:textId="77777777" w:rsidR="001831F3" w:rsidRDefault="001831F3" w:rsidP="001831F3">
            <w:pPr>
              <w:pStyle w:val="TAL"/>
              <w:rPr>
                <w:ins w:id="506" w:author="NR_MIMO_evo_DL_UL-Core" w:date="2024-03-02T08:26:00Z"/>
                <w:bCs/>
                <w:iCs/>
              </w:rPr>
            </w:pPr>
            <w:ins w:id="507"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508" w:author="NR_MIMO_evo_DL_UL-Core" w:date="2024-03-02T08:26:00Z"/>
                <w:bCs/>
                <w:iCs/>
              </w:rPr>
            </w:pPr>
          </w:p>
          <w:p w14:paraId="31C2C5A1" w14:textId="77777777" w:rsidR="001831F3" w:rsidRDefault="001831F3" w:rsidP="001831F3">
            <w:pPr>
              <w:pStyle w:val="TAL"/>
              <w:rPr>
                <w:ins w:id="509" w:author="NR_MIMO_evo_DL_UL-Core" w:date="2024-03-02T08:26:00Z"/>
                <w:rFonts w:eastAsia="DengXian"/>
                <w:lang w:val="en-US" w:eastAsia="zh-CN"/>
              </w:rPr>
            </w:pPr>
            <w:ins w:id="510"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511" w:author="NR_MIMO_evo_DL_UL-Core" w:date="2024-03-02T08:26:00Z"/>
                <w:rFonts w:ascii="Arial" w:hAnsi="Arial" w:cs="Arial"/>
                <w:color w:val="000000" w:themeColor="text1"/>
                <w:sz w:val="18"/>
                <w:szCs w:val="18"/>
              </w:rPr>
            </w:pPr>
            <w:ins w:id="512"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13" w:author="NR_MIMO_evo_DL_UL-Core" w:date="2024-03-02T08:26:00Z"/>
                <w:rFonts w:eastAsia="DengXian"/>
                <w:lang w:val="en-US" w:eastAsia="zh-CN"/>
              </w:rPr>
            </w:pPr>
          </w:p>
          <w:p w14:paraId="7D30CE58" w14:textId="77777777" w:rsidR="001831F3" w:rsidRDefault="001831F3" w:rsidP="001831F3">
            <w:pPr>
              <w:pStyle w:val="TAL"/>
              <w:rPr>
                <w:ins w:id="514" w:author="NR_MIMO_evo_DL_UL-Core" w:date="2024-03-02T08:26:00Z"/>
                <w:rFonts w:cs="Arial"/>
                <w:color w:val="000000" w:themeColor="text1"/>
                <w:szCs w:val="18"/>
                <w:lang w:val="en-US"/>
              </w:rPr>
            </w:pPr>
            <w:ins w:id="515" w:author="NR_MIMO_evo_DL_UL-Core" w:date="2024-03-02T08:26: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16" w:author="NR_MIMO_evo_DL_UL-Core" w:date="2024-03-02T08:26:00Z"/>
                <w:bCs/>
                <w:iCs/>
              </w:rPr>
            </w:pPr>
          </w:p>
          <w:p w14:paraId="58DFDD2E" w14:textId="77777777" w:rsidR="001831F3" w:rsidRDefault="001831F3" w:rsidP="001831F3">
            <w:pPr>
              <w:pStyle w:val="TAL"/>
              <w:rPr>
                <w:ins w:id="517" w:author="NR_MIMO_evo_DL_UL-Core" w:date="2024-03-02T08:26:00Z"/>
                <w:rFonts w:cs="Arial"/>
                <w:color w:val="000000" w:themeColor="text1"/>
                <w:szCs w:val="18"/>
                <w:lang w:val="en-US"/>
              </w:rPr>
            </w:pPr>
            <w:ins w:id="518"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19" w:author="NR_MIMO_evo_DL_UL-Core" w:date="2024-03-02T08:26:00Z"/>
                <w:rFonts w:cs="Arial"/>
                <w:color w:val="000000" w:themeColor="text1"/>
                <w:szCs w:val="18"/>
                <w:lang w:val="en-US"/>
              </w:rPr>
            </w:pPr>
          </w:p>
          <w:p w14:paraId="52B703A4" w14:textId="77777777" w:rsidR="001831F3" w:rsidRDefault="001831F3" w:rsidP="001831F3">
            <w:pPr>
              <w:pStyle w:val="TAL"/>
              <w:rPr>
                <w:ins w:id="520" w:author="NR_MIMO_evo_DL_UL-Core" w:date="2024-03-02T08:26:00Z"/>
                <w:rFonts w:eastAsia="DengXian"/>
                <w:lang w:val="en-US" w:eastAsia="zh-CN"/>
              </w:rPr>
            </w:pPr>
            <w:ins w:id="521"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22" w:author="NR_MIMO_evo_DL_UL-Core" w:date="2024-03-02T08:26:00Z"/>
                <w:rFonts w:cs="Arial"/>
                <w:color w:val="000000" w:themeColor="text1"/>
                <w:szCs w:val="18"/>
                <w:lang w:val="en-US"/>
              </w:rPr>
            </w:pPr>
            <w:ins w:id="523"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24"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25" w:author="NR_MIMO_evo_DL_UL-Core" w:date="2024-03-02T08:26:00Z"/>
                <w:rFonts w:cs="Arial"/>
                <w:color w:val="000000" w:themeColor="text1"/>
                <w:szCs w:val="18"/>
                <w:lang w:val="en-US"/>
              </w:rPr>
            </w:pPr>
            <w:ins w:id="526"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27"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28" w:author="NR_MIMO_evo_DL_UL-Core" w:date="2024-03-02T08:26:00Z"/>
              </w:rPr>
            </w:pPr>
            <w:ins w:id="529"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30" w:author="NR_MIMO_evo_DL_UL-Core" w:date="2024-03-02T08:26:00Z"/>
                <w:rFonts w:ascii="Arial" w:hAnsi="Arial" w:cs="Arial"/>
                <w:sz w:val="18"/>
                <w:szCs w:val="18"/>
              </w:rPr>
            </w:pPr>
            <w:ins w:id="53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32" w:author="NR_MIMO_evo_DL_UL-Core" w:date="2024-03-02T08:26:00Z"/>
                <w:rFonts w:ascii="Arial" w:hAnsi="Arial" w:cs="Arial"/>
                <w:sz w:val="18"/>
                <w:szCs w:val="18"/>
              </w:rPr>
            </w:pPr>
            <w:ins w:id="53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34" w:author="NR_MIMO_evo_DL_UL-Core" w:date="2024-03-02T08:26:00Z"/>
                <w:rFonts w:ascii="Arial" w:hAnsi="Arial" w:cs="Arial"/>
                <w:sz w:val="18"/>
                <w:szCs w:val="18"/>
              </w:rPr>
            </w:pPr>
            <w:ins w:id="535"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36"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37" w:author="NR_MIMO_evo_DL_UL-Core" w:date="2024-03-02T08:26:00Z"/>
                <w:rFonts w:cs="Arial"/>
                <w:szCs w:val="18"/>
              </w:rPr>
            </w:pPr>
            <w:ins w:id="538"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539" w:author="NR_MIMO_evo_DL_UL-Core" w:date="2024-03-02T08:26:00Z"/>
                <w:rFonts w:cs="Arial"/>
                <w:szCs w:val="18"/>
              </w:rPr>
            </w:pPr>
            <w:ins w:id="540"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41" w:author="NR_MIMO_evo_DL_UL-Core" w:date="2024-03-02T08:26:00Z"/>
                <w:bCs/>
                <w:iCs/>
              </w:rPr>
            </w:pPr>
            <w:ins w:id="542"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43" w:author="NR_MIMO_evo_DL_UL-Core" w:date="2024-03-02T08:26:00Z"/>
                <w:bCs/>
                <w:iCs/>
              </w:rPr>
            </w:pPr>
            <w:ins w:id="544"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45"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46"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47" w:author="NR_MIMO_evo_DL_UL-Core" w:date="2024-03-02T08:27:00Z"/>
                <w:rFonts w:eastAsia="MS PGothic"/>
                <w:i/>
                <w:iCs/>
              </w:rPr>
            </w:pPr>
            <w:ins w:id="548"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49" w:author="NR_MIMO_evo_DL_UL-Core" w:date="2024-03-02T08:27:00Z"/>
                <w:rFonts w:eastAsia="MS PGothic"/>
              </w:rPr>
            </w:pPr>
          </w:p>
          <w:p w14:paraId="797CC9EF" w14:textId="77777777" w:rsidR="00882FF8" w:rsidRPr="00936461" w:rsidRDefault="00882FF8" w:rsidP="00882FF8">
            <w:pPr>
              <w:pStyle w:val="TAN"/>
              <w:rPr>
                <w:ins w:id="550" w:author="NR_MIMO_evo_DL_UL-Core" w:date="2024-03-02T08:27:00Z"/>
              </w:rPr>
            </w:pPr>
            <w:ins w:id="551"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52" w:author="NR_MIMO_evo_DL_UL-Core" w:date="2024-03-02T08:27:00Z"/>
              </w:rPr>
            </w:pPr>
            <w:ins w:id="553"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54" w:author="NR_MIMO_evo_DL_UL-Core" w:date="2024-03-04T16:50:00Z"/>
                <w:rFonts w:cs="Arial"/>
                <w:b/>
                <w:bCs/>
                <w:i/>
                <w:iCs/>
                <w:szCs w:val="18"/>
              </w:rPr>
            </w:pPr>
          </w:p>
          <w:p w14:paraId="573E7F0F" w14:textId="77777777" w:rsidR="0004596C" w:rsidRPr="003D33ED" w:rsidRDefault="0004596C" w:rsidP="0004596C">
            <w:pPr>
              <w:pStyle w:val="TAL"/>
              <w:rPr>
                <w:ins w:id="555" w:author="NR_MIMO_evo_DL_UL-Core" w:date="2024-03-04T16:50:00Z"/>
                <w:rFonts w:eastAsia="SimSun" w:cs="Arial"/>
                <w:color w:val="000000" w:themeColor="text1"/>
                <w:szCs w:val="18"/>
                <w:lang w:eastAsia="zh-CN"/>
              </w:rPr>
            </w:pPr>
            <w:ins w:id="556"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57"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58"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59" w:author="NR_MIMO_evo_DL_UL-Core" w:date="2024-03-02T08:27:00Z">
                <w:pPr>
                  <w:pStyle w:val="B1"/>
                  <w:spacing w:after="0"/>
                </w:pPr>
              </w:pPrChange>
            </w:pPr>
            <w:del w:id="560"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61" w:author="NR_MIMO_evo_DL_UL-Core" w:date="2024-03-02T08:27:00Z"/>
              </w:rPr>
            </w:pPr>
            <w:del w:id="562"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63"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64"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65"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66" w:author="NR_MIMO_evo_DL_UL-Core" w:date="2024-03-02T08:27:00Z">
                <w:pPr>
                  <w:pStyle w:val="B1"/>
                  <w:spacing w:after="0"/>
                </w:pPr>
              </w:pPrChange>
            </w:pPr>
            <w:del w:id="567"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68" w:author="NR_MIMO_evo_DL_UL-Core" w:date="2024-03-02T08:28:00Z"/>
              </w:rPr>
            </w:pPr>
            <w:del w:id="569"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70"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nCSI,ref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71"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72" w:author="NR_MIMO_evo_DL_UL-Core" w:date="2024-03-04T16:58:00Z"/>
              </w:rPr>
            </w:pPr>
          </w:p>
          <w:p w14:paraId="0AEDEE14" w14:textId="1865B02F" w:rsidR="002E0B8B" w:rsidRPr="002E0B8B" w:rsidRDefault="002E0B8B" w:rsidP="001831F3">
            <w:pPr>
              <w:pStyle w:val="TAL"/>
              <w:rPr>
                <w:ins w:id="573" w:author="NR_MIMO_evo_DL_UL-Core" w:date="2024-03-04T16:58:00Z"/>
                <w:bCs/>
                <w:iCs/>
              </w:rPr>
            </w:pPr>
            <w:ins w:id="574" w:author="NR_MIMO_evo_DL_UL-Core" w:date="2024-03-04T16:58:00Z">
              <w:r w:rsidRPr="00936461">
                <w:rPr>
                  <w:bCs/>
                  <w:iCs/>
                </w:rPr>
                <w:t xml:space="preserve">The UE optionally includes </w:t>
              </w:r>
              <w:r w:rsidRPr="002E0B8B">
                <w:rPr>
                  <w:bCs/>
                  <w:i/>
                  <w:rPrChange w:id="575"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76" w:author="TEI18" w:date="2024-03-05T13:19:00Z"/>
        </w:trPr>
        <w:tc>
          <w:tcPr>
            <w:tcW w:w="6917" w:type="dxa"/>
          </w:tcPr>
          <w:p w14:paraId="5EB47A94" w14:textId="77777777" w:rsidR="00BF6DFC" w:rsidRDefault="00BF6DFC" w:rsidP="001831F3">
            <w:pPr>
              <w:pStyle w:val="TAL"/>
              <w:rPr>
                <w:ins w:id="577" w:author="TEI18" w:date="2024-03-05T13:19:00Z"/>
                <w:rFonts w:cs="Arial"/>
                <w:b/>
                <w:bCs/>
                <w:i/>
                <w:iCs/>
                <w:szCs w:val="18"/>
              </w:rPr>
            </w:pPr>
            <w:ins w:id="578"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79" w:author="TEI18" w:date="2024-03-05T13:19:00Z"/>
                <w:rFonts w:cs="Arial"/>
                <w:szCs w:val="18"/>
              </w:rPr>
            </w:pPr>
            <w:ins w:id="580"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81" w:author="TEI18" w:date="2024-03-05T13:21:00Z"/>
                <w:rFonts w:cs="Arial"/>
                <w:szCs w:val="18"/>
              </w:rPr>
            </w:pPr>
          </w:p>
          <w:p w14:paraId="6999E1F6" w14:textId="2EB30516" w:rsidR="00CE1DA8" w:rsidRDefault="00CE1DA8" w:rsidP="00CE1DA8">
            <w:pPr>
              <w:pStyle w:val="TAL"/>
              <w:rPr>
                <w:ins w:id="582" w:author="TEI18" w:date="2024-03-05T13:21:00Z"/>
                <w:rFonts w:cs="Arial"/>
                <w:szCs w:val="18"/>
              </w:rPr>
            </w:pPr>
            <w:ins w:id="583"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84" w:author="TEI18" w:date="2024-03-05T13:21:00Z"/>
                <w:rFonts w:ascii="Arial" w:hAnsi="Arial" w:cs="Arial"/>
                <w:sz w:val="18"/>
                <w:szCs w:val="18"/>
              </w:rPr>
            </w:pPr>
            <w:ins w:id="585" w:author="TEI18" w:date="2024-03-05T13:21:00Z">
              <w:r w:rsidRPr="00936461">
                <w:rPr>
                  <w:rFonts w:ascii="Arial" w:hAnsi="Arial" w:cs="Arial"/>
                  <w:sz w:val="18"/>
                  <w:szCs w:val="18"/>
                </w:rPr>
                <w:t>-</w:t>
              </w:r>
              <w:r w:rsidRPr="00936461">
                <w:rPr>
                  <w:rFonts w:ascii="Arial" w:hAnsi="Arial" w:cs="Arial"/>
                  <w:sz w:val="18"/>
                  <w:szCs w:val="18"/>
                </w:rPr>
                <w:tab/>
              </w:r>
            </w:ins>
            <w:ins w:id="586"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7"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88"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89" w:author="TEI18" w:date="2024-03-05T13:21:00Z"/>
                <w:rFonts w:ascii="Arial" w:hAnsi="Arial" w:cs="Arial"/>
                <w:sz w:val="18"/>
                <w:szCs w:val="18"/>
              </w:rPr>
            </w:pPr>
            <w:ins w:id="590" w:author="TEI18" w:date="2024-03-05T13:21:00Z">
              <w:r w:rsidRPr="00936461">
                <w:rPr>
                  <w:rFonts w:ascii="Arial" w:hAnsi="Arial" w:cs="Arial"/>
                  <w:sz w:val="18"/>
                  <w:szCs w:val="18"/>
                </w:rPr>
                <w:t>-</w:t>
              </w:r>
              <w:r w:rsidRPr="00936461">
                <w:rPr>
                  <w:rFonts w:ascii="Arial" w:hAnsi="Arial" w:cs="Arial"/>
                  <w:sz w:val="18"/>
                  <w:szCs w:val="18"/>
                </w:rPr>
                <w:tab/>
              </w:r>
            </w:ins>
            <w:ins w:id="591"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92"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93" w:author="TEI18" w:date="2024-03-05T13:25:00Z"/>
                <w:rFonts w:ascii="Arial" w:hAnsi="Arial" w:cs="Arial"/>
                <w:sz w:val="18"/>
                <w:szCs w:val="18"/>
              </w:rPr>
            </w:pPr>
            <w:ins w:id="594" w:author="TEI18" w:date="2024-03-05T13:21:00Z">
              <w:r w:rsidRPr="00936461">
                <w:rPr>
                  <w:rFonts w:ascii="Arial" w:hAnsi="Arial" w:cs="Arial"/>
                  <w:sz w:val="18"/>
                  <w:szCs w:val="18"/>
                </w:rPr>
                <w:t>-</w:t>
              </w:r>
              <w:r w:rsidRPr="00936461">
                <w:rPr>
                  <w:rFonts w:ascii="Arial" w:hAnsi="Arial" w:cs="Arial"/>
                  <w:sz w:val="18"/>
                  <w:szCs w:val="18"/>
                </w:rPr>
                <w:tab/>
              </w:r>
            </w:ins>
            <w:ins w:id="595"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96" w:author="TEI18" w:date="2024-03-05T13:24:00Z">
              <w:r w:rsidR="00EF4ACB">
                <w:rPr>
                  <w:rFonts w:ascii="Arial" w:hAnsi="Arial" w:cs="Arial"/>
                  <w:sz w:val="18"/>
                  <w:szCs w:val="18"/>
                </w:rPr>
                <w:t>.</w:t>
              </w:r>
            </w:ins>
            <w:ins w:id="597" w:author="TEI18" w:date="2024-03-05T13:25:00Z">
              <w:r w:rsidR="00EF4ACB">
                <w:rPr>
                  <w:rFonts w:ascii="Arial" w:hAnsi="Arial" w:cs="Arial"/>
                  <w:sz w:val="18"/>
                  <w:szCs w:val="18"/>
                </w:rPr>
                <w:t xml:space="preserve"> A UE supporting this feature shall also indicate support of</w:t>
              </w:r>
            </w:ins>
            <w:ins w:id="598" w:author="TEI18" w:date="2024-03-05T13:24:00Z">
              <w:r w:rsidR="00EF4ACB">
                <w:rPr>
                  <w:rFonts w:ascii="Arial" w:hAnsi="Arial" w:cs="Arial"/>
                  <w:sz w:val="18"/>
                  <w:szCs w:val="18"/>
                </w:rPr>
                <w:t xml:space="preserve"> </w:t>
              </w:r>
            </w:ins>
            <w:ins w:id="599" w:author="TEI18" w:date="2024-03-05T13:25:00Z">
              <w:r w:rsidR="00EF4ACB" w:rsidRPr="00EF4ACB">
                <w:rPr>
                  <w:rFonts w:ascii="Arial" w:hAnsi="Arial" w:cs="Arial"/>
                  <w:i/>
                  <w:iCs/>
                  <w:sz w:val="18"/>
                  <w:szCs w:val="18"/>
                  <w:rPrChange w:id="600"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601" w:author="TEI18" w:date="2024-03-05T13:21:00Z"/>
                <w:rFonts w:cs="Arial"/>
                <w:szCs w:val="18"/>
              </w:rPr>
              <w:pPrChange w:id="602" w:author="TEI18" w:date="2024-03-05T13:26:00Z">
                <w:pPr>
                  <w:pStyle w:val="TAL"/>
                </w:pPr>
              </w:pPrChange>
            </w:pPr>
            <w:ins w:id="603"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604" w:author="TEI18" w:date="2024-03-05T13:26:00Z">
              <w:r w:rsidR="009718C4" w:rsidRPr="009718C4">
                <w:rPr>
                  <w:rFonts w:ascii="Arial" w:hAnsi="Arial" w:cs="Arial"/>
                  <w:i/>
                  <w:iCs/>
                  <w:sz w:val="18"/>
                  <w:szCs w:val="18"/>
                  <w:rPrChange w:id="605"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606"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607" w:author="TEI18" w:date="2024-03-05T13:20:00Z"/>
                <w:rFonts w:cs="Arial"/>
                <w:szCs w:val="18"/>
              </w:rPr>
            </w:pPr>
          </w:p>
          <w:p w14:paraId="0D038B8B" w14:textId="77777777" w:rsidR="00CE1DA8" w:rsidRPr="00CE1DA8" w:rsidRDefault="00CE1DA8" w:rsidP="00CE1DA8">
            <w:pPr>
              <w:pStyle w:val="TAL"/>
              <w:rPr>
                <w:ins w:id="608" w:author="TEI18" w:date="2024-03-05T13:20:00Z"/>
                <w:rFonts w:cs="Arial"/>
                <w:szCs w:val="18"/>
              </w:rPr>
            </w:pPr>
            <w:ins w:id="609"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610" w:author="TEI18" w:date="2024-03-05T13:20:00Z"/>
                <w:rFonts w:cs="Arial"/>
                <w:szCs w:val="18"/>
              </w:rPr>
            </w:pPr>
          </w:p>
          <w:p w14:paraId="11823275" w14:textId="16ED48AA" w:rsidR="00CE1DA8" w:rsidRDefault="00CE1DA8" w:rsidP="00CE1DA8">
            <w:pPr>
              <w:pStyle w:val="TAL"/>
              <w:rPr>
                <w:ins w:id="611" w:author="TEI18" w:date="2024-03-05T13:26:00Z"/>
                <w:rFonts w:cs="Arial"/>
                <w:szCs w:val="18"/>
              </w:rPr>
            </w:pPr>
            <w:ins w:id="612"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13" w:author="TEI18" w:date="2024-03-05T13:26:00Z"/>
                <w:rFonts w:cs="Arial"/>
                <w:szCs w:val="18"/>
              </w:rPr>
            </w:pPr>
          </w:p>
          <w:p w14:paraId="0FFEE6E0" w14:textId="1B18CE4C" w:rsidR="006177BA" w:rsidRDefault="006177BA" w:rsidP="00CE1DA8">
            <w:pPr>
              <w:pStyle w:val="TAL"/>
              <w:rPr>
                <w:ins w:id="614" w:author="TEI18" w:date="2024-03-05T13:27:00Z"/>
                <w:rFonts w:cs="Arial"/>
                <w:szCs w:val="18"/>
              </w:rPr>
            </w:pPr>
            <w:ins w:id="615" w:author="TEI18" w:date="2024-03-05T13:26:00Z">
              <w:r>
                <w:rPr>
                  <w:rFonts w:cs="Arial"/>
                  <w:szCs w:val="18"/>
                </w:rPr>
                <w:t xml:space="preserve">The UE optionally includes </w:t>
              </w:r>
            </w:ins>
            <w:ins w:id="616" w:author="TEI18" w:date="2024-03-05T13:27:00Z">
              <w:r w:rsidR="00CD3DD5" w:rsidRPr="00CD3DD5">
                <w:rPr>
                  <w:rFonts w:cs="Arial"/>
                  <w:i/>
                  <w:iCs/>
                  <w:szCs w:val="18"/>
                  <w:rPrChange w:id="617"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18" w:author="TEI18" w:date="2024-03-05T13:27:00Z"/>
                <w:rFonts w:cs="Arial"/>
                <w:szCs w:val="18"/>
              </w:rPr>
            </w:pPr>
          </w:p>
          <w:p w14:paraId="4CDA19B4" w14:textId="5DAFCF97" w:rsidR="00CE1DA8" w:rsidRDefault="0052436B" w:rsidP="001831F3">
            <w:pPr>
              <w:pStyle w:val="TAL"/>
              <w:rPr>
                <w:ins w:id="619" w:author="TEI18" w:date="2024-03-05T13:19:00Z"/>
                <w:rFonts w:cs="Arial"/>
                <w:szCs w:val="18"/>
              </w:rPr>
            </w:pPr>
            <w:ins w:id="620" w:author="TEI18" w:date="2024-03-05T13:27:00Z">
              <w:r>
                <w:rPr>
                  <w:rFonts w:cs="Arial"/>
                  <w:szCs w:val="18"/>
                </w:rPr>
                <w:t xml:space="preserve">The UE optionally includes </w:t>
              </w:r>
              <w:r w:rsidR="007205BA" w:rsidRPr="007205BA">
                <w:rPr>
                  <w:i/>
                  <w:iCs/>
                  <w:rPrChange w:id="621" w:author="TEI18" w:date="2024-03-05T13:27:00Z">
                    <w:rPr/>
                  </w:rPrChange>
                </w:rPr>
                <w:t>diffCB-Size-PDSCH-r18</w:t>
              </w:r>
            </w:ins>
            <w:ins w:id="622"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23" w:author="TEI18" w:date="2024-03-05T13:19:00Z"/>
                <w:rFonts w:cs="Arial"/>
                <w:szCs w:val="18"/>
                <w:rPrChange w:id="624" w:author="TEI18" w:date="2024-03-05T13:19:00Z">
                  <w:rPr>
                    <w:ins w:id="625"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26" w:author="TEI18" w:date="2024-03-05T13:19:00Z"/>
                <w:rFonts w:cs="Arial"/>
                <w:szCs w:val="18"/>
              </w:rPr>
            </w:pPr>
            <w:ins w:id="627"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28" w:author="TEI18" w:date="2024-03-05T13:19:00Z"/>
                <w:rFonts w:cs="Arial"/>
                <w:szCs w:val="18"/>
              </w:rPr>
            </w:pPr>
            <w:ins w:id="629"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30" w:author="TEI18" w:date="2024-03-05T13:19:00Z"/>
                <w:bCs/>
                <w:iCs/>
              </w:rPr>
            </w:pPr>
            <w:ins w:id="631" w:author="TEI18" w:date="2024-03-05T13:26:00Z">
              <w:r>
                <w:rPr>
                  <w:bCs/>
                  <w:iCs/>
                </w:rPr>
                <w:t>N/A</w:t>
              </w:r>
            </w:ins>
          </w:p>
        </w:tc>
        <w:tc>
          <w:tcPr>
            <w:tcW w:w="728" w:type="dxa"/>
          </w:tcPr>
          <w:p w14:paraId="0A403F26" w14:textId="7E300E37" w:rsidR="00BF6DFC" w:rsidRPr="00936461" w:rsidRDefault="006177BA" w:rsidP="001831F3">
            <w:pPr>
              <w:pStyle w:val="TAL"/>
              <w:jc w:val="center"/>
              <w:rPr>
                <w:ins w:id="632" w:author="TEI18" w:date="2024-03-05T13:19:00Z"/>
                <w:bCs/>
                <w:iCs/>
              </w:rPr>
            </w:pPr>
            <w:ins w:id="633"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34" w:author="NR_MIMO_evo_DL_UL" w:date="2024-03-04T16:20:00Z"/>
        </w:trPr>
        <w:tc>
          <w:tcPr>
            <w:tcW w:w="6917" w:type="dxa"/>
          </w:tcPr>
          <w:p w14:paraId="38A16E7C" w14:textId="77777777" w:rsidR="00F164CC" w:rsidRDefault="00F164CC" w:rsidP="00F164CC">
            <w:pPr>
              <w:pStyle w:val="TAL"/>
              <w:rPr>
                <w:ins w:id="635" w:author="NR_MIMO_evo_DL_UL" w:date="2024-03-04T16:20:00Z"/>
                <w:rFonts w:cs="Arial"/>
                <w:b/>
                <w:bCs/>
                <w:i/>
                <w:iCs/>
                <w:szCs w:val="18"/>
              </w:rPr>
            </w:pPr>
            <w:ins w:id="636"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37" w:author="NR_MIMO_evo_DL_UL" w:date="2024-03-04T16:20:00Z"/>
                <w:rFonts w:eastAsia="SimSun" w:cs="Arial"/>
                <w:color w:val="000000" w:themeColor="text1"/>
                <w:szCs w:val="18"/>
                <w:lang w:eastAsia="zh-CN"/>
              </w:rPr>
            </w:pPr>
            <w:ins w:id="638"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39" w:author="NR_MIMO_evo_DL_UL" w:date="2024-03-04T16:20:00Z"/>
                <w:rFonts w:cs="Arial"/>
                <w:b/>
                <w:bCs/>
                <w:i/>
                <w:iCs/>
                <w:szCs w:val="18"/>
              </w:rPr>
            </w:pPr>
            <w:ins w:id="640" w:author="NR_MIMO_evo_DL_UL" w:date="2024-03-04T16:20:00Z">
              <w:r>
                <w:rPr>
                  <w:rFonts w:eastAsia="SimSun" w:cs="Arial"/>
                  <w:color w:val="000000" w:themeColor="text1"/>
                  <w:szCs w:val="18"/>
                  <w:lang w:eastAsia="zh-CN"/>
                </w:rPr>
                <w:t>A UE supporting this feature shall also indicate support of</w:t>
              </w:r>
            </w:ins>
            <w:ins w:id="641" w:author="NR_MIMO_evo_DL_UL" w:date="2024-03-04T16:21:00Z">
              <w:r w:rsidR="00501A35">
                <w:rPr>
                  <w:rFonts w:eastAsia="SimSun" w:cs="Arial"/>
                  <w:color w:val="000000" w:themeColor="text1"/>
                  <w:szCs w:val="18"/>
                  <w:lang w:eastAsia="zh-CN"/>
                </w:rPr>
                <w:t xml:space="preserve"> </w:t>
              </w:r>
            </w:ins>
            <w:ins w:id="642"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43" w:author="NR_MIMO_evo_DL_UL" w:date="2024-03-04T16:20:00Z"/>
                <w:rFonts w:eastAsia="MS Mincho" w:cs="Arial"/>
                <w:bCs/>
                <w:iCs/>
                <w:szCs w:val="18"/>
              </w:rPr>
            </w:pPr>
            <w:ins w:id="644"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45" w:author="NR_MIMO_evo_DL_UL" w:date="2024-03-04T16:20:00Z"/>
                <w:rFonts w:eastAsia="MS Mincho" w:cs="Arial"/>
                <w:bCs/>
                <w:iCs/>
                <w:szCs w:val="18"/>
              </w:rPr>
            </w:pPr>
            <w:ins w:id="646"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47" w:author="NR_MIMO_evo_DL_UL" w:date="2024-03-04T16:20:00Z"/>
                <w:bCs/>
                <w:iCs/>
              </w:rPr>
            </w:pPr>
            <w:ins w:id="648"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49" w:author="NR_MIMO_evo_DL_UL" w:date="2024-03-04T16:20:00Z"/>
                <w:bCs/>
                <w:iCs/>
              </w:rPr>
            </w:pPr>
            <w:ins w:id="650" w:author="NR_MIMO_evo_DL_UL" w:date="2024-03-04T16:20:00Z">
              <w:r w:rsidRPr="00936461">
                <w:rPr>
                  <w:bCs/>
                  <w:iCs/>
                </w:rPr>
                <w:t>N/A</w:t>
              </w:r>
            </w:ins>
          </w:p>
        </w:tc>
      </w:tr>
      <w:tr w:rsidR="00F164CC" w:rsidRPr="00936461" w14:paraId="5FD1D07A" w14:textId="77777777" w:rsidTr="0026000E">
        <w:trPr>
          <w:cantSplit/>
          <w:tblHeader/>
          <w:ins w:id="651" w:author="NR_MIMO_evo_DL_UL" w:date="2024-03-04T16:20:00Z"/>
        </w:trPr>
        <w:tc>
          <w:tcPr>
            <w:tcW w:w="6917" w:type="dxa"/>
          </w:tcPr>
          <w:p w14:paraId="0DC868CF" w14:textId="77777777" w:rsidR="00F164CC" w:rsidRDefault="00F164CC" w:rsidP="00F164CC">
            <w:pPr>
              <w:pStyle w:val="TAL"/>
              <w:rPr>
                <w:ins w:id="652" w:author="NR_MIMO_evo_DL_UL" w:date="2024-03-04T16:20:00Z"/>
                <w:rFonts w:cs="Arial"/>
                <w:b/>
                <w:bCs/>
                <w:i/>
                <w:iCs/>
                <w:szCs w:val="18"/>
              </w:rPr>
            </w:pPr>
            <w:ins w:id="653"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54" w:author="NR_MIMO_evo_DL_UL" w:date="2024-03-04T16:20:00Z"/>
                <w:rFonts w:eastAsia="SimSun" w:cs="Arial"/>
                <w:color w:val="000000" w:themeColor="text1"/>
                <w:szCs w:val="18"/>
                <w:lang w:eastAsia="zh-CN"/>
              </w:rPr>
            </w:pPr>
            <w:ins w:id="655"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56" w:author="NR_MIMO_evo_DL_UL" w:date="2024-03-04T16:20:00Z"/>
                <w:rFonts w:cs="Arial"/>
                <w:b/>
                <w:bCs/>
                <w:i/>
                <w:iCs/>
                <w:szCs w:val="18"/>
              </w:rPr>
            </w:pPr>
            <w:ins w:id="657"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58" w:author="NR_MIMO_evo_DL_UL" w:date="2024-03-04T16:20:00Z"/>
                <w:rFonts w:eastAsia="MS Mincho" w:cs="Arial"/>
                <w:bCs/>
                <w:iCs/>
                <w:szCs w:val="18"/>
              </w:rPr>
            </w:pPr>
            <w:ins w:id="659"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60" w:author="NR_MIMO_evo_DL_UL" w:date="2024-03-04T16:20:00Z"/>
                <w:rFonts w:eastAsia="MS Mincho" w:cs="Arial"/>
                <w:bCs/>
                <w:iCs/>
                <w:szCs w:val="18"/>
              </w:rPr>
            </w:pPr>
            <w:ins w:id="661"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62" w:author="NR_MIMO_evo_DL_UL" w:date="2024-03-04T16:20:00Z"/>
                <w:bCs/>
                <w:iCs/>
              </w:rPr>
            </w:pPr>
            <w:ins w:id="663"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64" w:author="NR_MIMO_evo_DL_UL" w:date="2024-03-04T16:20:00Z"/>
                <w:bCs/>
                <w:iCs/>
              </w:rPr>
            </w:pPr>
            <w:ins w:id="665"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490146">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66" w:author="NR_MIMO_evo_DL_UL-Core" w:date="2024-03-02T08:29:00Z">
              <w:r w:rsidRPr="00CE4F0D">
                <w:rPr>
                  <w:rFonts w:cs="Arial"/>
                  <w:i/>
                  <w:iCs/>
                  <w:szCs w:val="18"/>
                </w:rPr>
                <w:t>srs-cyclicShiftHopping-r18</w:t>
              </w:r>
            </w:ins>
            <w:del w:id="667"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490146">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490146">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490146">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490146">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490146">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490146">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490146">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490146">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68"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490146">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69"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490146">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70"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490146">
        <w:trPr>
          <w:cantSplit/>
          <w:tblHeader/>
          <w:ins w:id="671" w:author="NR_cov_enh2-Core" w:date="2024-03-02T08:30:00Z"/>
        </w:trPr>
        <w:tc>
          <w:tcPr>
            <w:tcW w:w="6917" w:type="dxa"/>
          </w:tcPr>
          <w:p w14:paraId="32D6C6C3" w14:textId="77777777" w:rsidR="00F164CC" w:rsidRDefault="00F164CC" w:rsidP="00F164CC">
            <w:pPr>
              <w:pStyle w:val="TAL"/>
              <w:rPr>
                <w:ins w:id="672" w:author="NR_cov_enh2-Core" w:date="2024-03-02T08:30:00Z"/>
                <w:b/>
                <w:bCs/>
                <w:i/>
                <w:iCs/>
              </w:rPr>
            </w:pPr>
            <w:ins w:id="673" w:author="NR_cov_enh2-Core" w:date="2024-03-02T08:30:00Z">
              <w:r>
                <w:rPr>
                  <w:b/>
                  <w:bCs/>
                  <w:i/>
                  <w:iCs/>
                </w:rPr>
                <w:t>dynamicWaveformSwitch-r18</w:t>
              </w:r>
            </w:ins>
          </w:p>
          <w:p w14:paraId="4F436465" w14:textId="77777777" w:rsidR="00F164CC" w:rsidRDefault="00F164CC" w:rsidP="00F164CC">
            <w:pPr>
              <w:pStyle w:val="TAL"/>
              <w:rPr>
                <w:ins w:id="674" w:author="NR_cov_enh2-Core" w:date="2024-03-05T12:42:00Z"/>
              </w:rPr>
            </w:pPr>
            <w:ins w:id="675" w:author="NR_cov_enh2-Core" w:date="2024-03-02T08:30:00Z">
              <w:r>
                <w:t>Indicates whether the UE supports</w:t>
              </w:r>
              <w:r w:rsidRPr="0013133C">
                <w:t xml:space="preserve"> dynamic waveform switching for DCI format 0_1/0_2 when configured with</w:t>
              </w:r>
            </w:ins>
            <w:ins w:id="676" w:author="NR_cov_enh2-Core" w:date="2024-03-05T12:42:00Z">
              <w:r w:rsidR="000067E7">
                <w:t xml:space="preserve"> only</w:t>
              </w:r>
            </w:ins>
            <w:ins w:id="677" w:author="NR_cov_enh2-Core" w:date="2024-03-02T08:30:00Z">
              <w:r w:rsidRPr="0013133C">
                <w:t xml:space="preserve"> 1 UL carrier</w:t>
              </w:r>
            </w:ins>
            <w:ins w:id="678" w:author="NR_cov_enh2-Core" w:date="2024-03-05T12:42:00Z">
              <w:r w:rsidR="000067E7">
                <w:t xml:space="preserve"> in the band</w:t>
              </w:r>
            </w:ins>
            <w:ins w:id="679" w:author="NR_cov_enh2-Core" w:date="2024-03-02T08:30:00Z">
              <w:r w:rsidRPr="0013133C">
                <w:t>.</w:t>
              </w:r>
            </w:ins>
          </w:p>
          <w:p w14:paraId="0914B871" w14:textId="739D7090" w:rsidR="000067E7" w:rsidRPr="00AF7BD5" w:rsidRDefault="00AF7BD5" w:rsidP="00F164CC">
            <w:pPr>
              <w:pStyle w:val="TAL"/>
              <w:rPr>
                <w:ins w:id="680" w:author="NR_cov_enh2-Core" w:date="2024-03-02T08:30:00Z"/>
                <w:rPrChange w:id="681" w:author="NR_cov_enh2-Core" w:date="2024-03-05T12:42:00Z">
                  <w:rPr>
                    <w:ins w:id="682" w:author="NR_cov_enh2-Core" w:date="2024-03-02T08:30:00Z"/>
                    <w:b/>
                    <w:bCs/>
                    <w:i/>
                    <w:iCs/>
                  </w:rPr>
                </w:rPrChange>
              </w:rPr>
            </w:pPr>
            <w:ins w:id="683" w:author="NR_cov_enh2-Core" w:date="2024-03-05T12:42:00Z">
              <w:r w:rsidRPr="00AF7BD5">
                <w:rPr>
                  <w:rPrChange w:id="684" w:author="NR_cov_enh2-Core" w:date="2024-03-05T12:42:00Z">
                    <w:rPr>
                      <w:b/>
                      <w:bCs/>
                      <w:i/>
                      <w:iCs/>
                    </w:rPr>
                  </w:rPrChange>
                </w:rPr>
                <w:t xml:space="preserve">If UE supporting this </w:t>
              </w:r>
              <w:r>
                <w:t>fea</w:t>
              </w:r>
            </w:ins>
            <w:ins w:id="685" w:author="NR_cov_enh2-Core" w:date="2024-03-05T12:43:00Z">
              <w:r>
                <w:t>ture also</w:t>
              </w:r>
            </w:ins>
            <w:ins w:id="686" w:author="NR_cov_enh2-Core" w:date="2024-03-05T12:42:00Z">
              <w:r w:rsidRPr="00AF7BD5">
                <w:rPr>
                  <w:rPrChange w:id="687" w:author="NR_cov_enh2-Core" w:date="2024-03-05T12:42:00Z">
                    <w:rPr>
                      <w:b/>
                      <w:bCs/>
                      <w:i/>
                      <w:iCs/>
                    </w:rPr>
                  </w:rPrChange>
                </w:rPr>
                <w:t xml:space="preserve"> supports </w:t>
              </w:r>
            </w:ins>
            <w:ins w:id="688" w:author="NR_cov_enh2-Core" w:date="2024-03-05T12:43:00Z">
              <w:r w:rsidR="00B90C47" w:rsidRPr="00B90C47">
                <w:rPr>
                  <w:i/>
                  <w:iCs/>
                  <w:rPrChange w:id="689" w:author="NR_cov_enh2-Core" w:date="2024-03-05T12:43:00Z">
                    <w:rPr/>
                  </w:rPrChange>
                </w:rPr>
                <w:t>dci-Format1-2And0-2-r16</w:t>
              </w:r>
            </w:ins>
            <w:ins w:id="690" w:author="NR_cov_enh2-Core" w:date="2024-03-05T12:42:00Z">
              <w:r w:rsidRPr="00AF7BD5">
                <w:rPr>
                  <w:rPrChange w:id="691" w:author="NR_cov_enh2-Core" w:date="2024-03-05T12:42:00Z">
                    <w:rPr>
                      <w:b/>
                      <w:bCs/>
                      <w:i/>
                      <w:iCs/>
                    </w:rPr>
                  </w:rPrChange>
                </w:rPr>
                <w:t xml:space="preserve">, the UE supports </w:t>
              </w:r>
            </w:ins>
            <w:ins w:id="692" w:author="NR_cov_enh2-Core" w:date="2024-03-05T12:43:00Z">
              <w:r w:rsidR="00CF163C">
                <w:t>this feature</w:t>
              </w:r>
            </w:ins>
            <w:ins w:id="693" w:author="NR_cov_enh2-Core" w:date="2024-03-05T12:42:00Z">
              <w:r w:rsidRPr="00AF7BD5">
                <w:rPr>
                  <w:rPrChange w:id="694" w:author="NR_cov_enh2-Core" w:date="2024-03-05T12:42:00Z">
                    <w:rPr>
                      <w:b/>
                      <w:bCs/>
                      <w:i/>
                      <w:iCs/>
                    </w:rPr>
                  </w:rPrChange>
                </w:rPr>
                <w:t xml:space="preserve"> with DCI format 0_2</w:t>
              </w:r>
            </w:ins>
            <w:ins w:id="695" w:author="NR_cov_enh2-Core" w:date="2024-03-05T12:43:00Z">
              <w:r>
                <w:t>.</w:t>
              </w:r>
            </w:ins>
          </w:p>
        </w:tc>
        <w:tc>
          <w:tcPr>
            <w:tcW w:w="709" w:type="dxa"/>
          </w:tcPr>
          <w:p w14:paraId="7AF473EE" w14:textId="6AB49E5C" w:rsidR="00F164CC" w:rsidRPr="00936461" w:rsidRDefault="00F164CC" w:rsidP="00F164CC">
            <w:pPr>
              <w:pStyle w:val="TAL"/>
              <w:jc w:val="center"/>
              <w:rPr>
                <w:ins w:id="696" w:author="NR_cov_enh2-Core" w:date="2024-03-02T08:30:00Z"/>
                <w:bCs/>
                <w:iCs/>
              </w:rPr>
            </w:pPr>
            <w:ins w:id="697"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98" w:author="NR_cov_enh2-Core" w:date="2024-03-02T08:30:00Z"/>
                <w:bCs/>
                <w:iCs/>
              </w:rPr>
            </w:pPr>
            <w:ins w:id="699"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700" w:author="NR_cov_enh2-Core" w:date="2024-03-02T08:30:00Z"/>
                <w:bCs/>
                <w:iCs/>
              </w:rPr>
            </w:pPr>
            <w:ins w:id="701"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702" w:author="NR_cov_enh2-Core" w:date="2024-03-02T08:30:00Z"/>
              </w:rPr>
            </w:pPr>
            <w:ins w:id="703" w:author="NR_cov_enh2-Core" w:date="2024-03-02T08:30:00Z">
              <w:r>
                <w:t>N/A</w:t>
              </w:r>
            </w:ins>
          </w:p>
        </w:tc>
      </w:tr>
      <w:tr w:rsidR="0012170A" w:rsidRPr="00936461" w14:paraId="2014EA64" w14:textId="77777777" w:rsidTr="00490146">
        <w:trPr>
          <w:cantSplit/>
          <w:tblHeader/>
          <w:ins w:id="704" w:author="NR_cov_enh2-Core" w:date="2024-03-05T12:50:00Z"/>
        </w:trPr>
        <w:tc>
          <w:tcPr>
            <w:tcW w:w="6917" w:type="dxa"/>
          </w:tcPr>
          <w:p w14:paraId="7D2F44BB" w14:textId="77777777" w:rsidR="0012170A" w:rsidRDefault="0012170A" w:rsidP="0012170A">
            <w:pPr>
              <w:pStyle w:val="TAL"/>
              <w:rPr>
                <w:ins w:id="705" w:author="NR_cov_enh2-Core" w:date="2024-03-05T12:50:00Z"/>
                <w:b/>
                <w:bCs/>
                <w:i/>
                <w:iCs/>
              </w:rPr>
            </w:pPr>
            <w:ins w:id="706"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707" w:author="NR_cov_enh2-Core" w:date="2024-03-05T12:50:00Z"/>
                <w:rPrChange w:id="708" w:author="NR_cov_enh2-Core" w:date="2024-03-05T12:50:00Z">
                  <w:rPr>
                    <w:ins w:id="709" w:author="NR_cov_enh2-Core" w:date="2024-03-05T12:50:00Z"/>
                    <w:b/>
                    <w:bCs/>
                    <w:i/>
                    <w:iCs/>
                  </w:rPr>
                </w:rPrChange>
              </w:rPr>
            </w:pPr>
            <w:ins w:id="710"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711" w:author="NR_cov_enh2-Core" w:date="2024-03-05T12:50:00Z"/>
                <w:bCs/>
                <w:iCs/>
              </w:rPr>
            </w:pPr>
            <w:ins w:id="712" w:author="NR_cov_enh2-Core" w:date="2024-03-05T12:51:00Z">
              <w:r>
                <w:rPr>
                  <w:bCs/>
                  <w:iCs/>
                </w:rPr>
                <w:t>Band</w:t>
              </w:r>
            </w:ins>
          </w:p>
        </w:tc>
        <w:tc>
          <w:tcPr>
            <w:tcW w:w="567" w:type="dxa"/>
          </w:tcPr>
          <w:p w14:paraId="7858CC6C" w14:textId="3D3DD0CF" w:rsidR="0012170A" w:rsidRDefault="0012170A" w:rsidP="0012170A">
            <w:pPr>
              <w:pStyle w:val="TAL"/>
              <w:jc w:val="center"/>
              <w:rPr>
                <w:ins w:id="713" w:author="NR_cov_enh2-Core" w:date="2024-03-05T12:50:00Z"/>
                <w:bCs/>
                <w:iCs/>
              </w:rPr>
            </w:pPr>
            <w:ins w:id="714" w:author="NR_cov_enh2-Core" w:date="2024-03-05T12:51:00Z">
              <w:r>
                <w:rPr>
                  <w:bCs/>
                  <w:iCs/>
                </w:rPr>
                <w:t>No</w:t>
              </w:r>
            </w:ins>
          </w:p>
        </w:tc>
        <w:tc>
          <w:tcPr>
            <w:tcW w:w="709" w:type="dxa"/>
          </w:tcPr>
          <w:p w14:paraId="01A730EB" w14:textId="07806560" w:rsidR="0012170A" w:rsidRDefault="0012170A" w:rsidP="0012170A">
            <w:pPr>
              <w:pStyle w:val="TAL"/>
              <w:jc w:val="center"/>
              <w:rPr>
                <w:ins w:id="715" w:author="NR_cov_enh2-Core" w:date="2024-03-05T12:50:00Z"/>
                <w:bCs/>
                <w:iCs/>
              </w:rPr>
            </w:pPr>
            <w:ins w:id="716" w:author="NR_cov_enh2-Core" w:date="2024-03-05T12:51:00Z">
              <w:r>
                <w:rPr>
                  <w:bCs/>
                  <w:iCs/>
                </w:rPr>
                <w:t>N/A</w:t>
              </w:r>
            </w:ins>
          </w:p>
        </w:tc>
        <w:tc>
          <w:tcPr>
            <w:tcW w:w="728" w:type="dxa"/>
          </w:tcPr>
          <w:p w14:paraId="060C4738" w14:textId="63BDD4FC" w:rsidR="0012170A" w:rsidRDefault="0012170A" w:rsidP="0012170A">
            <w:pPr>
              <w:pStyle w:val="TAL"/>
              <w:jc w:val="center"/>
              <w:rPr>
                <w:ins w:id="717" w:author="NR_cov_enh2-Core" w:date="2024-03-05T12:50:00Z"/>
              </w:rPr>
            </w:pPr>
            <w:ins w:id="718" w:author="NR_cov_enh2-Core" w:date="2024-03-05T12:51:00Z">
              <w:r>
                <w:t>N/A</w:t>
              </w:r>
            </w:ins>
          </w:p>
        </w:tc>
      </w:tr>
      <w:tr w:rsidR="0012170A" w:rsidRPr="00936461" w14:paraId="7235F649" w14:textId="77777777" w:rsidTr="00490146">
        <w:trPr>
          <w:cantSplit/>
          <w:tblHeader/>
          <w:ins w:id="719" w:author="NR_cov_enh2-Core" w:date="2024-03-05T12:45:00Z"/>
        </w:trPr>
        <w:tc>
          <w:tcPr>
            <w:tcW w:w="6917" w:type="dxa"/>
          </w:tcPr>
          <w:p w14:paraId="2A57BAC9" w14:textId="53F3A8DE" w:rsidR="0012170A" w:rsidRDefault="0012170A" w:rsidP="0012170A">
            <w:pPr>
              <w:pStyle w:val="TAL"/>
              <w:rPr>
                <w:ins w:id="720" w:author="NR_cov_enh2-Core" w:date="2024-03-05T12:45:00Z"/>
                <w:b/>
                <w:bCs/>
                <w:i/>
                <w:iCs/>
              </w:rPr>
            </w:pPr>
            <w:ins w:id="721" w:author="NR_cov_enh2-Core" w:date="2024-03-05T12:45:00Z">
              <w:r w:rsidRPr="000820FB">
                <w:rPr>
                  <w:b/>
                  <w:bCs/>
                  <w:i/>
                  <w:iCs/>
                </w:rPr>
                <w:t>dynamicWaveformSwitchPHR-r18</w:t>
              </w:r>
            </w:ins>
          </w:p>
          <w:p w14:paraId="146723B0" w14:textId="77777777" w:rsidR="0012170A" w:rsidRDefault="0012170A" w:rsidP="0012170A">
            <w:pPr>
              <w:pStyle w:val="TAL"/>
              <w:rPr>
                <w:ins w:id="722" w:author="NR_cov_enh2-Core" w:date="2024-03-05T12:45:00Z"/>
                <w:rFonts w:cs="Arial"/>
                <w:szCs w:val="18"/>
              </w:rPr>
            </w:pPr>
            <w:ins w:id="723"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24" w:author="NR_cov_enh2-Core" w:date="2024-03-05T12:45:00Z"/>
                <w:rFonts w:cs="Arial"/>
                <w:szCs w:val="18"/>
              </w:rPr>
            </w:pPr>
            <w:ins w:id="725" w:author="NR_cov_enh2-Core" w:date="2024-03-05T12:45:00Z">
              <w:r>
                <w:rPr>
                  <w:rFonts w:cs="Arial"/>
                  <w:szCs w:val="18"/>
                </w:rPr>
                <w:t xml:space="preserve">A UE supporting this feature shall also indicate support of </w:t>
              </w:r>
              <w:r w:rsidRPr="009C5DF0">
                <w:rPr>
                  <w:rFonts w:cs="Arial"/>
                  <w:i/>
                  <w:iCs/>
                  <w:szCs w:val="18"/>
                  <w:rPrChange w:id="726"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27" w:author="NR_cov_enh2-Core" w:date="2024-03-05T12:46:00Z"/>
                <w:rFonts w:cs="Arial"/>
                <w:szCs w:val="18"/>
              </w:rPr>
            </w:pPr>
          </w:p>
          <w:p w14:paraId="203E4FDD" w14:textId="3955F8E9" w:rsidR="0012170A" w:rsidRPr="009C5DF0" w:rsidRDefault="0012170A">
            <w:pPr>
              <w:pStyle w:val="TAN"/>
              <w:rPr>
                <w:ins w:id="728" w:author="NR_cov_enh2-Core" w:date="2024-03-05T12:45:00Z"/>
                <w:rPrChange w:id="729" w:author="NR_cov_enh2-Core" w:date="2024-03-05T12:45:00Z">
                  <w:rPr>
                    <w:ins w:id="730" w:author="NR_cov_enh2-Core" w:date="2024-03-05T12:45:00Z"/>
                    <w:b/>
                    <w:bCs/>
                    <w:i/>
                    <w:iCs/>
                  </w:rPr>
                </w:rPrChange>
              </w:rPr>
              <w:pPrChange w:id="731" w:author="NR_cov_enh2-Core" w:date="2024-03-05T12:46:00Z">
                <w:pPr>
                  <w:pStyle w:val="TAL"/>
                </w:pPr>
              </w:pPrChange>
            </w:pPr>
            <w:ins w:id="732"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33" w:author="NR_cov_enh2-Core" w:date="2024-03-05T12:47:00Z">
              <w:r>
                <w:t>.</w:t>
              </w:r>
            </w:ins>
          </w:p>
        </w:tc>
        <w:tc>
          <w:tcPr>
            <w:tcW w:w="709" w:type="dxa"/>
          </w:tcPr>
          <w:p w14:paraId="118A87B0" w14:textId="4D4CF2CB" w:rsidR="0012170A" w:rsidRDefault="0012170A" w:rsidP="0012170A">
            <w:pPr>
              <w:pStyle w:val="TAL"/>
              <w:jc w:val="center"/>
              <w:rPr>
                <w:ins w:id="734" w:author="NR_cov_enh2-Core" w:date="2024-03-05T12:45:00Z"/>
                <w:bCs/>
                <w:iCs/>
              </w:rPr>
            </w:pPr>
            <w:ins w:id="735" w:author="NR_cov_enh2-Core" w:date="2024-03-05T12:47:00Z">
              <w:r>
                <w:rPr>
                  <w:bCs/>
                  <w:iCs/>
                </w:rPr>
                <w:t>Band</w:t>
              </w:r>
            </w:ins>
          </w:p>
        </w:tc>
        <w:tc>
          <w:tcPr>
            <w:tcW w:w="567" w:type="dxa"/>
          </w:tcPr>
          <w:p w14:paraId="0A841979" w14:textId="1C0B26D2" w:rsidR="0012170A" w:rsidRDefault="0012170A" w:rsidP="0012170A">
            <w:pPr>
              <w:pStyle w:val="TAL"/>
              <w:jc w:val="center"/>
              <w:rPr>
                <w:ins w:id="736" w:author="NR_cov_enh2-Core" w:date="2024-03-05T12:45:00Z"/>
                <w:bCs/>
                <w:iCs/>
              </w:rPr>
            </w:pPr>
            <w:ins w:id="737" w:author="NR_cov_enh2-Core" w:date="2024-03-05T12:47:00Z">
              <w:r>
                <w:rPr>
                  <w:bCs/>
                  <w:iCs/>
                </w:rPr>
                <w:t>No</w:t>
              </w:r>
            </w:ins>
          </w:p>
        </w:tc>
        <w:tc>
          <w:tcPr>
            <w:tcW w:w="709" w:type="dxa"/>
          </w:tcPr>
          <w:p w14:paraId="08D1E2B8" w14:textId="72DD0E4B" w:rsidR="0012170A" w:rsidRDefault="0012170A" w:rsidP="0012170A">
            <w:pPr>
              <w:pStyle w:val="TAL"/>
              <w:jc w:val="center"/>
              <w:rPr>
                <w:ins w:id="738" w:author="NR_cov_enh2-Core" w:date="2024-03-05T12:45:00Z"/>
                <w:bCs/>
                <w:iCs/>
              </w:rPr>
            </w:pPr>
            <w:ins w:id="739" w:author="NR_cov_enh2-Core" w:date="2024-03-05T12:47:00Z">
              <w:r>
                <w:rPr>
                  <w:bCs/>
                  <w:iCs/>
                </w:rPr>
                <w:t>N/A</w:t>
              </w:r>
            </w:ins>
          </w:p>
        </w:tc>
        <w:tc>
          <w:tcPr>
            <w:tcW w:w="728" w:type="dxa"/>
          </w:tcPr>
          <w:p w14:paraId="76F36350" w14:textId="257A4271" w:rsidR="0012170A" w:rsidRDefault="0012170A" w:rsidP="0012170A">
            <w:pPr>
              <w:pStyle w:val="TAL"/>
              <w:jc w:val="center"/>
              <w:rPr>
                <w:ins w:id="740" w:author="NR_cov_enh2-Core" w:date="2024-03-05T12:45:00Z"/>
              </w:rPr>
            </w:pPr>
            <w:ins w:id="741"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42" w:author="NR_MIMO_evo_DL_UL-Core" w:date="2024-03-02T08:31:00Z"/>
        </w:trPr>
        <w:tc>
          <w:tcPr>
            <w:tcW w:w="6917" w:type="dxa"/>
          </w:tcPr>
          <w:p w14:paraId="699474DC" w14:textId="77777777" w:rsidR="0012170A" w:rsidRDefault="0012170A" w:rsidP="0012170A">
            <w:pPr>
              <w:pStyle w:val="TAL"/>
              <w:rPr>
                <w:ins w:id="743" w:author="NR_MIMO_evo_DL_UL-Core" w:date="2024-03-02T08:31:00Z"/>
                <w:b/>
                <w:bCs/>
                <w:i/>
                <w:iCs/>
              </w:rPr>
            </w:pPr>
            <w:ins w:id="744"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745" w:author="NR_MIMO_evo_DL_UL-Core" w:date="2024-03-02T08:31:00Z"/>
                <w:rFonts w:eastAsia="SimSun" w:cs="Arial"/>
                <w:color w:val="000000" w:themeColor="text1"/>
                <w:szCs w:val="18"/>
                <w:lang w:eastAsia="zh-CN"/>
              </w:rPr>
            </w:pPr>
            <w:ins w:id="746"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47" w:author="NR_MIMO_evo_DL_UL-Core" w:date="2024-03-02T08:31:00Z"/>
              </w:rPr>
            </w:pPr>
            <w:ins w:id="748"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49" w:author="NR_MIMO_evo_DL_UL-Core" w:date="2024-03-02T08:31:00Z"/>
                <w:rFonts w:ascii="Arial" w:hAnsi="Arial" w:cs="Arial"/>
                <w:sz w:val="18"/>
                <w:szCs w:val="18"/>
              </w:rPr>
            </w:pPr>
            <w:ins w:id="750"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51" w:author="NR_MIMO_evo_DL_UL-Core" w:date="2024-03-02T08:31:00Z"/>
                <w:rFonts w:ascii="Arial" w:hAnsi="Arial" w:cs="Arial"/>
                <w:sz w:val="18"/>
                <w:szCs w:val="18"/>
              </w:rPr>
            </w:pPr>
            <w:ins w:id="752"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53"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54"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55" w:author="NR_MIMO_evo_DL_UL-Core" w:date="2024-03-02T08:31:00Z"/>
                <w:rFonts w:ascii="Arial" w:hAnsi="Arial" w:cs="Arial"/>
                <w:sz w:val="18"/>
                <w:szCs w:val="18"/>
              </w:rPr>
            </w:pPr>
            <w:ins w:id="756"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57"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58" w:author="NR_MIMO_evo_DL_UL-Core" w:date="2024-03-02T08:31:00Z"/>
                <w:rFonts w:ascii="Arial" w:hAnsi="Arial" w:cs="Arial"/>
                <w:color w:val="000000" w:themeColor="text1"/>
                <w:sz w:val="18"/>
                <w:szCs w:val="18"/>
              </w:rPr>
            </w:pPr>
            <w:ins w:id="759"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60"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61" w:author="NR_MIMO_evo_DL_UL-Core" w:date="2024-03-02T08:31:00Z"/>
                <w:rFonts w:ascii="Arial" w:hAnsi="Arial" w:cs="Arial"/>
                <w:sz w:val="18"/>
                <w:szCs w:val="18"/>
              </w:rPr>
              <w:pPrChange w:id="762" w:author="NR_MIMO_evo_DL_UL" w:date="2024-01-26T16:08:00Z">
                <w:pPr>
                  <w:pStyle w:val="B1"/>
                </w:pPr>
              </w:pPrChange>
            </w:pPr>
            <w:ins w:id="763"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64"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65" w:author="NR_MIMO_evo_DL_UL-Core" w:date="2024-03-02T08:31:00Z"/>
                <w:b/>
              </w:rPr>
              <w:pPrChange w:id="766" w:author="NR_MIMO_evo_DL_UL-Core" w:date="2024-03-04T22:21:00Z">
                <w:pPr>
                  <w:pStyle w:val="TAL"/>
                </w:pPr>
              </w:pPrChange>
            </w:pPr>
            <w:ins w:id="767" w:author="NR_MIMO_evo_DL_UL-Core" w:date="2024-03-02T08:31:00Z">
              <w:r w:rsidRPr="001B3E08">
                <w:rPr>
                  <w:rPrChange w:id="768"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69" w:author="NR_MIMO_evo_DL_UL-Core" w:date="2024-03-04T22:21:00Z">
                    <w:rPr/>
                  </w:rPrChange>
                </w:rPr>
                <w:t>maxNumberResWithinSlotAcrossCC-r18</w:t>
              </w:r>
              <w:r w:rsidRPr="001B3E08">
                <w:rPr>
                  <w:rPrChange w:id="770" w:author="NR_MIMO_evo_DL_UL" w:date="2024-01-24T21:48:00Z">
                    <w:rPr>
                      <w:rFonts w:cs="Arial"/>
                      <w:color w:val="000000" w:themeColor="text1"/>
                      <w:szCs w:val="18"/>
                    </w:rPr>
                  </w:rPrChange>
                </w:rPr>
                <w:t xml:space="preserve"> and </w:t>
              </w:r>
              <w:r w:rsidRPr="002941EE">
                <w:rPr>
                  <w:i/>
                  <w:iCs/>
                  <w:rPrChange w:id="771" w:author="NR_MIMO_evo_DL_UL-Core" w:date="2024-03-04T22:21:00Z">
                    <w:rPr/>
                  </w:rPrChange>
                </w:rPr>
                <w:t>maxNumberResAcrossCC-r18</w:t>
              </w:r>
              <w:r w:rsidRPr="001B3E08">
                <w:t xml:space="preserve"> </w:t>
              </w:r>
              <w:r w:rsidRPr="001B3E08">
                <w:rPr>
                  <w:rPrChange w:id="772" w:author="NR_MIMO_evo_DL_UL" w:date="2024-01-24T21:48:00Z">
                    <w:rPr>
                      <w:rFonts w:cs="Arial"/>
                      <w:color w:val="000000" w:themeColor="text1"/>
                      <w:szCs w:val="18"/>
                    </w:rPr>
                  </w:rPrChange>
                </w:rPr>
                <w:t xml:space="preserve">are also counted in </w:t>
              </w:r>
              <w:r w:rsidRPr="002941EE">
                <w:rPr>
                  <w:i/>
                  <w:iCs/>
                  <w:rPrChange w:id="773" w:author="NR_MIMO_evo_DL_UL-Core" w:date="2024-03-04T22:21:00Z">
                    <w:rPr/>
                  </w:rPrChange>
                </w:rPr>
                <w:t>maxTotalResourcesForOneFreqRange-r16</w:t>
              </w:r>
              <w:r w:rsidRPr="001B3E08">
                <w:rPr>
                  <w:rPrChange w:id="774" w:author="NR_MIMO_evo_DL_UL" w:date="2024-01-24T21:48:00Z">
                    <w:rPr>
                      <w:rFonts w:cs="Arial"/>
                      <w:color w:val="000000" w:themeColor="text1"/>
                      <w:szCs w:val="18"/>
                    </w:rPr>
                  </w:rPrChange>
                </w:rPr>
                <w:t xml:space="preserve">, </w:t>
              </w:r>
              <w:r w:rsidRPr="002941EE">
                <w:rPr>
                  <w:i/>
                  <w:iCs/>
                  <w:rPrChange w:id="775" w:author="NR_MIMO_evo_DL_UL-Core" w:date="2024-03-04T22:21:00Z">
                    <w:rPr/>
                  </w:rPrChange>
                </w:rPr>
                <w:t>maxTotalResourcesForAcrossFreqRanges-r16</w:t>
              </w:r>
              <w:r w:rsidRPr="001B3E08">
                <w:rPr>
                  <w:rPrChange w:id="776" w:author="NR_MIMO_evo_DL_UL" w:date="2024-01-24T21:48:00Z">
                    <w:rPr>
                      <w:rFonts w:cs="Arial"/>
                      <w:color w:val="000000" w:themeColor="text1"/>
                      <w:szCs w:val="18"/>
                    </w:rPr>
                  </w:rPrChange>
                </w:rPr>
                <w:t xml:space="preserve">, and </w:t>
              </w:r>
              <w:r w:rsidRPr="002941EE">
                <w:rPr>
                  <w:i/>
                  <w:iCs/>
                  <w:rPrChange w:id="777" w:author="NR_MIMO_evo_DL_UL-Core" w:date="2024-03-04T22:21:00Z">
                    <w:rPr/>
                  </w:rPrChange>
                </w:rPr>
                <w:t>mTRP-GroupBasedL1-RSRP-r17</w:t>
              </w:r>
              <w:r w:rsidRPr="001B3E08">
                <w:rPr>
                  <w:rPrChange w:id="778"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79" w:author="NR_MIMO_evo_DL_UL-Core" w:date="2024-03-02T08:31:00Z"/>
              </w:rPr>
            </w:pPr>
            <w:ins w:id="780"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81" w:author="NR_MIMO_evo_DL_UL-Core" w:date="2024-03-02T08:31:00Z"/>
              </w:rPr>
            </w:pPr>
            <w:ins w:id="782"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83" w:author="NR_MIMO_evo_DL_UL-Core" w:date="2024-03-02T08:31:00Z"/>
                <w:bCs/>
                <w:iCs/>
              </w:rPr>
            </w:pPr>
            <w:ins w:id="784"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85" w:author="NR_MIMO_evo_DL_UL-Core" w:date="2024-03-02T08:31:00Z"/>
                <w:bCs/>
                <w:iCs/>
              </w:rPr>
            </w:pPr>
            <w:ins w:id="786"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87"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88"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490146">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490146">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490146">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490146">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89"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89"/>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90" w:author="NR_ENDC_RF_FR1_enh2-Core" w:date="2024-03-02T13:04:00Z">
              <w:r>
                <w:rPr>
                  <w:rFonts w:ascii="Arial" w:hAnsi="Arial" w:cs="Arial"/>
                  <w:sz w:val="18"/>
                  <w:szCs w:val="18"/>
                </w:rPr>
                <w:t xml:space="preserve"> and in 7.3B2.3.7 in 38.101-3</w:t>
              </w:r>
            </w:ins>
            <w:ins w:id="791" w:author="NR_ENDC_RF_FR1_enh2-Core" w:date="2024-03-02T13:05:00Z">
              <w:r>
                <w:rPr>
                  <w:rFonts w:ascii="Arial" w:hAnsi="Arial" w:cs="Arial"/>
                  <w:sz w:val="18"/>
                  <w:szCs w:val="18"/>
                </w:rPr>
                <w:t xml:space="preserve"> </w:t>
              </w:r>
            </w:ins>
            <w:ins w:id="792" w:author="NR_ENDC_RF_FR1_enh2-Core" w:date="2024-03-02T13:04:00Z">
              <w:r>
                <w:rPr>
                  <w:rFonts w:ascii="Arial" w:hAnsi="Arial" w:cs="Arial"/>
                  <w:sz w:val="18"/>
                  <w:szCs w:val="18"/>
                </w:rPr>
                <w:t>[</w:t>
              </w:r>
            </w:ins>
            <w:ins w:id="793" w:author="NR_ENDC_RF_FR1_enh2-Core" w:date="2024-03-02T13:05:00Z">
              <w:r>
                <w:rPr>
                  <w:rFonts w:ascii="Arial" w:hAnsi="Arial" w:cs="Arial"/>
                  <w:sz w:val="18"/>
                  <w:szCs w:val="18"/>
                </w:rPr>
                <w:t>4</w:t>
              </w:r>
            </w:ins>
            <w:ins w:id="794"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490146">
        <w:trPr>
          <w:cantSplit/>
          <w:tblHeader/>
          <w:ins w:id="795" w:author="NR_HST_FR2_enh-Core" w:date="2024-03-05T00:45:00Z"/>
        </w:trPr>
        <w:tc>
          <w:tcPr>
            <w:tcW w:w="6917" w:type="dxa"/>
          </w:tcPr>
          <w:p w14:paraId="6446B261" w14:textId="77777777" w:rsidR="0012170A" w:rsidRDefault="0012170A" w:rsidP="0012170A">
            <w:pPr>
              <w:keepNext/>
              <w:keepLines/>
              <w:spacing w:after="0"/>
              <w:rPr>
                <w:ins w:id="796" w:author="NR_HST_FR2_enh-Core" w:date="2024-03-05T00:45:00Z"/>
                <w:rFonts w:ascii="Arial" w:hAnsi="Arial"/>
                <w:b/>
                <w:i/>
                <w:sz w:val="18"/>
              </w:rPr>
            </w:pPr>
            <w:ins w:id="797"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798" w:author="NR_HST_FR2_enh-Core" w:date="2024-03-05T00:45:00Z"/>
                <w:rFonts w:ascii="Arial" w:hAnsi="Arial"/>
                <w:bCs/>
                <w:iCs/>
                <w:sz w:val="18"/>
              </w:rPr>
            </w:pPr>
            <w:ins w:id="799"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800" w:author="NR_HST_FR2_enh-Core" w:date="2024-03-05T00:45:00Z"/>
                <w:b/>
                <w:bCs/>
                <w:i/>
                <w:iCs/>
              </w:rPr>
            </w:pPr>
            <w:ins w:id="801"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802" w:author="NR_HST_FR2_enh-Core" w:date="2024-03-05T00:45:00Z"/>
              </w:rPr>
            </w:pPr>
            <w:ins w:id="803" w:author="NR_HST_FR2_enh-Core" w:date="2024-03-05T00:45:00Z">
              <w:r>
                <w:rPr>
                  <w:bCs/>
                  <w:iCs/>
                </w:rPr>
                <w:t>Band</w:t>
              </w:r>
            </w:ins>
          </w:p>
        </w:tc>
        <w:tc>
          <w:tcPr>
            <w:tcW w:w="567" w:type="dxa"/>
          </w:tcPr>
          <w:p w14:paraId="59269F5C" w14:textId="2BD980A9" w:rsidR="0012170A" w:rsidRPr="00936461" w:rsidRDefault="0012170A" w:rsidP="0012170A">
            <w:pPr>
              <w:pStyle w:val="TAL"/>
              <w:rPr>
                <w:ins w:id="804" w:author="NR_HST_FR2_enh-Core" w:date="2024-03-05T00:45:00Z"/>
              </w:rPr>
            </w:pPr>
            <w:ins w:id="805" w:author="NR_HST_FR2_enh-Core" w:date="2024-03-05T00:45:00Z">
              <w:r>
                <w:rPr>
                  <w:bCs/>
                  <w:iCs/>
                </w:rPr>
                <w:t>No</w:t>
              </w:r>
            </w:ins>
          </w:p>
        </w:tc>
        <w:tc>
          <w:tcPr>
            <w:tcW w:w="709" w:type="dxa"/>
          </w:tcPr>
          <w:p w14:paraId="39BC642A" w14:textId="5229A2D1" w:rsidR="0012170A" w:rsidRPr="00936461" w:rsidRDefault="0012170A" w:rsidP="0012170A">
            <w:pPr>
              <w:pStyle w:val="TAL"/>
              <w:rPr>
                <w:ins w:id="806" w:author="NR_HST_FR2_enh-Core" w:date="2024-03-05T00:45:00Z"/>
                <w:bCs/>
                <w:iCs/>
              </w:rPr>
            </w:pPr>
            <w:ins w:id="807" w:author="NR_HST_FR2_enh-Core" w:date="2024-03-05T00:45:00Z">
              <w:r>
                <w:rPr>
                  <w:bCs/>
                  <w:iCs/>
                </w:rPr>
                <w:t>N/A</w:t>
              </w:r>
            </w:ins>
          </w:p>
        </w:tc>
        <w:tc>
          <w:tcPr>
            <w:tcW w:w="728" w:type="dxa"/>
          </w:tcPr>
          <w:p w14:paraId="0B5B6DA3" w14:textId="22581A72" w:rsidR="0012170A" w:rsidRPr="00936461" w:rsidRDefault="0012170A" w:rsidP="0012170A">
            <w:pPr>
              <w:pStyle w:val="TAL"/>
              <w:rPr>
                <w:ins w:id="808" w:author="NR_HST_FR2_enh-Core" w:date="2024-03-05T00:45:00Z"/>
                <w:bCs/>
                <w:iCs/>
              </w:rPr>
            </w:pPr>
            <w:ins w:id="809" w:author="NR_HST_FR2_enh-Core" w:date="2024-03-05T00:45:00Z">
              <w:r>
                <w:t>FR2 only</w:t>
              </w:r>
            </w:ins>
          </w:p>
        </w:tc>
      </w:tr>
      <w:tr w:rsidR="0012170A" w:rsidRPr="00936461" w14:paraId="76BB8D60" w14:textId="77777777" w:rsidTr="00490146">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490146">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810" w:author="NR_MIMO_evo_DL_UL-Core" w:date="2024-03-02T08:32:00Z">
              <w:r w:rsidRPr="00796733">
                <w:rPr>
                  <w:rFonts w:eastAsia="MS Gothic"/>
                  <w:bCs/>
                  <w:i/>
                  <w:rPrChange w:id="811" w:author="NR_MIMO_evo_DL_UL" w:date="2024-01-25T10:33:00Z">
                    <w:rPr>
                      <w:b/>
                      <w:i/>
                    </w:rPr>
                  </w:rPrChange>
                </w:rPr>
                <w:t>pusch-TypeA-DMRS-r18</w:t>
              </w:r>
            </w:ins>
            <w:del w:id="812" w:author="NR_MIMO_evo_DL_UL-Core" w:date="2024-03-02T08:32:00Z">
              <w:r w:rsidRPr="00936461" w:rsidDel="00DD72B2">
                <w:rPr>
                  <w:rFonts w:cs="Arial"/>
                  <w:szCs w:val="18"/>
                </w:rPr>
                <w:delText>FG40-4-6</w:delText>
              </w:r>
            </w:del>
            <w:r w:rsidRPr="00936461">
              <w:rPr>
                <w:rFonts w:cs="Arial"/>
                <w:szCs w:val="18"/>
              </w:rPr>
              <w:t xml:space="preserve"> or </w:t>
            </w:r>
            <w:ins w:id="813" w:author="NR_MIMO_evo_DL_UL-Core" w:date="2024-03-02T08:32:00Z">
              <w:r w:rsidRPr="00CE4F0D">
                <w:rPr>
                  <w:bCs/>
                  <w:i/>
                </w:rPr>
                <w:t>pusch-Type</w:t>
              </w:r>
              <w:r>
                <w:rPr>
                  <w:bCs/>
                  <w:i/>
                </w:rPr>
                <w:t>B</w:t>
              </w:r>
              <w:r w:rsidRPr="00CE4F0D">
                <w:rPr>
                  <w:bCs/>
                  <w:i/>
                </w:rPr>
                <w:t>-DMRS-r18</w:t>
              </w:r>
            </w:ins>
            <w:del w:id="814" w:author="NR_MIMO_evo_DL_UL-Core" w:date="2024-03-02T08:32:00Z">
              <w:r w:rsidRPr="00936461" w:rsidDel="00105BBC">
                <w:rPr>
                  <w:rFonts w:cs="Arial"/>
                  <w:szCs w:val="18"/>
                </w:rPr>
                <w:delText>40-4-6a</w:delText>
              </w:r>
            </w:del>
            <w:r w:rsidRPr="00936461">
              <w:rPr>
                <w:rFonts w:cs="Arial"/>
                <w:szCs w:val="18"/>
              </w:rPr>
              <w:t xml:space="preserve">, and </w:t>
            </w:r>
            <w:ins w:id="815" w:author="NR_MIMO_evo_DL_UL-Core" w:date="2024-03-02T08:33:00Z">
              <w:r w:rsidRPr="00680CFE">
                <w:rPr>
                  <w:rFonts w:eastAsia="MS Gothic"/>
                  <w:bCs/>
                  <w:i/>
                  <w:rPrChange w:id="816" w:author="NR_MIMO_evo_DL_UL" w:date="2024-01-25T10:34:00Z">
                    <w:rPr>
                      <w:rFonts w:cs="Arial"/>
                      <w:szCs w:val="18"/>
                    </w:rPr>
                  </w:rPrChange>
                </w:rPr>
                <w:t>dynamicWaveformSwitch-r18</w:t>
              </w:r>
            </w:ins>
            <w:del w:id="817"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18" w:author="NR_XR_Enh-Core" w:date="2024-03-05T11:29:00Z"/>
        </w:trPr>
        <w:tc>
          <w:tcPr>
            <w:tcW w:w="6917" w:type="dxa"/>
          </w:tcPr>
          <w:p w14:paraId="05EC231D" w14:textId="77777777" w:rsidR="0012170A" w:rsidRDefault="0012170A" w:rsidP="0012170A">
            <w:pPr>
              <w:pStyle w:val="TAL"/>
              <w:rPr>
                <w:ins w:id="819" w:author="NR_XR_Enh-Core" w:date="2024-03-05T11:29:00Z"/>
                <w:b/>
                <w:i/>
              </w:rPr>
            </w:pPr>
            <w:ins w:id="820" w:author="NR_XR_Enh-Core" w:date="2024-03-05T11:29:00Z">
              <w:r>
                <w:rPr>
                  <w:b/>
                  <w:i/>
                </w:rPr>
                <w:t>jointReleaseDCI-r18</w:t>
              </w:r>
            </w:ins>
          </w:p>
          <w:p w14:paraId="3B68CF3A" w14:textId="77777777" w:rsidR="0012170A" w:rsidRDefault="0012170A" w:rsidP="0012170A">
            <w:pPr>
              <w:pStyle w:val="TAL"/>
              <w:rPr>
                <w:ins w:id="821" w:author="NR_XR_Enh-Core" w:date="2024-03-05T11:30:00Z"/>
                <w:rFonts w:eastAsia="MS Mincho"/>
                <w:szCs w:val="18"/>
                <w:lang w:val="en-US"/>
              </w:rPr>
            </w:pPr>
            <w:ins w:id="822" w:author="NR_XR_Enh-Core" w:date="2024-03-05T11:29:00Z">
              <w:r>
                <w:rPr>
                  <w:bCs/>
                  <w:iCs/>
                </w:rPr>
                <w:t xml:space="preserve">Indicates whether the UE supports </w:t>
              </w:r>
            </w:ins>
            <w:ins w:id="823"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24" w:author="NR_XR_Enh-Core" w:date="2024-03-05T11:33:00Z"/>
              </w:rPr>
            </w:pPr>
            <w:ins w:id="825" w:author="NR_XR_Enh-Core" w:date="2024-03-05T11:32:00Z">
              <w:r>
                <w:t xml:space="preserve">A UE supporting this feature shall also indicate support of one of </w:t>
              </w:r>
              <w:r w:rsidRPr="0099538D">
                <w:rPr>
                  <w:i/>
                  <w:iCs/>
                  <w:rPrChange w:id="826" w:author="NR_XR_Enh-Core" w:date="2024-03-05T11:32:00Z">
                    <w:rPr/>
                  </w:rPrChange>
                </w:rPr>
                <w:t>multiPUSCH-CG-r18</w:t>
              </w:r>
              <w:r>
                <w:t xml:space="preserve"> and </w:t>
              </w:r>
              <w:r w:rsidRPr="0099538D">
                <w:rPr>
                  <w:i/>
                  <w:iCs/>
                  <w:rPrChange w:id="827" w:author="NR_XR_Enh-Core" w:date="2024-03-05T11:33:00Z">
                    <w:rPr/>
                  </w:rPrChange>
                </w:rPr>
                <w:t>multiPUSCH-ActiveConfiguredGrant-r18</w:t>
              </w:r>
            </w:ins>
            <w:ins w:id="828" w:author="NR_XR_Enh-Core" w:date="2024-03-05T11:33:00Z">
              <w:r>
                <w:t>.</w:t>
              </w:r>
            </w:ins>
          </w:p>
          <w:p w14:paraId="15BB4B64" w14:textId="77777777" w:rsidR="0012170A" w:rsidRDefault="0012170A" w:rsidP="0012170A">
            <w:pPr>
              <w:pStyle w:val="TAL"/>
              <w:rPr>
                <w:ins w:id="829" w:author="NR_XR_Enh-Core" w:date="2024-03-05T11:33:00Z"/>
              </w:rPr>
            </w:pPr>
          </w:p>
          <w:p w14:paraId="6CEC0EFA" w14:textId="28BD693D" w:rsidR="0012170A" w:rsidRDefault="0012170A" w:rsidP="0012170A">
            <w:pPr>
              <w:pStyle w:val="TAL"/>
              <w:rPr>
                <w:ins w:id="830" w:author="NR_XR_Enh-Core" w:date="2024-03-05T11:33:00Z"/>
              </w:rPr>
            </w:pPr>
            <w:commentRangeStart w:id="831"/>
            <w:ins w:id="832" w:author="NR_XR_Enh-Core" w:date="2024-03-05T11:33:00Z">
              <w:r>
                <w:t xml:space="preserve">Regarding the interpretation of UE capabilities in case of cross-carrier operation, support of </w:t>
              </w:r>
              <w:r w:rsidRPr="00A46A0B">
                <w:rPr>
                  <w:i/>
                  <w:iCs/>
                  <w:rPrChange w:id="833" w:author="NR_XR_Enh-Core" w:date="2024-03-05T11:33:00Z">
                    <w:rPr/>
                  </w:rPrChange>
                </w:rPr>
                <w:t>jointReleaseDCI-r18</w:t>
              </w:r>
              <w:r>
                <w:t xml:space="preserve"> is based on the support of this capability for the band of the scheduled/triggered/indicated cell only</w:t>
              </w:r>
            </w:ins>
            <w:commentRangeEnd w:id="831"/>
            <w:r w:rsidR="00490146">
              <w:rPr>
                <w:rStyle w:val="CommentReference"/>
                <w:rFonts w:ascii="Times New Roman" w:eastAsiaTheme="minorEastAsia" w:hAnsi="Times New Roman"/>
                <w:lang w:eastAsia="en-US"/>
              </w:rPr>
              <w:commentReference w:id="831"/>
            </w:r>
          </w:p>
          <w:p w14:paraId="37077CD7" w14:textId="77777777" w:rsidR="0012170A" w:rsidRDefault="0012170A" w:rsidP="0012170A">
            <w:pPr>
              <w:pStyle w:val="TAL"/>
              <w:rPr>
                <w:ins w:id="834" w:author="NR_XR_Enh-Core" w:date="2024-03-05T11:33:00Z"/>
              </w:rPr>
            </w:pPr>
          </w:p>
          <w:p w14:paraId="354D0CDD" w14:textId="4FDB953D" w:rsidR="0012170A" w:rsidRDefault="0012170A" w:rsidP="0012170A">
            <w:pPr>
              <w:pStyle w:val="TAL"/>
              <w:rPr>
                <w:ins w:id="835" w:author="NR_XR_Enh-Core" w:date="2024-03-05T11:33:00Z"/>
              </w:rPr>
            </w:pPr>
            <w:ins w:id="836"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37" w:author="NR_XR_Enh-Core" w:date="2024-03-05T11:35:00Z">
              <w:r>
                <w:t>feature</w:t>
              </w:r>
            </w:ins>
            <w:ins w:id="838" w:author="NR_XR_Enh-Core" w:date="2024-03-05T11:33:00Z">
              <w:r>
                <w:t xml:space="preserve"> applies, i.e., ignore irrespective of </w:t>
              </w:r>
            </w:ins>
            <w:ins w:id="839"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40" w:author="NR_XR_Enh-Core" w:date="2024-03-05T11:33:00Z"/>
              </w:rPr>
            </w:pPr>
          </w:p>
          <w:p w14:paraId="0CF9A28D" w14:textId="38405F7A" w:rsidR="0012170A" w:rsidRPr="0099538D" w:rsidRDefault="0012170A" w:rsidP="0012170A">
            <w:pPr>
              <w:pStyle w:val="TAL"/>
              <w:rPr>
                <w:ins w:id="841" w:author="NR_XR_Enh-Core" w:date="2024-03-05T11:29:00Z"/>
                <w:rPrChange w:id="842" w:author="NR_XR_Enh-Core" w:date="2024-03-05T11:33:00Z">
                  <w:rPr>
                    <w:ins w:id="843" w:author="NR_XR_Enh-Core" w:date="2024-03-05T11:29:00Z"/>
                    <w:b/>
                    <w:i/>
                  </w:rPr>
                </w:rPrChange>
              </w:rPr>
            </w:pPr>
            <w:ins w:id="844" w:author="NR_XR_Enh-Core" w:date="2024-03-05T11:33:00Z">
              <w:r>
                <w:t xml:space="preserve">If UE supports </w:t>
              </w:r>
            </w:ins>
            <w:ins w:id="845" w:author="NR_XR_Enh-Core" w:date="2024-03-05T11:35:00Z">
              <w:r w:rsidRPr="003D33ED">
                <w:rPr>
                  <w:i/>
                  <w:iCs/>
                </w:rPr>
                <w:t>jointReleaseConfiguredGrantType2-r16</w:t>
              </w:r>
              <w:r>
                <w:t xml:space="preserve"> </w:t>
              </w:r>
            </w:ins>
            <w:ins w:id="846" w:author="NR_XR_Enh-Core" w:date="2024-03-05T11:33:00Z">
              <w:r>
                <w:t>but does not support this FG, the UE does not expect to be indicated for joint release including multi-PUSCH CG configuration(s)</w:t>
              </w:r>
            </w:ins>
            <w:ins w:id="847" w:author="NR_XR_Enh-Core" w:date="2024-03-05T11:34:00Z">
              <w:r>
                <w:t>.</w:t>
              </w:r>
            </w:ins>
          </w:p>
        </w:tc>
        <w:tc>
          <w:tcPr>
            <w:tcW w:w="709" w:type="dxa"/>
          </w:tcPr>
          <w:p w14:paraId="5FDDC267" w14:textId="21633D37" w:rsidR="0012170A" w:rsidRPr="00936461" w:rsidRDefault="0012170A" w:rsidP="0012170A">
            <w:pPr>
              <w:pStyle w:val="TAL"/>
              <w:jc w:val="center"/>
              <w:rPr>
                <w:ins w:id="848" w:author="NR_XR_Enh-Core" w:date="2024-03-05T11:29:00Z"/>
                <w:bCs/>
                <w:iCs/>
              </w:rPr>
            </w:pPr>
            <w:ins w:id="849"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50" w:author="NR_XR_Enh-Core" w:date="2024-03-05T11:29:00Z"/>
              </w:rPr>
            </w:pPr>
            <w:ins w:id="851" w:author="NR_XR_Enh-Core" w:date="2024-03-05T11:30:00Z">
              <w:r>
                <w:t>No</w:t>
              </w:r>
            </w:ins>
          </w:p>
        </w:tc>
        <w:tc>
          <w:tcPr>
            <w:tcW w:w="709" w:type="dxa"/>
          </w:tcPr>
          <w:p w14:paraId="65C0A7A9" w14:textId="7F98E5A8" w:rsidR="0012170A" w:rsidRPr="00936461" w:rsidRDefault="0012170A" w:rsidP="0012170A">
            <w:pPr>
              <w:pStyle w:val="TAL"/>
              <w:jc w:val="center"/>
              <w:rPr>
                <w:ins w:id="852" w:author="NR_XR_Enh-Core" w:date="2024-03-05T11:29:00Z"/>
                <w:bCs/>
                <w:iCs/>
              </w:rPr>
            </w:pPr>
            <w:ins w:id="853"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54" w:author="NR_XR_Enh-Core" w:date="2024-03-05T11:29:00Z"/>
                <w:bCs/>
                <w:iCs/>
              </w:rPr>
            </w:pPr>
            <w:ins w:id="855"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lastRenderedPageBreak/>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490146">
        <w:trPr>
          <w:cantSplit/>
          <w:tblHeader/>
          <w:ins w:id="856"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57" w:author="NR_Mob_enh2-Core" w:date="2024-03-05T15:55:00Z"/>
                <w:b/>
                <w:i/>
              </w:rPr>
            </w:pPr>
            <w:ins w:id="858" w:author="NR_Mob_enh2-Core" w:date="2024-03-05T15:55:00Z">
              <w:r w:rsidRPr="0070390C">
                <w:rPr>
                  <w:b/>
                  <w:i/>
                </w:rPr>
                <w:t>ltm-BeamIndication</w:t>
              </w:r>
              <w:r>
                <w:rPr>
                  <w:b/>
                  <w:i/>
                </w:rPr>
                <w:t>JointTCI-r18</w:t>
              </w:r>
            </w:ins>
          </w:p>
          <w:p w14:paraId="187B88AA" w14:textId="49BE6726" w:rsidR="00741755" w:rsidRDefault="00741755" w:rsidP="00741755">
            <w:pPr>
              <w:pStyle w:val="TAL"/>
              <w:rPr>
                <w:ins w:id="859" w:author="NR_Mob_enh2-Core" w:date="2024-03-05T15:55:00Z"/>
                <w:rFonts w:cs="Arial"/>
                <w:color w:val="000000" w:themeColor="text1"/>
                <w:szCs w:val="18"/>
              </w:rPr>
            </w:pPr>
            <w:commentRangeStart w:id="860"/>
            <w:ins w:id="861" w:author="NR_Mob_enh2-Core" w:date="2024-03-05T15:55:00Z">
              <w:r>
                <w:rPr>
                  <w:bCs/>
                  <w:iCs/>
                </w:rPr>
                <w:t xml:space="preserve">Indicates whether the UE supports </w:t>
              </w:r>
            </w:ins>
            <w:ins w:id="862" w:author="NR_Mob_enh2-Core" w:date="2024-03-05T15:56:00Z">
              <w:r w:rsidR="00076108" w:rsidRPr="00F46BB5">
                <w:rPr>
                  <w:rFonts w:cs="Arial"/>
                  <w:color w:val="000000" w:themeColor="text1"/>
                  <w:szCs w:val="18"/>
                </w:rPr>
                <w:t>unified TCI with joint DL/UL LTM TCI-state indication for LTM procedure.</w:t>
              </w:r>
            </w:ins>
            <w:ins w:id="863" w:author="NR_Mob_enh2-Core" w:date="2024-03-05T15:55:00Z">
              <w:r>
                <w:rPr>
                  <w:rFonts w:cs="Arial"/>
                  <w:color w:val="000000" w:themeColor="text1"/>
                  <w:szCs w:val="18"/>
                </w:rPr>
                <w:t xml:space="preserve">and </w:t>
              </w:r>
            </w:ins>
            <w:ins w:id="864" w:author="NR_Mob_enh2-Core" w:date="2024-03-05T15:57:00Z">
              <w:r w:rsidR="008670D8" w:rsidRPr="00F46BB5">
                <w:rPr>
                  <w:rFonts w:cs="Arial"/>
                  <w:color w:val="000000" w:themeColor="text1"/>
                  <w:szCs w:val="18"/>
                </w:rPr>
                <w:t>indicating and activating a single joint LTM TCI state in a cell switch command.</w:t>
              </w:r>
            </w:ins>
            <w:ins w:id="865" w:author="NR_Mob_enh2-Core" w:date="2024-03-05T15:55:00Z">
              <w:r>
                <w:rPr>
                  <w:rFonts w:cs="Arial"/>
                  <w:color w:val="000000" w:themeColor="text1"/>
                  <w:szCs w:val="18"/>
                </w:rPr>
                <w:t>.</w:t>
              </w:r>
            </w:ins>
            <w:commentRangeEnd w:id="860"/>
            <w:r w:rsidR="00490146">
              <w:rPr>
                <w:rStyle w:val="CommentReference"/>
                <w:rFonts w:ascii="Times New Roman" w:eastAsiaTheme="minorEastAsia" w:hAnsi="Times New Roman"/>
                <w:lang w:eastAsia="en-US"/>
              </w:rPr>
              <w:commentReference w:id="860"/>
            </w:r>
          </w:p>
          <w:p w14:paraId="56369D06" w14:textId="77777777" w:rsidR="00741755" w:rsidRDefault="00741755" w:rsidP="00741755">
            <w:pPr>
              <w:pStyle w:val="TAL"/>
              <w:rPr>
                <w:ins w:id="866" w:author="NR_Mob_enh2-Core" w:date="2024-03-05T15:55:00Z"/>
                <w:rFonts w:cs="Arial"/>
                <w:color w:val="000000" w:themeColor="text1"/>
                <w:szCs w:val="18"/>
              </w:rPr>
            </w:pPr>
            <w:ins w:id="867"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68" w:author="NR_Mob_enh2-Core" w:date="2024-03-05T15:55:00Z"/>
                <w:rFonts w:ascii="Arial" w:hAnsi="Arial" w:cs="Arial"/>
                <w:color w:val="000000" w:themeColor="text1"/>
                <w:sz w:val="18"/>
                <w:szCs w:val="18"/>
              </w:rPr>
            </w:pPr>
            <w:ins w:id="869"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70" w:author="NR_Mob_enh2-Core" w:date="2024-03-05T15:56:00Z">
              <w:r w:rsidR="007F2DA3">
                <w:rPr>
                  <w:rFonts w:ascii="Arial" w:hAnsi="Arial" w:cs="Arial"/>
                  <w:i/>
                  <w:iCs/>
                  <w:sz w:val="18"/>
                  <w:szCs w:val="18"/>
                </w:rPr>
                <w:t>Joint</w:t>
              </w:r>
            </w:ins>
            <w:ins w:id="871"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72"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73" w:author="NR_Mob_enh2-Core" w:date="2024-03-05T15:55:00Z"/>
                <w:rFonts w:ascii="Arial" w:hAnsi="Arial" w:cs="Arial"/>
                <w:color w:val="000000" w:themeColor="text1"/>
                <w:sz w:val="18"/>
                <w:szCs w:val="18"/>
              </w:rPr>
            </w:pPr>
            <w:ins w:id="874"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75" w:author="NR_Mob_enh2-Core" w:date="2024-03-05T15:57:00Z">
              <w:r w:rsidR="004835FE" w:rsidRPr="00F46BB5">
                <w:rPr>
                  <w:rFonts w:ascii="Arial" w:hAnsi="Arial" w:cs="Arial"/>
                  <w:color w:val="000000" w:themeColor="text1"/>
                  <w:sz w:val="18"/>
                  <w:szCs w:val="18"/>
                </w:rPr>
                <w:t xml:space="preserve"> TCI-state</w:t>
              </w:r>
            </w:ins>
            <w:ins w:id="876" w:author="NR_Mob_enh2-Core" w:date="2024-03-05T15:58:00Z">
              <w:r w:rsidR="00482C55">
                <w:rPr>
                  <w:rFonts w:ascii="Arial" w:hAnsi="Arial" w:cs="Arial"/>
                  <w:color w:val="000000" w:themeColor="text1"/>
                  <w:sz w:val="18"/>
                  <w:szCs w:val="18"/>
                </w:rPr>
                <w:t xml:space="preserve">- </w:t>
              </w:r>
            </w:ins>
            <w:ins w:id="877" w:author="NR_Mob_enh2-Core" w:date="2024-03-05T15:57:00Z">
              <w:r w:rsidR="004835FE" w:rsidRPr="00F46BB5">
                <w:rPr>
                  <w:rFonts w:ascii="Arial" w:hAnsi="Arial" w:cs="Arial"/>
                  <w:color w:val="000000" w:themeColor="text1"/>
                  <w:sz w:val="18"/>
                  <w:szCs w:val="18"/>
                </w:rPr>
                <w:t>configuration</w:t>
              </w:r>
            </w:ins>
            <w:ins w:id="878"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79" w:author="NR_Mob_enh2-Core" w:date="2024-03-05T15:55:00Z"/>
                <w:rFonts w:ascii="Arial" w:hAnsi="Arial" w:cs="Arial"/>
                <w:color w:val="000000" w:themeColor="text1"/>
                <w:sz w:val="18"/>
                <w:szCs w:val="18"/>
              </w:rPr>
            </w:pPr>
            <w:ins w:id="880"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81" w:author="NR_Mob_enh2-Core" w:date="2024-03-05T15:56:00Z">
              <w:r w:rsidR="007F2DA3">
                <w:rPr>
                  <w:rFonts w:ascii="Arial" w:hAnsi="Arial" w:cs="Arial"/>
                  <w:i/>
                  <w:iCs/>
                  <w:color w:val="000000" w:themeColor="text1"/>
                  <w:sz w:val="18"/>
                  <w:szCs w:val="18"/>
                </w:rPr>
                <w:t>Join</w:t>
              </w:r>
            </w:ins>
            <w:ins w:id="882" w:author="NR_Mob_enh2-Core" w:date="2024-03-05T16:01:00Z">
              <w:r w:rsidR="007811CC">
                <w:rPr>
                  <w:rFonts w:ascii="Arial" w:hAnsi="Arial" w:cs="Arial"/>
                  <w:i/>
                  <w:iCs/>
                  <w:color w:val="000000" w:themeColor="text1"/>
                  <w:sz w:val="18"/>
                  <w:szCs w:val="18"/>
                </w:rPr>
                <w:t>t</w:t>
              </w:r>
            </w:ins>
            <w:ins w:id="883"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84" w:author="NR_Mob_enh2-Core" w:date="2024-03-05T15:55:00Z"/>
                <w:rFonts w:ascii="Arial" w:hAnsi="Arial" w:cs="Arial"/>
                <w:sz w:val="18"/>
                <w:szCs w:val="18"/>
              </w:rPr>
            </w:pPr>
            <w:ins w:id="885"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86" w:author="NR_Mob_enh2-Core" w:date="2024-03-05T15:57:00Z">
              <w:r w:rsidR="00482C55">
                <w:rPr>
                  <w:rFonts w:ascii="Arial" w:hAnsi="Arial" w:cs="Arial"/>
                  <w:i/>
                  <w:iCs/>
                  <w:sz w:val="18"/>
                  <w:szCs w:val="18"/>
                </w:rPr>
                <w:t xml:space="preserve"> </w:t>
              </w:r>
            </w:ins>
            <w:ins w:id="887"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88"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89" w:author="NR_Mob_enh2-Core" w:date="2024-03-05T15:55:00Z"/>
                <w:bCs/>
                <w:iCs/>
              </w:rPr>
            </w:pPr>
          </w:p>
          <w:p w14:paraId="7EE7C389" w14:textId="787B6747" w:rsidR="00741755" w:rsidRPr="0070390C" w:rsidRDefault="00741755" w:rsidP="00741755">
            <w:pPr>
              <w:pStyle w:val="TAL"/>
              <w:rPr>
                <w:ins w:id="890" w:author="NR_Mob_enh2-Core" w:date="2024-03-05T15:55:00Z"/>
                <w:b/>
                <w:i/>
              </w:rPr>
            </w:pPr>
            <w:ins w:id="891" w:author="NR_Mob_enh2-Core" w:date="2024-03-05T15:55:00Z">
              <w:r>
                <w:rPr>
                  <w:bCs/>
                  <w:iCs/>
                </w:rPr>
                <w:t xml:space="preserve">A UE supporting this feature shall also indicate support of </w:t>
              </w:r>
            </w:ins>
            <w:ins w:id="892" w:author="NR_Mob_enh2-Core" w:date="2024-03-05T16:00:00Z">
              <w:r w:rsidR="00EB208F" w:rsidRPr="00EB208F">
                <w:rPr>
                  <w:bCs/>
                  <w:i/>
                </w:rPr>
                <w:t>unifiedJointTCI-r17</w:t>
              </w:r>
              <w:r w:rsidR="00EB208F">
                <w:rPr>
                  <w:bCs/>
                  <w:i/>
                </w:rPr>
                <w:t xml:space="preserve"> </w:t>
              </w:r>
            </w:ins>
            <w:ins w:id="893"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94" w:author="NR_Mob_enh2-Core" w:date="2024-03-05T15:55:00Z"/>
                <w:bCs/>
                <w:iCs/>
              </w:rPr>
            </w:pPr>
            <w:ins w:id="895"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96" w:author="NR_Mob_enh2-Core" w:date="2024-03-05T15:55:00Z"/>
              </w:rPr>
            </w:pPr>
            <w:ins w:id="897"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98" w:author="NR_Mob_enh2-Core" w:date="2024-03-05T15:55:00Z"/>
                <w:bCs/>
                <w:iCs/>
              </w:rPr>
            </w:pPr>
            <w:ins w:id="899"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900" w:author="NR_Mob_enh2-Core" w:date="2024-03-05T15:55:00Z"/>
                <w:bCs/>
                <w:iCs/>
              </w:rPr>
            </w:pPr>
            <w:ins w:id="901" w:author="NR_Mob_enh2-Core" w:date="2024-03-05T15:55:00Z">
              <w:r w:rsidRPr="00936461">
                <w:rPr>
                  <w:bCs/>
                  <w:iCs/>
                </w:rPr>
                <w:t>N/A</w:t>
              </w:r>
            </w:ins>
          </w:p>
        </w:tc>
      </w:tr>
      <w:tr w:rsidR="00741755" w:rsidRPr="00936461" w14:paraId="20F0841B" w14:textId="77777777" w:rsidTr="00490146">
        <w:trPr>
          <w:cantSplit/>
          <w:tblHeader/>
          <w:ins w:id="902"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903" w:author="NR_Mob_enh2-Core" w:date="2024-03-05T15:36:00Z"/>
                <w:b/>
                <w:i/>
              </w:rPr>
            </w:pPr>
            <w:ins w:id="904" w:author="NR_Mob_enh2-Core" w:date="2024-03-05T15:36:00Z">
              <w:r w:rsidRPr="0070390C">
                <w:rPr>
                  <w:b/>
                  <w:i/>
                </w:rPr>
                <w:lastRenderedPageBreak/>
                <w:t>ltm-BeamIndication</w:t>
              </w:r>
            </w:ins>
            <w:ins w:id="905" w:author="NR_Mob_enh2-Core" w:date="2024-03-05T15:50:00Z">
              <w:r>
                <w:rPr>
                  <w:b/>
                  <w:i/>
                </w:rPr>
                <w:t>SeparateTCI</w:t>
              </w:r>
            </w:ins>
            <w:ins w:id="906" w:author="NR_Mob_enh2-Core" w:date="2024-03-05T15:36:00Z">
              <w:r>
                <w:rPr>
                  <w:b/>
                  <w:i/>
                </w:rPr>
                <w:t>-r18</w:t>
              </w:r>
            </w:ins>
          </w:p>
          <w:p w14:paraId="4F635E16" w14:textId="1ED43A8E" w:rsidR="00741755" w:rsidRDefault="00741755" w:rsidP="00741755">
            <w:pPr>
              <w:pStyle w:val="TAL"/>
              <w:rPr>
                <w:ins w:id="907" w:author="NR_Mob_enh2-Core" w:date="2024-03-05T15:36:00Z"/>
                <w:rFonts w:cs="Arial"/>
                <w:color w:val="000000" w:themeColor="text1"/>
                <w:szCs w:val="18"/>
              </w:rPr>
            </w:pPr>
            <w:ins w:id="908"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909"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910" w:author="NR_Mob_enh2-Core" w:date="2024-03-05T15:41:00Z">
              <w:r>
                <w:rPr>
                  <w:rFonts w:cs="Arial"/>
                  <w:color w:val="000000" w:themeColor="text1"/>
                  <w:szCs w:val="18"/>
                </w:rPr>
                <w:t>.</w:t>
              </w:r>
            </w:ins>
          </w:p>
          <w:p w14:paraId="35E1BA5F" w14:textId="77777777" w:rsidR="00741755" w:rsidRDefault="00741755" w:rsidP="00741755">
            <w:pPr>
              <w:pStyle w:val="TAL"/>
              <w:rPr>
                <w:ins w:id="911" w:author="NR_Mob_enh2-Core" w:date="2024-03-05T15:36:00Z"/>
                <w:rFonts w:cs="Arial"/>
                <w:color w:val="000000" w:themeColor="text1"/>
                <w:szCs w:val="18"/>
              </w:rPr>
            </w:pPr>
            <w:ins w:id="912"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913" w:author="NR_Mob_enh2-Core" w:date="2024-03-05T15:37:00Z"/>
                <w:rFonts w:ascii="Arial" w:hAnsi="Arial" w:cs="Arial"/>
                <w:color w:val="000000" w:themeColor="text1"/>
                <w:sz w:val="18"/>
                <w:szCs w:val="18"/>
              </w:rPr>
            </w:pPr>
            <w:ins w:id="914"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15" w:author="NR_Mob_enh2-Core" w:date="2024-03-05T15:38:00Z"/>
                <w:rFonts w:ascii="Arial" w:hAnsi="Arial" w:cs="Arial"/>
                <w:color w:val="000000" w:themeColor="text1"/>
                <w:sz w:val="18"/>
                <w:szCs w:val="18"/>
              </w:rPr>
            </w:pPr>
            <w:ins w:id="916"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17"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18"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19" w:author="NR_Mob_enh2-Core" w:date="2024-03-05T15:39:00Z"/>
                <w:rFonts w:ascii="Arial" w:hAnsi="Arial" w:cs="Arial"/>
                <w:color w:val="000000" w:themeColor="text1"/>
                <w:sz w:val="18"/>
                <w:szCs w:val="18"/>
              </w:rPr>
            </w:pPr>
            <w:ins w:id="920"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21"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22"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23" w:author="NR_Mob_enh2-Core" w:date="2024-03-05T15:58:00Z">
              <w:r w:rsidR="00482C55">
                <w:rPr>
                  <w:rFonts w:ascii="Arial" w:hAnsi="Arial" w:cs="Arial"/>
                  <w:color w:val="000000" w:themeColor="text1"/>
                  <w:sz w:val="18"/>
                  <w:szCs w:val="18"/>
                </w:rPr>
                <w:t xml:space="preserve"> TCI-state configuration</w:t>
              </w:r>
            </w:ins>
            <w:ins w:id="924"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25" w:author="NR_Mob_enh2-Core" w:date="2024-03-05T15:39:00Z"/>
                <w:rFonts w:ascii="Arial" w:hAnsi="Arial" w:cs="Arial"/>
                <w:color w:val="000000" w:themeColor="text1"/>
                <w:sz w:val="18"/>
                <w:szCs w:val="18"/>
              </w:rPr>
            </w:pPr>
            <w:ins w:id="92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7"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28"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29" w:author="NR_Mob_enh2-Core" w:date="2024-03-05T15:37:00Z"/>
                <w:rFonts w:ascii="Arial" w:hAnsi="Arial" w:cs="Arial"/>
                <w:sz w:val="18"/>
                <w:szCs w:val="18"/>
              </w:rPr>
            </w:pPr>
            <w:ins w:id="93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31" w:author="NR_Mob_enh2-Core" w:date="2024-03-05T15:43:00Z">
                    <w:rPr>
                      <w:rFonts w:ascii="Arial" w:hAnsi="Arial" w:cs="Arial"/>
                      <w:color w:val="000000" w:themeColor="text1"/>
                      <w:sz w:val="18"/>
                      <w:szCs w:val="18"/>
                    </w:rPr>
                  </w:rPrChange>
                </w:rPr>
                <w:t>maxNumberUL-TCI-AcrossCells-r18</w:t>
              </w:r>
            </w:ins>
            <w:ins w:id="932"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33" w:author="NR_Mob_enh2-Core" w:date="2024-03-05T15:37:00Z"/>
                <w:rFonts w:ascii="Arial" w:hAnsi="Arial" w:cs="Arial"/>
                <w:sz w:val="18"/>
                <w:szCs w:val="18"/>
              </w:rPr>
            </w:pPr>
            <w:ins w:id="934" w:author="NR_Mob_enh2-Core" w:date="2024-03-05T15:37:00Z">
              <w:r w:rsidRPr="00936461">
                <w:rPr>
                  <w:rFonts w:ascii="Arial" w:hAnsi="Arial" w:cs="Arial"/>
                  <w:sz w:val="18"/>
                  <w:szCs w:val="18"/>
                </w:rPr>
                <w:t>-</w:t>
              </w:r>
              <w:r w:rsidRPr="00936461">
                <w:rPr>
                  <w:rFonts w:ascii="Arial" w:hAnsi="Arial" w:cs="Arial"/>
                  <w:sz w:val="18"/>
                  <w:szCs w:val="18"/>
                </w:rPr>
                <w:tab/>
              </w:r>
            </w:ins>
            <w:ins w:id="935" w:author="NR_Mob_enh2-Core" w:date="2024-03-05T15:39:00Z">
              <w:r w:rsidRPr="00B270DF">
                <w:rPr>
                  <w:rFonts w:ascii="Arial" w:hAnsi="Arial" w:cs="Arial"/>
                  <w:i/>
                  <w:iCs/>
                  <w:sz w:val="18"/>
                  <w:szCs w:val="18"/>
                  <w:rPrChange w:id="936"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37" w:author="NR_Mob_enh2-Core" w:date="2024-03-05T15:37:00Z">
              <w:r w:rsidRPr="00936461">
                <w:rPr>
                  <w:rFonts w:ascii="Arial" w:hAnsi="Arial" w:cs="Arial"/>
                  <w:sz w:val="18"/>
                  <w:szCs w:val="18"/>
                </w:rPr>
                <w:t xml:space="preserve">indicates </w:t>
              </w:r>
            </w:ins>
            <w:ins w:id="938"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39" w:author="NR_Mob_enh2-Core" w:date="2024-03-05T15:41:00Z"/>
                <w:bCs/>
                <w:iCs/>
              </w:rPr>
            </w:pPr>
          </w:p>
          <w:p w14:paraId="6573FF55" w14:textId="30D3870C" w:rsidR="00741755" w:rsidRPr="00D525E9" w:rsidRDefault="00741755" w:rsidP="00741755">
            <w:pPr>
              <w:pStyle w:val="TAL"/>
              <w:rPr>
                <w:ins w:id="940" w:author="NR_Mob_enh2-Core" w:date="2024-03-05T15:35:00Z"/>
                <w:bCs/>
                <w:iCs/>
                <w:rPrChange w:id="941" w:author="NR_Mob_enh2-Core" w:date="2024-03-05T15:42:00Z">
                  <w:rPr>
                    <w:ins w:id="942" w:author="NR_Mob_enh2-Core" w:date="2024-03-05T15:35:00Z"/>
                    <w:b/>
                    <w:i/>
                  </w:rPr>
                </w:rPrChange>
              </w:rPr>
            </w:pPr>
            <w:ins w:id="943" w:author="NR_Mob_enh2-Core" w:date="2024-03-05T15:41:00Z">
              <w:r>
                <w:rPr>
                  <w:bCs/>
                  <w:iCs/>
                </w:rPr>
                <w:t xml:space="preserve">A UE supporting this feature shall also indicate support of </w:t>
              </w:r>
            </w:ins>
            <w:ins w:id="944" w:author="NR_Mob_enh2-Core" w:date="2024-03-05T15:42:00Z">
              <w:r w:rsidRPr="00D525E9">
                <w:rPr>
                  <w:bCs/>
                  <w:i/>
                  <w:rPrChange w:id="945"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46" w:author="NR_Mob_enh2-Core" w:date="2024-03-05T15:35:00Z"/>
                <w:bCs/>
                <w:iCs/>
              </w:rPr>
            </w:pPr>
            <w:ins w:id="947"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48" w:author="NR_Mob_enh2-Core" w:date="2024-03-05T15:35:00Z"/>
              </w:rPr>
            </w:pPr>
            <w:ins w:id="949"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50" w:author="NR_Mob_enh2-Core" w:date="2024-03-05T15:35:00Z"/>
                <w:bCs/>
                <w:iCs/>
              </w:rPr>
            </w:pPr>
            <w:ins w:id="951"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52" w:author="NR_Mob_enh2-Core" w:date="2024-03-05T15:35:00Z"/>
                <w:bCs/>
                <w:iCs/>
              </w:rPr>
            </w:pPr>
            <w:ins w:id="953" w:author="NR_Mob_enh2-Core" w:date="2024-03-05T15:41:00Z">
              <w:r w:rsidRPr="00936461">
                <w:rPr>
                  <w:bCs/>
                  <w:iCs/>
                </w:rPr>
                <w:t>N/A</w:t>
              </w:r>
            </w:ins>
          </w:p>
        </w:tc>
      </w:tr>
      <w:tr w:rsidR="002136ED" w:rsidRPr="00936461" w14:paraId="296CB509" w14:textId="77777777" w:rsidTr="00490146">
        <w:trPr>
          <w:cantSplit/>
          <w:tblHeader/>
          <w:ins w:id="954"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55" w:author="NR_Mob_enh2-Core" w:date="2024-03-05T15:59:00Z"/>
                <w:b/>
                <w:i/>
              </w:rPr>
            </w:pPr>
            <w:ins w:id="956" w:author="NR_Mob_enh2-Core" w:date="2024-03-05T15:59:00Z">
              <w:r>
                <w:rPr>
                  <w:b/>
                  <w:i/>
                </w:rPr>
                <w:t>ltm-MAC-CE-</w:t>
              </w:r>
            </w:ins>
            <w:ins w:id="957" w:author="NR_Mob_enh2-Core" w:date="2024-03-05T16:00:00Z">
              <w:r w:rsidR="00FE28D7">
                <w:rPr>
                  <w:b/>
                  <w:i/>
                </w:rPr>
                <w:t>JointTCI</w:t>
              </w:r>
            </w:ins>
            <w:ins w:id="958" w:author="NR_Mob_enh2-Core" w:date="2024-03-05T15:59:00Z">
              <w:r>
                <w:rPr>
                  <w:b/>
                  <w:i/>
                </w:rPr>
                <w:t>-r18</w:t>
              </w:r>
            </w:ins>
          </w:p>
          <w:p w14:paraId="64F3CF03" w14:textId="3C3773B7" w:rsidR="002136ED" w:rsidRDefault="002136ED" w:rsidP="002136ED">
            <w:pPr>
              <w:pStyle w:val="TAL"/>
              <w:rPr>
                <w:ins w:id="959" w:author="NR_Mob_enh2-Core" w:date="2024-03-05T16:02:00Z"/>
                <w:rFonts w:cs="Arial"/>
                <w:color w:val="000000" w:themeColor="text1"/>
                <w:szCs w:val="18"/>
              </w:rPr>
            </w:pPr>
            <w:ins w:id="960" w:author="NR_Mob_enh2-Core" w:date="2024-03-05T15:59:00Z">
              <w:r>
                <w:rPr>
                  <w:bCs/>
                  <w:iCs/>
                </w:rPr>
                <w:t xml:space="preserve">Indicates whether the UE supports </w:t>
              </w:r>
            </w:ins>
            <w:ins w:id="961"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62" w:author="NR_Mob_enh2-Core" w:date="2024-03-05T16:02:00Z"/>
                <w:rFonts w:cs="Arial"/>
                <w:color w:val="000000" w:themeColor="text1"/>
                <w:szCs w:val="18"/>
              </w:rPr>
            </w:pPr>
            <w:ins w:id="963"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64" w:author="NR_Mob_enh2-Core" w:date="2024-03-05T15:59:00Z"/>
                <w:rFonts w:ascii="Arial" w:hAnsi="Arial" w:cs="Arial"/>
                <w:color w:val="000000" w:themeColor="text1"/>
                <w:sz w:val="18"/>
                <w:szCs w:val="18"/>
              </w:rPr>
            </w:pPr>
            <w:ins w:id="965"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66" w:author="NR_Mob_enh2-Core" w:date="2024-03-05T15:59:00Z"/>
                <w:rFonts w:ascii="Arial" w:hAnsi="Arial" w:cs="Arial"/>
                <w:color w:val="000000" w:themeColor="text1"/>
                <w:sz w:val="18"/>
                <w:szCs w:val="18"/>
              </w:rPr>
            </w:pPr>
            <w:ins w:id="967"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68" w:author="NR_Mob_enh2-Core" w:date="2024-03-05T16:00:00Z">
              <w:r w:rsidR="007811CC">
                <w:rPr>
                  <w:rFonts w:ascii="Arial" w:hAnsi="Arial" w:cs="Arial"/>
                  <w:i/>
                  <w:iCs/>
                  <w:sz w:val="18"/>
                  <w:szCs w:val="18"/>
                </w:rPr>
                <w:t>Joint</w:t>
              </w:r>
            </w:ins>
            <w:ins w:id="969"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70"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71" w:author="NR_Mob_enh2-Core" w:date="2024-03-05T15:59:00Z"/>
                <w:rFonts w:ascii="Arial" w:hAnsi="Arial" w:cs="Arial"/>
                <w:color w:val="000000" w:themeColor="text1"/>
                <w:sz w:val="18"/>
                <w:szCs w:val="18"/>
              </w:rPr>
            </w:pPr>
            <w:ins w:id="972"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73" w:author="NR_Mob_enh2-Core" w:date="2024-03-05T16:01:00Z">
              <w:r w:rsidR="007811CC">
                <w:rPr>
                  <w:rFonts w:ascii="Arial" w:hAnsi="Arial" w:cs="Arial"/>
                  <w:i/>
                  <w:iCs/>
                  <w:color w:val="000000" w:themeColor="text1"/>
                  <w:sz w:val="18"/>
                  <w:szCs w:val="18"/>
                </w:rPr>
                <w:t>Joint</w:t>
              </w:r>
            </w:ins>
            <w:ins w:id="974"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75"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76" w:author="NR_Mob_enh2-Core" w:date="2024-03-05T15:59:00Z"/>
                <w:bCs/>
                <w:iCs/>
              </w:rPr>
            </w:pPr>
          </w:p>
          <w:p w14:paraId="78EFBC83" w14:textId="77777777" w:rsidR="002136ED" w:rsidRDefault="002136ED" w:rsidP="002136ED">
            <w:pPr>
              <w:pStyle w:val="TAL"/>
              <w:rPr>
                <w:ins w:id="977" w:author="NR_Mob_enh2-Core" w:date="2024-03-05T16:03:00Z"/>
                <w:bCs/>
                <w:iCs/>
              </w:rPr>
            </w:pPr>
            <w:ins w:id="978"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79" w:author="NR_Mob_enh2-Core" w:date="2024-03-05T16:03:00Z"/>
                <w:bCs/>
                <w:iCs/>
              </w:rPr>
            </w:pPr>
          </w:p>
          <w:p w14:paraId="4CA7FF77" w14:textId="69B03050" w:rsidR="003C64B5" w:rsidRPr="00F46BB5" w:rsidRDefault="003C64B5" w:rsidP="003C64B5">
            <w:pPr>
              <w:pStyle w:val="TAL"/>
              <w:rPr>
                <w:ins w:id="980" w:author="NR_Mob_enh2-Core" w:date="2024-03-05T16:03:00Z"/>
                <w:rFonts w:cs="Arial"/>
                <w:color w:val="000000" w:themeColor="text1"/>
                <w:szCs w:val="18"/>
              </w:rPr>
            </w:pPr>
            <w:ins w:id="981"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82"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83"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84" w:author="NR_Mob_enh2-Core" w:date="2024-03-05T15:59:00Z"/>
                <w:bCs/>
                <w:iCs/>
              </w:rPr>
            </w:pPr>
            <w:ins w:id="985"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86" w:author="NR_Mob_enh2-Core" w:date="2024-03-05T15:59:00Z"/>
              </w:rPr>
            </w:pPr>
            <w:ins w:id="987"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88" w:author="NR_Mob_enh2-Core" w:date="2024-03-05T15:59:00Z"/>
                <w:bCs/>
                <w:iCs/>
              </w:rPr>
            </w:pPr>
            <w:ins w:id="989"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90" w:author="NR_Mob_enh2-Core" w:date="2024-03-05T15:59:00Z"/>
                <w:bCs/>
                <w:iCs/>
              </w:rPr>
            </w:pPr>
            <w:ins w:id="991" w:author="NR_Mob_enh2-Core" w:date="2024-03-05T15:59:00Z">
              <w:r w:rsidRPr="00936461">
                <w:rPr>
                  <w:bCs/>
                  <w:iCs/>
                </w:rPr>
                <w:t>N/A</w:t>
              </w:r>
            </w:ins>
          </w:p>
        </w:tc>
      </w:tr>
      <w:tr w:rsidR="002136ED" w:rsidRPr="00936461" w14:paraId="3725EB95" w14:textId="77777777" w:rsidTr="00490146">
        <w:trPr>
          <w:cantSplit/>
          <w:tblHeader/>
          <w:ins w:id="992"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93" w:author="NR_Mob_enh2-Core" w:date="2024-03-05T15:42:00Z"/>
                <w:b/>
                <w:i/>
              </w:rPr>
            </w:pPr>
            <w:ins w:id="994" w:author="NR_Mob_enh2-Core" w:date="2024-03-05T15:42:00Z">
              <w:r>
                <w:rPr>
                  <w:b/>
                  <w:i/>
                </w:rPr>
                <w:t>ltm-MAC-CE-</w:t>
              </w:r>
            </w:ins>
            <w:ins w:id="995" w:author="NR_Mob_enh2-Core" w:date="2024-03-05T15:50:00Z">
              <w:r>
                <w:rPr>
                  <w:b/>
                  <w:i/>
                </w:rPr>
                <w:t>Separate</w:t>
              </w:r>
            </w:ins>
            <w:ins w:id="996" w:author="NR_Mob_enh2-Core" w:date="2024-03-05T15:42:00Z">
              <w:r>
                <w:rPr>
                  <w:b/>
                  <w:i/>
                </w:rPr>
                <w:t>TCI-r18</w:t>
              </w:r>
            </w:ins>
          </w:p>
          <w:p w14:paraId="4AAD9D64" w14:textId="79CE98C6" w:rsidR="002136ED" w:rsidRDefault="002136ED" w:rsidP="002136ED">
            <w:pPr>
              <w:pStyle w:val="TAL"/>
              <w:rPr>
                <w:ins w:id="997" w:author="NR_Mob_enh2-Core" w:date="2024-03-05T16:02:00Z"/>
                <w:rFonts w:eastAsia="SimSun" w:cs="Arial"/>
                <w:color w:val="000000" w:themeColor="text1"/>
                <w:szCs w:val="18"/>
                <w:lang w:val="en-US" w:eastAsia="zh-CN"/>
              </w:rPr>
            </w:pPr>
            <w:ins w:id="998"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999" w:author="NR_Mob_enh2-Core" w:date="2024-03-05T16:02:00Z"/>
                <w:rFonts w:cs="Arial"/>
                <w:color w:val="000000" w:themeColor="text1"/>
                <w:szCs w:val="18"/>
              </w:rPr>
            </w:pPr>
            <w:ins w:id="1000"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1001" w:author="NR_Mob_enh2-Core" w:date="2024-03-05T15:43:00Z"/>
                <w:rFonts w:ascii="Arial" w:hAnsi="Arial" w:cs="Arial"/>
                <w:color w:val="000000" w:themeColor="text1"/>
                <w:sz w:val="18"/>
                <w:szCs w:val="18"/>
              </w:rPr>
            </w:pPr>
            <w:ins w:id="1002"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1003" w:author="NR_Mob_enh2-Core" w:date="2024-03-05T15:44:00Z">
              <w:r w:rsidRPr="00F46BB5">
                <w:rPr>
                  <w:rFonts w:ascii="Arial" w:hAnsi="Arial" w:cs="Arial"/>
                  <w:color w:val="000000" w:themeColor="text1"/>
                  <w:sz w:val="18"/>
                  <w:szCs w:val="18"/>
                  <w:lang w:val="en-US"/>
                </w:rPr>
                <w:t>QCL source RS for MAC-CE activated DL/UL LTM TCI states</w:t>
              </w:r>
            </w:ins>
            <w:ins w:id="1004" w:author="NR_Mob_enh2-Core" w:date="2024-03-05T15:58:00Z">
              <w:r>
                <w:rPr>
                  <w:rFonts w:ascii="Arial" w:hAnsi="Arial" w:cs="Arial"/>
                  <w:color w:val="000000" w:themeColor="text1"/>
                  <w:sz w:val="18"/>
                  <w:szCs w:val="18"/>
                  <w:lang w:val="en-US"/>
                </w:rPr>
                <w:t xml:space="preserve"> configuration</w:t>
              </w:r>
            </w:ins>
            <w:ins w:id="1005"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006" w:author="NR_Mob_enh2-Core" w:date="2024-03-05T15:43:00Z"/>
                <w:rFonts w:ascii="Arial" w:hAnsi="Arial" w:cs="Arial"/>
                <w:color w:val="000000" w:themeColor="text1"/>
                <w:sz w:val="18"/>
                <w:szCs w:val="18"/>
              </w:rPr>
            </w:pPr>
            <w:ins w:id="1007"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008"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009" w:author="NR_Mob_enh2-Core" w:date="2024-03-05T15:43:00Z"/>
                <w:rFonts w:ascii="Arial" w:hAnsi="Arial" w:cs="Arial"/>
                <w:color w:val="000000" w:themeColor="text1"/>
                <w:sz w:val="18"/>
                <w:szCs w:val="18"/>
              </w:rPr>
            </w:pPr>
            <w:ins w:id="1010"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011"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012" w:author="NR_Mob_enh2-Core" w:date="2024-03-05T15:43:00Z"/>
                <w:rFonts w:ascii="Arial" w:hAnsi="Arial" w:cs="Arial"/>
                <w:color w:val="000000" w:themeColor="text1"/>
                <w:sz w:val="18"/>
                <w:szCs w:val="18"/>
              </w:rPr>
            </w:pPr>
            <w:ins w:id="1013"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14" w:author="NR_Mob_enh2-Core" w:date="2024-03-05T15:43:00Z"/>
                <w:rFonts w:ascii="Arial" w:hAnsi="Arial" w:cs="Arial"/>
                <w:sz w:val="18"/>
                <w:szCs w:val="18"/>
              </w:rPr>
            </w:pPr>
            <w:ins w:id="1015"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16" w:author="NR_Mob_enh2-Core" w:date="2024-03-05T15:45:00Z"/>
                <w:bCs/>
                <w:iCs/>
              </w:rPr>
            </w:pPr>
          </w:p>
          <w:p w14:paraId="46B6A676" w14:textId="77777777" w:rsidR="002136ED" w:rsidRDefault="002136ED" w:rsidP="002136ED">
            <w:pPr>
              <w:pStyle w:val="TAL"/>
              <w:rPr>
                <w:ins w:id="1017" w:author="NR_Mob_enh2-Core" w:date="2024-03-05T16:03:00Z"/>
                <w:bCs/>
                <w:iCs/>
              </w:rPr>
            </w:pPr>
            <w:ins w:id="1018"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19" w:author="NR_Mob_enh2-Core" w:date="2024-03-05T16:03:00Z"/>
                <w:bCs/>
                <w:iCs/>
              </w:rPr>
            </w:pPr>
          </w:p>
          <w:p w14:paraId="41135E17" w14:textId="0B8E47F0" w:rsidR="003C64B5" w:rsidRPr="00D525E9" w:rsidRDefault="00554903" w:rsidP="002136ED">
            <w:pPr>
              <w:pStyle w:val="TAL"/>
              <w:rPr>
                <w:ins w:id="1020" w:author="NR_Mob_enh2-Core" w:date="2024-03-05T15:41:00Z"/>
                <w:bCs/>
                <w:iCs/>
                <w:rPrChange w:id="1021" w:author="NR_Mob_enh2-Core" w:date="2024-03-05T15:42:00Z">
                  <w:rPr>
                    <w:ins w:id="1022" w:author="NR_Mob_enh2-Core" w:date="2024-03-05T15:41:00Z"/>
                    <w:b/>
                    <w:i/>
                  </w:rPr>
                </w:rPrChange>
              </w:rPr>
            </w:pPr>
            <w:ins w:id="1023"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24" w:author="NR_Mob_enh2-Core" w:date="2024-03-05T16:07:00Z">
              <w:r w:rsidR="0088053B" w:rsidRPr="0088053B">
                <w:rPr>
                  <w:rFonts w:cs="Arial"/>
                  <w:i/>
                  <w:iCs/>
                  <w:color w:val="000000" w:themeColor="text1"/>
                  <w:szCs w:val="18"/>
                  <w:lang w:val="en-US"/>
                  <w:rPrChange w:id="1025" w:author="NR_Mob_enh2-Core" w:date="2024-03-05T16:07:00Z">
                    <w:rPr>
                      <w:rFonts w:cs="Arial"/>
                      <w:color w:val="000000" w:themeColor="text1"/>
                      <w:szCs w:val="18"/>
                      <w:lang w:val="en-US"/>
                    </w:rPr>
                  </w:rPrChange>
                </w:rPr>
                <w:t>u</w:t>
              </w:r>
            </w:ins>
            <w:ins w:id="1026"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27" w:author="NR_Mob_enh2-Core" w:date="2024-03-05T15:41:00Z"/>
                <w:bCs/>
                <w:iCs/>
              </w:rPr>
            </w:pPr>
            <w:ins w:id="1028"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29" w:author="NR_Mob_enh2-Core" w:date="2024-03-05T15:41:00Z"/>
              </w:rPr>
            </w:pPr>
            <w:ins w:id="1030"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31" w:author="NR_Mob_enh2-Core" w:date="2024-03-05T15:41:00Z"/>
                <w:bCs/>
                <w:iCs/>
              </w:rPr>
            </w:pPr>
            <w:ins w:id="1032"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33" w:author="NR_Mob_enh2-Core" w:date="2024-03-05T15:41:00Z"/>
                <w:bCs/>
                <w:iCs/>
              </w:rPr>
            </w:pPr>
            <w:ins w:id="1034" w:author="NR_Mob_enh2-Core" w:date="2024-03-05T15:41:00Z">
              <w:r w:rsidRPr="00936461">
                <w:rPr>
                  <w:bCs/>
                  <w:iCs/>
                </w:rPr>
                <w:t>N/A</w:t>
              </w:r>
            </w:ins>
          </w:p>
        </w:tc>
      </w:tr>
      <w:tr w:rsidR="002136ED" w:rsidRPr="00936461" w14:paraId="2752EBD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490146">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035"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490146">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490146">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490146">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36" w:author="Netw_Energy_NR-Core" w:date="2024-03-05T02:53:00Z"/>
        </w:trPr>
        <w:tc>
          <w:tcPr>
            <w:tcW w:w="6917" w:type="dxa"/>
          </w:tcPr>
          <w:p w14:paraId="7BEA11A6" w14:textId="77777777" w:rsidR="002136ED" w:rsidRDefault="002136ED" w:rsidP="002136ED">
            <w:pPr>
              <w:pStyle w:val="TAL"/>
              <w:rPr>
                <w:ins w:id="1037" w:author="Netw_Energy_NR-Core" w:date="2024-03-05T02:53:00Z"/>
                <w:b/>
                <w:bCs/>
                <w:i/>
                <w:iCs/>
              </w:rPr>
            </w:pPr>
            <w:ins w:id="1038" w:author="Netw_Energy_NR-Core" w:date="2024-03-05T02:53:00Z">
              <w:r>
                <w:rPr>
                  <w:b/>
                  <w:bCs/>
                  <w:i/>
                  <w:iCs/>
                </w:rPr>
                <w:t>mixCodeBookSpatialAdaptation-r18</w:t>
              </w:r>
            </w:ins>
          </w:p>
          <w:p w14:paraId="58D663D9" w14:textId="77777777" w:rsidR="002136ED" w:rsidRDefault="002136ED" w:rsidP="002136ED">
            <w:pPr>
              <w:pStyle w:val="TAL"/>
              <w:rPr>
                <w:ins w:id="1039" w:author="Netw_Energy_NR-Core" w:date="2024-03-05T02:54:00Z"/>
                <w:rFonts w:eastAsiaTheme="minorEastAsia" w:cs="Arial"/>
                <w:color w:val="000000" w:themeColor="text1"/>
                <w:szCs w:val="18"/>
                <w:lang w:eastAsia="zh-CN"/>
              </w:rPr>
            </w:pPr>
            <w:ins w:id="1040"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41" w:author="Netw_Energy_NR-Core" w:date="2024-03-05T02:53:00Z"/>
                <w:rFonts w:eastAsiaTheme="minorEastAsia" w:cs="Arial"/>
                <w:color w:val="000000" w:themeColor="text1"/>
                <w:szCs w:val="18"/>
                <w:lang w:eastAsia="zh-CN"/>
                <w:rPrChange w:id="1042" w:author="Netw_Energy_NR-Core" w:date="2024-03-05T02:55:00Z">
                  <w:rPr>
                    <w:ins w:id="1043" w:author="Netw_Energy_NR-Core" w:date="2024-03-05T02:53:00Z"/>
                    <w:b/>
                    <w:bCs/>
                    <w:i/>
                    <w:iCs/>
                  </w:rPr>
                </w:rPrChange>
              </w:rPr>
            </w:pPr>
            <w:ins w:id="1044"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45" w:author="Netw_Energy_NR-Core" w:date="2024-03-05T02:55:00Z">
                    <w:rPr/>
                  </w:rPrChange>
                </w:rPr>
                <w:t>spacialAdaptation-CSI-Feedback-r18</w:t>
              </w:r>
              <w:r>
                <w:t xml:space="preserve">, or </w:t>
              </w:r>
              <w:r w:rsidRPr="00587276">
                <w:rPr>
                  <w:i/>
                  <w:iCs/>
                  <w:rPrChange w:id="1046" w:author="Netw_Energy_NR-Core" w:date="2024-03-05T02:55:00Z">
                    <w:rPr/>
                  </w:rPrChange>
                </w:rPr>
                <w:t>spacialAdaptation-CSI-FeedbackPUSCH-r18</w:t>
              </w:r>
              <w:r>
                <w:t xml:space="preserve">, </w:t>
              </w:r>
            </w:ins>
            <w:ins w:id="1047" w:author="Netw_Energy_NR-Core" w:date="2024-03-05T02:55:00Z">
              <w:r>
                <w:t xml:space="preserve">or </w:t>
              </w:r>
            </w:ins>
            <w:ins w:id="1048" w:author="Netw_Energy_NR-Core" w:date="2024-03-05T02:54:00Z">
              <w:r w:rsidRPr="00587276">
                <w:rPr>
                  <w:i/>
                  <w:iCs/>
                  <w:rPrChange w:id="1049" w:author="Netw_Energy_NR-Core" w:date="2024-03-05T02:55:00Z">
                    <w:rPr/>
                  </w:rPrChange>
                </w:rPr>
                <w:t>spacialAdaptation-CSI-Feedback</w:t>
              </w:r>
            </w:ins>
            <w:ins w:id="1050" w:author="Netw_Energy_NR-Core" w:date="2024-03-05T02:55:00Z">
              <w:r w:rsidRPr="00587276">
                <w:rPr>
                  <w:i/>
                  <w:iCs/>
                  <w:rPrChange w:id="1051" w:author="Netw_Energy_NR-Core" w:date="2024-03-05T02:55:00Z">
                    <w:rPr/>
                  </w:rPrChange>
                </w:rPr>
                <w:t>PUCCH</w:t>
              </w:r>
            </w:ins>
            <w:ins w:id="1052" w:author="Netw_Energy_NR-Core" w:date="2024-03-05T02:54:00Z">
              <w:r w:rsidRPr="00587276">
                <w:rPr>
                  <w:i/>
                  <w:iCs/>
                  <w:rPrChange w:id="1053" w:author="Netw_Energy_NR-Core" w:date="2024-03-05T02:55:00Z">
                    <w:rPr/>
                  </w:rPrChange>
                </w:rPr>
                <w:t>-r18</w:t>
              </w:r>
              <w:r>
                <w:t>,</w:t>
              </w:r>
            </w:ins>
            <w:ins w:id="1054" w:author="Netw_Energy_NR-Core" w:date="2024-03-05T02:55:00Z">
              <w:r>
                <w:t xml:space="preserve"> or</w:t>
              </w:r>
            </w:ins>
            <w:ins w:id="1055" w:author="Netw_Energy_NR-Core" w:date="2024-03-05T02:54:00Z">
              <w:r>
                <w:t xml:space="preserve"> </w:t>
              </w:r>
              <w:r w:rsidRPr="00587276">
                <w:rPr>
                  <w:i/>
                  <w:iCs/>
                  <w:rPrChange w:id="1056" w:author="Netw_Energy_NR-Core" w:date="2024-03-05T02:55:00Z">
                    <w:rPr/>
                  </w:rPrChange>
                </w:rPr>
                <w:t>spacialAdaptation-CSI-Feedback</w:t>
              </w:r>
            </w:ins>
            <w:ins w:id="1057" w:author="Netw_Energy_NR-Core" w:date="2024-03-05T02:55:00Z">
              <w:r w:rsidRPr="00587276">
                <w:rPr>
                  <w:i/>
                  <w:iCs/>
                  <w:rPrChange w:id="1058" w:author="Netw_Energy_NR-Core" w:date="2024-03-05T02:55:00Z">
                    <w:rPr/>
                  </w:rPrChange>
                </w:rPr>
                <w:t>Aperiodic</w:t>
              </w:r>
            </w:ins>
            <w:ins w:id="1059" w:author="Netw_Energy_NR-Core" w:date="2024-03-05T02:54:00Z">
              <w:r w:rsidRPr="00587276">
                <w:rPr>
                  <w:i/>
                  <w:iCs/>
                  <w:rPrChange w:id="1060"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61" w:author="Netw_Energy_NR-Core" w:date="2024-03-05T02:53:00Z"/>
                <w:bCs/>
                <w:iCs/>
              </w:rPr>
            </w:pPr>
            <w:ins w:id="1062" w:author="Netw_Energy_NR-Core" w:date="2024-03-05T02:53:00Z">
              <w:r>
                <w:rPr>
                  <w:bCs/>
                  <w:iCs/>
                </w:rPr>
                <w:t>Band</w:t>
              </w:r>
            </w:ins>
          </w:p>
        </w:tc>
        <w:tc>
          <w:tcPr>
            <w:tcW w:w="567" w:type="dxa"/>
          </w:tcPr>
          <w:p w14:paraId="39D000B9" w14:textId="047F082A" w:rsidR="002136ED" w:rsidRDefault="002136ED" w:rsidP="002136ED">
            <w:pPr>
              <w:pStyle w:val="TAL"/>
              <w:jc w:val="center"/>
              <w:rPr>
                <w:ins w:id="1063" w:author="Netw_Energy_NR-Core" w:date="2024-03-05T02:53:00Z"/>
                <w:bCs/>
                <w:iCs/>
              </w:rPr>
            </w:pPr>
            <w:ins w:id="1064" w:author="Netw_Energy_NR-Core" w:date="2024-03-05T02:53:00Z">
              <w:r>
                <w:rPr>
                  <w:bCs/>
                  <w:iCs/>
                </w:rPr>
                <w:t>No</w:t>
              </w:r>
            </w:ins>
          </w:p>
        </w:tc>
        <w:tc>
          <w:tcPr>
            <w:tcW w:w="709" w:type="dxa"/>
          </w:tcPr>
          <w:p w14:paraId="7BB88D7F" w14:textId="1868D6B4" w:rsidR="002136ED" w:rsidRDefault="002136ED" w:rsidP="002136ED">
            <w:pPr>
              <w:pStyle w:val="TAL"/>
              <w:jc w:val="center"/>
              <w:rPr>
                <w:ins w:id="1065" w:author="Netw_Energy_NR-Core" w:date="2024-03-05T02:53:00Z"/>
                <w:bCs/>
                <w:iCs/>
              </w:rPr>
            </w:pPr>
            <w:ins w:id="1066" w:author="Netw_Energy_NR-Core" w:date="2024-03-05T02:53:00Z">
              <w:r>
                <w:rPr>
                  <w:bCs/>
                  <w:iCs/>
                </w:rPr>
                <w:t>N/A</w:t>
              </w:r>
            </w:ins>
          </w:p>
        </w:tc>
        <w:tc>
          <w:tcPr>
            <w:tcW w:w="728" w:type="dxa"/>
          </w:tcPr>
          <w:p w14:paraId="72194E99" w14:textId="090167A6" w:rsidR="002136ED" w:rsidRDefault="002136ED" w:rsidP="002136ED">
            <w:pPr>
              <w:pStyle w:val="TAL"/>
              <w:jc w:val="center"/>
              <w:rPr>
                <w:ins w:id="1067" w:author="Netw_Energy_NR-Core" w:date="2024-03-05T02:53:00Z"/>
              </w:rPr>
            </w:pPr>
            <w:ins w:id="1068"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490146">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69"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69"/>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70"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71" w:author="NR_XR_Enh-Core" w:date="2024-03-05T11:24:00Z"/>
                <w:rFonts w:cs="Arial"/>
                <w:szCs w:val="18"/>
              </w:rPr>
            </w:pPr>
          </w:p>
          <w:p w14:paraId="3F255EC1" w14:textId="03CCECBA" w:rsidR="002136ED" w:rsidRDefault="002136ED" w:rsidP="002136ED">
            <w:pPr>
              <w:pStyle w:val="TAL"/>
              <w:rPr>
                <w:ins w:id="1072" w:author="NR_XR_Enh-Core" w:date="2024-03-05T11:24:00Z"/>
                <w:rFonts w:cs="Arial"/>
                <w:szCs w:val="18"/>
                <w:lang w:val="en-US"/>
              </w:rPr>
            </w:pPr>
            <w:commentRangeStart w:id="1073"/>
            <w:ins w:id="1074"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75"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76" w:author="NR_XR_Enh-Core" w:date="2024-03-05T11:25:00Z">
              <w:r>
                <w:rPr>
                  <w:rFonts w:cs="Arial"/>
                  <w:szCs w:val="18"/>
                  <w:lang w:val="en-US"/>
                </w:rPr>
                <w:t>.</w:t>
              </w:r>
            </w:ins>
            <w:commentRangeEnd w:id="1073"/>
            <w:r w:rsidR="00490146">
              <w:rPr>
                <w:rStyle w:val="CommentReference"/>
                <w:rFonts w:ascii="Times New Roman" w:eastAsiaTheme="minorEastAsia" w:hAnsi="Times New Roman"/>
                <w:lang w:eastAsia="en-US"/>
              </w:rPr>
              <w:commentReference w:id="1073"/>
            </w:r>
          </w:p>
          <w:p w14:paraId="17B0F625" w14:textId="77777777" w:rsidR="002136ED" w:rsidRDefault="002136ED" w:rsidP="002136ED">
            <w:pPr>
              <w:pStyle w:val="TAL"/>
              <w:rPr>
                <w:ins w:id="1077"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78" w:author="NR_XR_Enh-Core" w:date="2024-03-05T11:25:00Z">
                <w:pPr>
                  <w:pStyle w:val="TAL"/>
                </w:pPr>
              </w:pPrChange>
            </w:pPr>
            <w:ins w:id="1079" w:author="NR_XR_Enh-Core" w:date="2024-03-05T11:24:00Z">
              <w:r w:rsidRPr="00C7593D">
                <w:rPr>
                  <w:rFonts w:eastAsia="Yu Mincho"/>
                  <w:iCs/>
                </w:rPr>
                <w:t>N</w:t>
              </w:r>
            </w:ins>
            <w:ins w:id="1080" w:author="NR_XR_Enh-Core" w:date="2024-03-05T11:25:00Z">
              <w:r>
                <w:rPr>
                  <w:rFonts w:eastAsia="Yu Mincho"/>
                  <w:iCs/>
                </w:rPr>
                <w:t>OTE</w:t>
              </w:r>
            </w:ins>
            <w:ins w:id="1081" w:author="NR_XR_Enh-Core" w:date="2024-03-05T11:24:00Z">
              <w:r w:rsidRPr="00C7593D">
                <w:rPr>
                  <w:rFonts w:eastAsia="Yu Mincho"/>
                  <w:iCs/>
                </w:rPr>
                <w:t xml:space="preserve">: </w:t>
              </w:r>
            </w:ins>
            <w:ins w:id="1082" w:author="NR_XR_Enh-Core" w:date="2024-03-05T11:25:00Z">
              <w:r>
                <w:rPr>
                  <w:rFonts w:eastAsia="Yu Mincho"/>
                  <w:iCs/>
                </w:rPr>
                <w:t xml:space="preserve">  S</w:t>
              </w:r>
            </w:ins>
            <w:ins w:id="1083"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084"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490146">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85" w:author="NR_NTN_enh-Core" w:date="2024-03-05T02:14:00Z"/>
        </w:trPr>
        <w:tc>
          <w:tcPr>
            <w:tcW w:w="6917" w:type="dxa"/>
          </w:tcPr>
          <w:p w14:paraId="76FD0964" w14:textId="77777777" w:rsidR="002136ED" w:rsidRDefault="002136ED" w:rsidP="002136ED">
            <w:pPr>
              <w:pStyle w:val="TAL"/>
              <w:rPr>
                <w:ins w:id="1086" w:author="NR_NTN_enh-Core" w:date="2024-03-05T02:14:00Z"/>
                <w:b/>
                <w:i/>
              </w:rPr>
            </w:pPr>
            <w:ins w:id="1087" w:author="NR_NTN_enh-Core" w:date="2024-03-05T02:14:00Z">
              <w:r w:rsidRPr="00C966D3">
                <w:rPr>
                  <w:b/>
                  <w:i/>
                </w:rPr>
                <w:lastRenderedPageBreak/>
                <w:t>ntn-DMRS-BundlingNGSO-r18</w:t>
              </w:r>
            </w:ins>
          </w:p>
          <w:p w14:paraId="70841E18" w14:textId="027BBD38" w:rsidR="002136ED" w:rsidRDefault="002136ED" w:rsidP="002136ED">
            <w:pPr>
              <w:pStyle w:val="TAL"/>
              <w:rPr>
                <w:ins w:id="1088" w:author="NR_NTN_enh-Core" w:date="2024-03-05T02:15:00Z"/>
                <w:rFonts w:cs="Arial"/>
                <w:color w:val="000000" w:themeColor="text1"/>
                <w:szCs w:val="18"/>
                <w:lang w:val="en-US"/>
              </w:rPr>
            </w:pPr>
            <w:ins w:id="1089"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90" w:author="NR_NTN_enh-Core" w:date="2024-03-05T02:15:00Z">
              <w:r>
                <w:rPr>
                  <w:rFonts w:cs="Arial"/>
                  <w:color w:val="000000" w:themeColor="text1"/>
                  <w:szCs w:val="18"/>
                  <w:lang w:val="en-US"/>
                </w:rPr>
                <w:t xml:space="preserve"> and</w:t>
              </w:r>
            </w:ins>
            <w:ins w:id="1091"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92"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93" w:author="NR_NTN_enh-Core" w:date="2024-03-05T02:20:00Z"/>
                <w:rFonts w:cs="Arial"/>
                <w:color w:val="000000" w:themeColor="text1"/>
                <w:szCs w:val="18"/>
              </w:rPr>
            </w:pPr>
            <w:ins w:id="1094"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95" w:author="NR_NTN_enh-Core" w:date="2024-03-05T02:20:00Z"/>
                <w:rFonts w:cs="Arial"/>
                <w:color w:val="000000" w:themeColor="text1"/>
                <w:szCs w:val="18"/>
              </w:rPr>
            </w:pPr>
          </w:p>
          <w:p w14:paraId="20B4DA7D" w14:textId="7E714EF8" w:rsidR="002136ED" w:rsidRPr="00F01BBF" w:rsidRDefault="002136ED" w:rsidP="002136ED">
            <w:pPr>
              <w:pStyle w:val="TAL"/>
              <w:rPr>
                <w:ins w:id="1096" w:author="NR_NTN_enh-Core" w:date="2024-03-05T02:15:00Z"/>
                <w:rFonts w:cs="Arial"/>
                <w:color w:val="000000" w:themeColor="text1"/>
                <w:szCs w:val="18"/>
              </w:rPr>
            </w:pPr>
            <w:ins w:id="1097" w:author="NR_NTN_enh-Core" w:date="2024-03-05T02:20:00Z">
              <w:r>
                <w:rPr>
                  <w:rFonts w:cs="Arial"/>
                  <w:color w:val="000000" w:themeColor="text1"/>
                  <w:szCs w:val="18"/>
                </w:rPr>
                <w:t xml:space="preserve">A UE supporting this feature </w:t>
              </w:r>
            </w:ins>
            <w:ins w:id="1098" w:author="NR_NTN_enh-Core" w:date="2024-03-05T02:21:00Z">
              <w:r>
                <w:rPr>
                  <w:rFonts w:cs="Arial"/>
                  <w:color w:val="000000" w:themeColor="text1"/>
                  <w:szCs w:val="18"/>
                </w:rPr>
                <w:t xml:space="preserve">shall indicate support of </w:t>
              </w:r>
            </w:ins>
            <w:ins w:id="1099" w:author="NR_NTN_enh-Core" w:date="2024-03-05T02:22:00Z">
              <w:r w:rsidRPr="003E4041">
                <w:rPr>
                  <w:i/>
                  <w:iCs/>
                  <w:rPrChange w:id="1100" w:author="NR_NTN_enh-Core" w:date="2024-03-05T02:22:00Z">
                    <w:rPr/>
                  </w:rPrChange>
                </w:rPr>
                <w:t>uplinkPreCompensation-r17</w:t>
              </w:r>
              <w:r>
                <w:rPr>
                  <w:rFonts w:cs="Arial"/>
                  <w:color w:val="000000" w:themeColor="text1"/>
                  <w:szCs w:val="18"/>
                </w:rPr>
                <w:t xml:space="preserve"> and </w:t>
              </w:r>
            </w:ins>
            <w:ins w:id="1101" w:author="NR_NTN_enh-Core" w:date="2024-03-05T02:21:00Z">
              <w:r>
                <w:rPr>
                  <w:rFonts w:cs="Arial"/>
                  <w:color w:val="000000" w:themeColor="text1"/>
                  <w:szCs w:val="18"/>
                </w:rPr>
                <w:t xml:space="preserve">at least one of </w:t>
              </w:r>
              <w:r w:rsidRPr="00F01BBF">
                <w:rPr>
                  <w:i/>
                  <w:iCs/>
                  <w:rPrChange w:id="1102" w:author="NR_NTN_enh-Core" w:date="2024-03-05T02:21:00Z">
                    <w:rPr/>
                  </w:rPrChange>
                </w:rPr>
                <w:t>dmrs-BundlingPUSCH-RepTypeA-r17</w:t>
              </w:r>
              <w:r>
                <w:t xml:space="preserve">, </w:t>
              </w:r>
              <w:r w:rsidRPr="00F01BBF">
                <w:rPr>
                  <w:i/>
                  <w:iCs/>
                  <w:rPrChange w:id="1103" w:author="NR_NTN_enh-Core" w:date="2024-03-05T02:21:00Z">
                    <w:rPr/>
                  </w:rPrChange>
                </w:rPr>
                <w:t>dmrs-BundlingPUSCH-RepTypeB-r17</w:t>
              </w:r>
              <w:commentRangeStart w:id="1104"/>
              <w:r>
                <w:t xml:space="preserve">, </w:t>
              </w:r>
            </w:ins>
            <w:commentRangeEnd w:id="1104"/>
            <w:r w:rsidR="00490146">
              <w:rPr>
                <w:rStyle w:val="CommentReference"/>
                <w:rFonts w:ascii="Times New Roman" w:eastAsiaTheme="minorEastAsia" w:hAnsi="Times New Roman"/>
                <w:lang w:eastAsia="en-US"/>
              </w:rPr>
              <w:commentReference w:id="1104"/>
            </w:r>
            <w:ins w:id="1105" w:author="NR_NTN_enh-Core" w:date="2024-03-05T02:21:00Z">
              <w:r w:rsidRPr="00F01BBF">
                <w:rPr>
                  <w:i/>
                  <w:iCs/>
                  <w:u w:val="single"/>
                  <w:rPrChange w:id="1106" w:author="NR_NTN_enh-Core" w:date="2024-03-05T02:21:00Z">
                    <w:rPr/>
                  </w:rPrChange>
                </w:rPr>
                <w:t>dmrs-BundlingPUSCH-RepTypeC-r17</w:t>
              </w:r>
            </w:ins>
            <w:ins w:id="1107" w:author="NR_NTN_enh-Core" w:date="2024-03-05T02:22:00Z">
              <w:r>
                <w:rPr>
                  <w:u w:val="single"/>
                </w:rPr>
                <w:t>.</w:t>
              </w:r>
            </w:ins>
          </w:p>
          <w:p w14:paraId="2A1B548C" w14:textId="77777777" w:rsidR="002136ED" w:rsidRDefault="002136ED" w:rsidP="002136ED">
            <w:pPr>
              <w:pStyle w:val="TAL"/>
              <w:rPr>
                <w:ins w:id="1108" w:author="NR_NTN_enh-Core" w:date="2024-03-05T02:15:00Z"/>
                <w:rFonts w:cs="Arial"/>
                <w:color w:val="000000" w:themeColor="text1"/>
                <w:szCs w:val="18"/>
              </w:rPr>
            </w:pPr>
          </w:p>
          <w:p w14:paraId="5ABC71A9" w14:textId="2F8CA56E" w:rsidR="002136ED" w:rsidRPr="00A07360" w:rsidRDefault="002136ED">
            <w:pPr>
              <w:pStyle w:val="TAN"/>
              <w:rPr>
                <w:ins w:id="1109" w:author="NR_NTN_enh-Core" w:date="2024-03-05T02:15:00Z"/>
              </w:rPr>
              <w:pPrChange w:id="1110" w:author="NR_NTN_enh-Core" w:date="2024-03-05T02:15:00Z">
                <w:pPr>
                  <w:pStyle w:val="TAL"/>
                </w:pPr>
              </w:pPrChange>
            </w:pPr>
            <w:ins w:id="1111" w:author="NR_NTN_enh-Core" w:date="2024-03-05T02:15:00Z">
              <w:r w:rsidRPr="00CA6D1B">
                <w:t>N</w:t>
              </w:r>
              <w:r>
                <w:t xml:space="preserve">OTE </w:t>
              </w:r>
            </w:ins>
            <w:ins w:id="1112" w:author="NR_NTN_enh-Core" w:date="2024-03-05T02:16:00Z">
              <w:r w:rsidRPr="00A07360">
                <w:t>1</w:t>
              </w:r>
            </w:ins>
            <w:ins w:id="1113" w:author="NR_NTN_enh-Core" w:date="2024-03-05T02:15:00Z">
              <w:r w:rsidRPr="00A07360">
                <w:t xml:space="preserve">: </w:t>
              </w:r>
            </w:ins>
            <w:ins w:id="1114" w:author="NR_NTN_enh-Core" w:date="2024-03-05T02:16:00Z">
              <w:r w:rsidRPr="00A07360">
                <w:t xml:space="preserve"> </w:t>
              </w:r>
            </w:ins>
            <w:ins w:id="1115"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116" w:author="NR_NTN_enh-Core" w:date="2024-03-05T02:20:00Z">
                    <w:rPr>
                      <w:highlight w:val="yellow"/>
                      <w:lang w:val="en-US"/>
                    </w:rPr>
                  </w:rPrChange>
                </w:rPr>
                <w:t>[TBD for FR2-NTN bands]</w:t>
              </w:r>
              <w:r w:rsidRPr="00A07360">
                <w:rPr>
                  <w:lang w:val="en-US"/>
                </w:rPr>
                <w:t xml:space="preserve"> </w:t>
              </w:r>
              <w:r w:rsidRPr="00A07360">
                <w:t>in TS 38.101-5</w:t>
              </w:r>
            </w:ins>
            <w:ins w:id="1117" w:author="NR_NTN_enh-Core" w:date="2024-03-05T02:17:00Z">
              <w:r w:rsidRPr="00A07360">
                <w:t xml:space="preserve"> [34]</w:t>
              </w:r>
            </w:ins>
            <w:ins w:id="1118" w:author="NR_NTN_enh-Core" w:date="2024-03-05T02:15:00Z">
              <w:r w:rsidRPr="00A07360">
                <w:t xml:space="preserve"> and HAPS operation bands in Clause 5.2 of TS 38.104</w:t>
              </w:r>
            </w:ins>
            <w:ins w:id="1119" w:author="NR_NTN_enh-Core" w:date="2024-03-05T02:17:00Z">
              <w:r w:rsidRPr="00A07360">
                <w:t xml:space="preserve"> [35]</w:t>
              </w:r>
            </w:ins>
            <w:ins w:id="1120" w:author="NR_NTN_enh-Core" w:date="2024-03-05T02:18:00Z">
              <w:r w:rsidRPr="00A07360">
                <w:t>.</w:t>
              </w:r>
            </w:ins>
          </w:p>
          <w:p w14:paraId="0A615822" w14:textId="77777777" w:rsidR="002136ED" w:rsidRPr="00A07360" w:rsidRDefault="002136ED">
            <w:pPr>
              <w:pStyle w:val="TAN"/>
              <w:rPr>
                <w:ins w:id="1121" w:author="NR_NTN_enh-Core" w:date="2024-03-05T02:15:00Z"/>
              </w:rPr>
              <w:pPrChange w:id="1122" w:author="NR_NTN_enh-Core" w:date="2024-03-05T02:15:00Z">
                <w:pPr>
                  <w:pStyle w:val="TAL"/>
                </w:pPr>
              </w:pPrChange>
            </w:pPr>
          </w:p>
          <w:p w14:paraId="537ECDDE" w14:textId="22813BEE" w:rsidR="002136ED" w:rsidRPr="00A07360" w:rsidRDefault="002136ED">
            <w:pPr>
              <w:pStyle w:val="TAN"/>
              <w:rPr>
                <w:ins w:id="1123" w:author="NR_NTN_enh-Core" w:date="2024-03-05T02:15:00Z"/>
                <w:lang w:val="en-US"/>
              </w:rPr>
              <w:pPrChange w:id="1124" w:author="NR_NTN_enh-Core" w:date="2024-03-05T02:15:00Z">
                <w:pPr>
                  <w:pStyle w:val="TAL"/>
                </w:pPr>
              </w:pPrChange>
            </w:pPr>
            <w:ins w:id="1125" w:author="NR_NTN_enh-Core" w:date="2024-03-05T02:15:00Z">
              <w:r w:rsidRPr="00A07360">
                <w:rPr>
                  <w:lang w:val="en-US"/>
                </w:rPr>
                <w:t>N</w:t>
              </w:r>
            </w:ins>
            <w:ins w:id="1126" w:author="NR_NTN_enh-Core" w:date="2024-03-05T02:16:00Z">
              <w:r w:rsidRPr="00A07360">
                <w:rPr>
                  <w:lang w:val="en-US"/>
                </w:rPr>
                <w:t>OTE 2</w:t>
              </w:r>
            </w:ins>
            <w:ins w:id="1127" w:author="NR_NTN_enh-Core" w:date="2024-03-05T02:15:00Z">
              <w:r w:rsidRPr="00A07360">
                <w:rPr>
                  <w:lang w:val="en-US"/>
                </w:rPr>
                <w:t xml:space="preserve">: </w:t>
              </w:r>
            </w:ins>
            <w:ins w:id="1128" w:author="NR_NTN_enh-Core" w:date="2024-03-05T02:16:00Z">
              <w:r w:rsidRPr="00A07360">
                <w:rPr>
                  <w:lang w:val="en-US"/>
                </w:rPr>
                <w:t xml:space="preserve"> A</w:t>
              </w:r>
            </w:ins>
            <w:ins w:id="1129" w:author="NR_NTN_enh-Core" w:date="2024-03-05T02:15:00Z">
              <w:r w:rsidRPr="00A07360">
                <w:rPr>
                  <w:lang w:val="en-US"/>
                </w:rPr>
                <w:t xml:space="preserve"> UE that does not report support of this </w:t>
              </w:r>
            </w:ins>
            <w:ins w:id="1130" w:author="NR_NTN_enh-Core" w:date="2024-03-05T02:19:00Z">
              <w:r w:rsidRPr="00A07360">
                <w:rPr>
                  <w:lang w:val="en-US"/>
                </w:rPr>
                <w:t>feature</w:t>
              </w:r>
            </w:ins>
            <w:ins w:id="1131" w:author="NR_NTN_enh-Core" w:date="2024-03-05T02:15:00Z">
              <w:r w:rsidRPr="00A07360">
                <w:rPr>
                  <w:lang w:val="en-US"/>
                </w:rPr>
                <w:t xml:space="preserve"> and reports support of </w:t>
              </w:r>
            </w:ins>
            <w:ins w:id="1132" w:author="NR_NTN_enh-Core" w:date="2024-03-05T02:19:00Z">
              <w:r w:rsidRPr="00A07360">
                <w:rPr>
                  <w:i/>
                  <w:iCs/>
                  <w:rPrChange w:id="1133" w:author="NR_NTN_enh-Core" w:date="2024-03-05T02:20:00Z">
                    <w:rPr/>
                  </w:rPrChange>
                </w:rPr>
                <w:t>maxDurationDMRS-Bundling-r17</w:t>
              </w:r>
            </w:ins>
            <w:ins w:id="1134" w:author="NR_NTN_enh-Core" w:date="2024-03-05T02:15:00Z">
              <w:r w:rsidRPr="00A07360">
                <w:rPr>
                  <w:lang w:val="en-US"/>
                </w:rPr>
                <w:t xml:space="preserve"> for an NTN band can perform DMRS bundling only in GSO scenario in the NTN band</w:t>
              </w:r>
            </w:ins>
            <w:ins w:id="1135" w:author="NR_NTN_enh-Core" w:date="2024-03-05T02:19:00Z">
              <w:r w:rsidRPr="00A07360">
                <w:rPr>
                  <w:lang w:val="en-US"/>
                </w:rPr>
                <w:t>.</w:t>
              </w:r>
            </w:ins>
          </w:p>
          <w:p w14:paraId="42AC9C5C" w14:textId="77777777" w:rsidR="002136ED" w:rsidRPr="00A07360" w:rsidRDefault="002136ED">
            <w:pPr>
              <w:pStyle w:val="TAN"/>
              <w:rPr>
                <w:ins w:id="1136" w:author="NR_NTN_enh-Core" w:date="2024-03-05T02:15:00Z"/>
              </w:rPr>
              <w:pPrChange w:id="1137" w:author="NR_NTN_enh-Core" w:date="2024-03-05T02:15:00Z">
                <w:pPr>
                  <w:pStyle w:val="TAL"/>
                </w:pPr>
              </w:pPrChange>
            </w:pPr>
          </w:p>
          <w:p w14:paraId="72F73FAC" w14:textId="7AF2FD44" w:rsidR="002136ED" w:rsidRPr="00A07360" w:rsidRDefault="002136ED">
            <w:pPr>
              <w:pStyle w:val="TAN"/>
              <w:rPr>
                <w:ins w:id="1138" w:author="NR_NTN_enh-Core" w:date="2024-03-05T02:15:00Z"/>
              </w:rPr>
              <w:pPrChange w:id="1139" w:author="NR_NTN_enh-Core" w:date="2024-03-05T02:15:00Z">
                <w:pPr>
                  <w:pStyle w:val="TAL"/>
                </w:pPr>
              </w:pPrChange>
            </w:pPr>
            <w:ins w:id="1140" w:author="NR_NTN_enh-Core" w:date="2024-03-05T02:15:00Z">
              <w:r w:rsidRPr="00A07360">
                <w:t>NOTE</w:t>
              </w:r>
            </w:ins>
            <w:ins w:id="1141" w:author="NR_NTN_enh-Core" w:date="2024-03-05T02:16:00Z">
              <w:r w:rsidRPr="00A07360">
                <w:t xml:space="preserve"> 3</w:t>
              </w:r>
            </w:ins>
            <w:ins w:id="1142" w:author="NR_NTN_enh-Core" w:date="2024-03-05T02:15:00Z">
              <w:r w:rsidRPr="00A07360">
                <w:t xml:space="preserve">: </w:t>
              </w:r>
            </w:ins>
            <w:ins w:id="1143" w:author="NR_NTN_enh-Core" w:date="2024-03-05T02:16:00Z">
              <w:r w:rsidRPr="00A07360">
                <w:t xml:space="preserve"> </w:t>
              </w:r>
            </w:ins>
            <w:ins w:id="1144" w:author="NR_NTN_enh-Core" w:date="2024-03-05T02:15:00Z">
              <w:r w:rsidRPr="00A07360">
                <w:t>DM-RS bundling is only applicable for UL transmissions with pi/2 BPSK, BPSK, and QPSK modulation orders</w:t>
              </w:r>
            </w:ins>
            <w:ins w:id="1145" w:author="NR_NTN_enh-Core" w:date="2024-03-05T02:19:00Z">
              <w:r w:rsidRPr="00A07360">
                <w:t>.</w:t>
              </w:r>
            </w:ins>
          </w:p>
          <w:p w14:paraId="1252A9EA" w14:textId="77777777" w:rsidR="002136ED" w:rsidRPr="00A07360" w:rsidRDefault="002136ED">
            <w:pPr>
              <w:pStyle w:val="TAN"/>
              <w:rPr>
                <w:ins w:id="1146" w:author="NR_NTN_enh-Core" w:date="2024-03-05T02:15:00Z"/>
              </w:rPr>
              <w:pPrChange w:id="1147" w:author="NR_NTN_enh-Core" w:date="2024-03-05T02:15:00Z">
                <w:pPr>
                  <w:pStyle w:val="TAL"/>
                </w:pPr>
              </w:pPrChange>
            </w:pPr>
          </w:p>
          <w:p w14:paraId="594BE2A6" w14:textId="71185712" w:rsidR="002136ED" w:rsidRPr="00C966D3" w:rsidRDefault="002136ED">
            <w:pPr>
              <w:pStyle w:val="TAN"/>
              <w:rPr>
                <w:ins w:id="1148" w:author="NR_NTN_enh-Core" w:date="2024-03-05T02:14:00Z"/>
                <w:bCs/>
                <w:iCs/>
                <w:rPrChange w:id="1149" w:author="NR_NTN_enh-Core" w:date="2024-03-05T02:14:00Z">
                  <w:rPr>
                    <w:ins w:id="1150" w:author="NR_NTN_enh-Core" w:date="2024-03-05T02:14:00Z"/>
                    <w:b/>
                    <w:i/>
                  </w:rPr>
                </w:rPrChange>
              </w:rPr>
              <w:pPrChange w:id="1151" w:author="NR_NTN_enh-Core" w:date="2024-03-05T02:15:00Z">
                <w:pPr>
                  <w:pStyle w:val="TAL"/>
                </w:pPr>
              </w:pPrChange>
            </w:pPr>
            <w:ins w:id="1152" w:author="NR_NTN_enh-Core" w:date="2024-03-05T02:15:00Z">
              <w:r w:rsidRPr="00A07360">
                <w:rPr>
                  <w:lang w:val="en-US"/>
                </w:rPr>
                <w:t>N</w:t>
              </w:r>
            </w:ins>
            <w:ins w:id="1153" w:author="NR_NTN_enh-Core" w:date="2024-03-05T02:16:00Z">
              <w:r w:rsidRPr="00A07360">
                <w:rPr>
                  <w:lang w:val="en-US"/>
                </w:rPr>
                <w:t>OTE 4</w:t>
              </w:r>
            </w:ins>
            <w:ins w:id="1154" w:author="NR_NTN_enh-Core" w:date="2024-03-05T02:15:00Z">
              <w:r w:rsidRPr="00A07360">
                <w:rPr>
                  <w:lang w:val="en-US"/>
                </w:rPr>
                <w:t xml:space="preserve">: </w:t>
              </w:r>
            </w:ins>
            <w:ins w:id="1155" w:author="NR_NTN_enh-Core" w:date="2024-03-05T02:16:00Z">
              <w:r w:rsidRPr="00A07360">
                <w:rPr>
                  <w:lang w:val="en-US"/>
                </w:rPr>
                <w:t xml:space="preserve"> F</w:t>
              </w:r>
            </w:ins>
            <w:ins w:id="1156" w:author="NR_NTN_enh-Core" w:date="2024-03-05T02:15:00Z">
              <w:r w:rsidRPr="00A07360">
                <w:rPr>
                  <w:lang w:val="en-US"/>
                </w:rPr>
                <w:t xml:space="preserve">or bands in Table 5.2.2-1 and </w:t>
              </w:r>
              <w:r w:rsidRPr="00A07360">
                <w:rPr>
                  <w:lang w:val="en-US"/>
                  <w:rPrChange w:id="1157" w:author="NR_NTN_enh-Core" w:date="2024-03-05T02:20:00Z">
                    <w:rPr>
                      <w:highlight w:val="yellow"/>
                      <w:lang w:val="en-US"/>
                    </w:rPr>
                  </w:rPrChange>
                </w:rPr>
                <w:t>[TBD for FR2-NTN bands]</w:t>
              </w:r>
              <w:r w:rsidRPr="00A07360">
                <w:rPr>
                  <w:lang w:val="en-US"/>
                </w:rPr>
                <w:t xml:space="preserve"> in TS 38.101-5</w:t>
              </w:r>
            </w:ins>
            <w:ins w:id="1158" w:author="NR_NTN_enh-Core" w:date="2024-03-05T02:19:00Z">
              <w:r w:rsidRPr="00A07360">
                <w:rPr>
                  <w:lang w:val="en-US"/>
                </w:rPr>
                <w:t xml:space="preserve"> [34]</w:t>
              </w:r>
            </w:ins>
            <w:ins w:id="1159" w:author="NR_NTN_enh-Core" w:date="2024-03-05T02:15:00Z">
              <w:r w:rsidRPr="00A07360">
                <w:rPr>
                  <w:lang w:val="en-US"/>
                </w:rPr>
                <w:t xml:space="preserve">, reported value in </w:t>
              </w:r>
            </w:ins>
            <w:ins w:id="1160" w:author="NR_NTN_enh-Core" w:date="2024-03-05T02:20:00Z">
              <w:r w:rsidRPr="00A07360">
                <w:rPr>
                  <w:i/>
                  <w:iCs/>
                  <w:rPrChange w:id="1161" w:author="NR_NTN_enh-Core" w:date="2024-03-05T02:20:00Z">
                    <w:rPr/>
                  </w:rPrChange>
                </w:rPr>
                <w:t>maxDurationDMRS-Bundling-r17</w:t>
              </w:r>
              <w:r w:rsidRPr="00A07360">
                <w:rPr>
                  <w:lang w:val="en-US"/>
                </w:rPr>
                <w:t xml:space="preserve"> </w:t>
              </w:r>
            </w:ins>
            <w:ins w:id="1162" w:author="NR_NTN_enh-Core" w:date="2024-03-05T02:15:00Z">
              <w:r w:rsidRPr="00A07360">
                <w:rPr>
                  <w:lang w:val="en-US"/>
                </w:rPr>
                <w:t>is</w:t>
              </w:r>
              <w:r w:rsidRPr="00CA6D1B">
                <w:rPr>
                  <w:lang w:val="en-US"/>
                </w:rPr>
                <w:t xml:space="preserve"> applied only for GSO scenario</w:t>
              </w:r>
            </w:ins>
            <w:ins w:id="1163"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64" w:author="NR_NTN_enh-Core" w:date="2024-03-05T02:14:00Z"/>
              </w:rPr>
            </w:pPr>
            <w:ins w:id="1165" w:author="NR_NTN_enh-Core" w:date="2024-03-05T02:20:00Z">
              <w:r>
                <w:t>Band</w:t>
              </w:r>
            </w:ins>
          </w:p>
        </w:tc>
        <w:tc>
          <w:tcPr>
            <w:tcW w:w="567" w:type="dxa"/>
          </w:tcPr>
          <w:p w14:paraId="52417C12" w14:textId="38CDB13B" w:rsidR="002136ED" w:rsidRPr="00936461" w:rsidRDefault="002136ED" w:rsidP="002136ED">
            <w:pPr>
              <w:pStyle w:val="TAL"/>
              <w:jc w:val="center"/>
              <w:rPr>
                <w:ins w:id="1166" w:author="NR_NTN_enh-Core" w:date="2024-03-05T02:14:00Z"/>
              </w:rPr>
            </w:pPr>
            <w:ins w:id="1167" w:author="NR_NTN_enh-Core" w:date="2024-03-05T02:20:00Z">
              <w:r>
                <w:t>No</w:t>
              </w:r>
            </w:ins>
          </w:p>
        </w:tc>
        <w:tc>
          <w:tcPr>
            <w:tcW w:w="709" w:type="dxa"/>
          </w:tcPr>
          <w:p w14:paraId="354190A9" w14:textId="07D68CF5" w:rsidR="002136ED" w:rsidRPr="00936461" w:rsidRDefault="002136ED" w:rsidP="002136ED">
            <w:pPr>
              <w:pStyle w:val="TAL"/>
              <w:jc w:val="center"/>
              <w:rPr>
                <w:ins w:id="1168" w:author="NR_NTN_enh-Core" w:date="2024-03-05T02:14:00Z"/>
                <w:bCs/>
                <w:iCs/>
              </w:rPr>
            </w:pPr>
            <w:ins w:id="1169"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70" w:author="NR_NTN_enh-Core" w:date="2024-03-05T02:14:00Z"/>
                <w:bCs/>
                <w:iCs/>
              </w:rPr>
            </w:pPr>
            <w:ins w:id="1171"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72" w:name="_Hlk42794445"/>
            <w:r w:rsidRPr="00936461">
              <w:rPr>
                <w:rFonts w:cs="Arial"/>
                <w:b/>
                <w:bCs/>
                <w:i/>
                <w:iCs/>
                <w:szCs w:val="18"/>
              </w:rPr>
              <w:t>olpc-SRS-Pos-r16</w:t>
            </w:r>
          </w:p>
          <w:bookmarkEnd w:id="1172"/>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490146">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73" w:author="NR_MIMO_evo_DL_UL-Core" w:date="2024-03-04T16:32:00Z"/>
                <w:rFonts w:cs="Arial"/>
                <w:szCs w:val="18"/>
                <w:lang w:eastAsia="ko-KR"/>
              </w:rPr>
            </w:pPr>
          </w:p>
          <w:p w14:paraId="28B0FC7C" w14:textId="2C1FFF6D" w:rsidR="002136ED" w:rsidRDefault="002136ED" w:rsidP="002136ED">
            <w:pPr>
              <w:pStyle w:val="TAL"/>
              <w:rPr>
                <w:ins w:id="1174" w:author="NR_MIMO_evo_DL_UL-Core" w:date="2024-03-04T16:32:00Z"/>
                <w:rFonts w:cs="Arial"/>
                <w:szCs w:val="18"/>
                <w:lang w:eastAsia="ko-KR"/>
              </w:rPr>
            </w:pPr>
            <w:ins w:id="1175"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76"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77"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490146">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lastRenderedPageBreak/>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78" w:author="Netw_Energy_NR-Core" w:date="2024-03-05T01:07:00Z"/>
        </w:trPr>
        <w:tc>
          <w:tcPr>
            <w:tcW w:w="6917" w:type="dxa"/>
          </w:tcPr>
          <w:p w14:paraId="7D60BC5D" w14:textId="1F22F3B0" w:rsidR="002136ED" w:rsidRDefault="002136ED" w:rsidP="002136ED">
            <w:pPr>
              <w:pStyle w:val="TAL"/>
              <w:rPr>
                <w:ins w:id="1179" w:author="Netw_Energy_NR-Core" w:date="2024-03-05T01:07:00Z"/>
                <w:b/>
                <w:i/>
              </w:rPr>
            </w:pPr>
            <w:ins w:id="1180"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81" w:author="Netw_Energy_NR-Core" w:date="2024-03-05T01:07:00Z"/>
                <w:rFonts w:eastAsia="SimSun" w:cs="Arial"/>
                <w:color w:val="000000" w:themeColor="text1"/>
                <w:szCs w:val="18"/>
                <w:lang w:val="en-US" w:eastAsia="zh-CN"/>
              </w:rPr>
            </w:pPr>
            <w:ins w:id="1182"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183"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184"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85" w:author="Netw_Energy_NR-Core" w:date="2024-03-05T01:07:00Z"/>
                <w:rFonts w:ascii="Arial" w:hAnsi="Arial" w:cs="Arial"/>
                <w:sz w:val="18"/>
                <w:szCs w:val="18"/>
              </w:rPr>
            </w:pPr>
            <w:ins w:id="1186"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87" w:author="Netw_Energy_NR-Core" w:date="2024-03-05T01:07:00Z"/>
                <w:rFonts w:ascii="Arial" w:hAnsi="Arial" w:cs="Arial"/>
                <w:sz w:val="18"/>
                <w:szCs w:val="18"/>
              </w:rPr>
            </w:pPr>
            <w:ins w:id="1188"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89" w:author="Netw_Energy_NR-Core" w:date="2024-03-05T01:08:00Z">
              <w:r>
                <w:rPr>
                  <w:rFonts w:ascii="Arial" w:hAnsi="Arial" w:cs="Arial"/>
                  <w:color w:val="000000" w:themeColor="text1"/>
                  <w:sz w:val="18"/>
                  <w:szCs w:val="18"/>
                </w:rPr>
                <w:t xml:space="preserve"> CC</w:t>
              </w:r>
            </w:ins>
            <w:ins w:id="1190"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91" w:author="Netw_Energy_NR-Core" w:date="2024-03-05T01:07:00Z"/>
                <w:rFonts w:ascii="Arial" w:hAnsi="Arial" w:cs="Arial"/>
                <w:sz w:val="18"/>
                <w:szCs w:val="18"/>
              </w:rPr>
            </w:pPr>
            <w:ins w:id="1192"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93" w:author="Netw_Energy_NR-Core" w:date="2024-03-05T01:07:00Z"/>
                <w:rFonts w:ascii="Arial" w:hAnsi="Arial" w:cs="Arial"/>
                <w:color w:val="000000" w:themeColor="text1"/>
                <w:sz w:val="18"/>
                <w:szCs w:val="18"/>
                <w:lang w:val="en-US"/>
              </w:rPr>
            </w:pPr>
            <w:ins w:id="1194"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95"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96"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97" w:author="Netw_Energy_NR-Core" w:date="2024-03-05T01:07:00Z"/>
                <w:b/>
                <w:i/>
              </w:rPr>
            </w:pPr>
            <w:ins w:id="1198"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99" w:author="Netw_Energy_NR-Core" w:date="2024-03-05T01:07:00Z"/>
              </w:rPr>
            </w:pPr>
            <w:ins w:id="1200" w:author="Netw_Energy_NR-Core" w:date="2024-03-05T01:07:00Z">
              <w:r>
                <w:t>Band</w:t>
              </w:r>
            </w:ins>
          </w:p>
        </w:tc>
        <w:tc>
          <w:tcPr>
            <w:tcW w:w="567" w:type="dxa"/>
          </w:tcPr>
          <w:p w14:paraId="586DE7DA" w14:textId="101F4535" w:rsidR="002136ED" w:rsidRPr="00936461" w:rsidRDefault="002136ED" w:rsidP="002136ED">
            <w:pPr>
              <w:pStyle w:val="TAL"/>
              <w:jc w:val="center"/>
              <w:rPr>
                <w:ins w:id="1201" w:author="Netw_Energy_NR-Core" w:date="2024-03-05T01:07:00Z"/>
              </w:rPr>
            </w:pPr>
            <w:ins w:id="1202" w:author="Netw_Energy_NR-Core" w:date="2024-03-05T01:07:00Z">
              <w:r>
                <w:t>No</w:t>
              </w:r>
            </w:ins>
          </w:p>
        </w:tc>
        <w:tc>
          <w:tcPr>
            <w:tcW w:w="709" w:type="dxa"/>
          </w:tcPr>
          <w:p w14:paraId="0B6484CB" w14:textId="1AAEC0BF" w:rsidR="002136ED" w:rsidRPr="00936461" w:rsidRDefault="002136ED" w:rsidP="002136ED">
            <w:pPr>
              <w:pStyle w:val="TAL"/>
              <w:jc w:val="center"/>
              <w:rPr>
                <w:ins w:id="1203" w:author="Netw_Energy_NR-Core" w:date="2024-03-05T01:07:00Z"/>
              </w:rPr>
            </w:pPr>
            <w:ins w:id="1204" w:author="Netw_Energy_NR-Core" w:date="2024-03-05T01:07:00Z">
              <w:r>
                <w:t>N/A</w:t>
              </w:r>
            </w:ins>
          </w:p>
        </w:tc>
        <w:tc>
          <w:tcPr>
            <w:tcW w:w="728" w:type="dxa"/>
          </w:tcPr>
          <w:p w14:paraId="2A47171F" w14:textId="3D252598" w:rsidR="002136ED" w:rsidRPr="00936461" w:rsidRDefault="002136ED" w:rsidP="002136ED">
            <w:pPr>
              <w:pStyle w:val="TAL"/>
              <w:jc w:val="center"/>
              <w:rPr>
                <w:ins w:id="1205" w:author="Netw_Energy_NR-Core" w:date="2024-03-05T01:07:00Z"/>
              </w:rPr>
            </w:pPr>
            <w:ins w:id="1206" w:author="Netw_Energy_NR-Core" w:date="2024-03-05T01:07:00Z">
              <w:r>
                <w:t>N/A</w:t>
              </w:r>
            </w:ins>
          </w:p>
        </w:tc>
      </w:tr>
      <w:tr w:rsidR="002136ED" w:rsidRPr="00936461" w14:paraId="31C5CE80" w14:textId="77777777" w:rsidTr="0026000E">
        <w:trPr>
          <w:cantSplit/>
          <w:tblHeader/>
          <w:ins w:id="1207" w:author="Netw_Energy_NR-Core" w:date="2024-03-05T01:07:00Z"/>
        </w:trPr>
        <w:tc>
          <w:tcPr>
            <w:tcW w:w="6917" w:type="dxa"/>
          </w:tcPr>
          <w:p w14:paraId="552019A0" w14:textId="2B5FF4CE" w:rsidR="002136ED" w:rsidRDefault="002136ED" w:rsidP="002136ED">
            <w:pPr>
              <w:pStyle w:val="TAL"/>
              <w:rPr>
                <w:ins w:id="1208" w:author="Netw_Energy_NR-Core" w:date="2024-03-05T01:07:00Z"/>
                <w:b/>
                <w:i/>
              </w:rPr>
            </w:pPr>
            <w:ins w:id="1209"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210" w:author="Netw_Energy_NR-Core" w:date="2024-03-05T01:07:00Z"/>
                <w:rFonts w:eastAsia="SimSun" w:cs="Arial"/>
                <w:color w:val="000000" w:themeColor="text1"/>
                <w:szCs w:val="18"/>
                <w:lang w:val="en-US" w:eastAsia="zh-CN"/>
              </w:rPr>
            </w:pPr>
            <w:ins w:id="1211" w:author="Netw_Energy_NR-Core" w:date="2024-03-05T01:07:00Z">
              <w:r>
                <w:rPr>
                  <w:bCs/>
                  <w:iCs/>
                </w:rPr>
                <w:t xml:space="preserve">Indicates whether the UE supports </w:t>
              </w:r>
            </w:ins>
            <w:ins w:id="1212"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213" w:author="Netw_Energy_NR-Core" w:date="2024-03-05T01:07:00Z">
              <w:r>
                <w:rPr>
                  <w:rFonts w:eastAsia="SimSun" w:cs="Arial"/>
                  <w:color w:val="000000" w:themeColor="text1"/>
                  <w:szCs w:val="18"/>
                  <w:lang w:val="en-US" w:eastAsia="zh-CN"/>
                </w:rPr>
                <w:t xml:space="preserve"> and single-panel type 1 codebook. </w:t>
              </w:r>
            </w:ins>
            <w:ins w:id="1214"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215"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216" w:author="Netw_Energy_NR-Core" w:date="2024-03-05T01:07:00Z"/>
                <w:rFonts w:ascii="Arial" w:hAnsi="Arial" w:cs="Arial"/>
                <w:sz w:val="18"/>
                <w:szCs w:val="18"/>
              </w:rPr>
            </w:pPr>
            <w:ins w:id="121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18" w:author="Netw_Energy_NR-Core" w:date="2024-03-05T01:07:00Z"/>
                <w:rFonts w:ascii="Arial" w:hAnsi="Arial" w:cs="Arial"/>
                <w:sz w:val="18"/>
                <w:szCs w:val="18"/>
              </w:rPr>
            </w:pPr>
            <w:ins w:id="121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20" w:author="Netw_Energy_NR-Core" w:date="2024-03-05T01:07:00Z"/>
                <w:rFonts w:ascii="Arial" w:hAnsi="Arial" w:cs="Arial"/>
                <w:sz w:val="18"/>
                <w:szCs w:val="18"/>
              </w:rPr>
            </w:pPr>
            <w:ins w:id="122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22" w:author="Netw_Energy_NR-Core" w:date="2024-03-05T01:07:00Z"/>
                <w:rFonts w:ascii="Arial" w:hAnsi="Arial" w:cs="Arial"/>
                <w:sz w:val="18"/>
                <w:szCs w:val="18"/>
              </w:rPr>
            </w:pPr>
            <w:ins w:id="1223"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24" w:author="Netw_Energy_NR-Core" w:date="2024-03-05T01:07:00Z"/>
                <w:rFonts w:ascii="Arial" w:hAnsi="Arial" w:cs="Arial"/>
                <w:color w:val="000000" w:themeColor="text1"/>
                <w:sz w:val="18"/>
                <w:szCs w:val="18"/>
                <w:lang w:val="en-US"/>
              </w:rPr>
            </w:pPr>
            <w:ins w:id="1225"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26"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27"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28" w:author="Netw_Energy_NR-Core" w:date="2024-03-05T01:07:00Z"/>
                <w:b/>
                <w:i/>
              </w:rPr>
            </w:pPr>
            <w:ins w:id="1229"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30" w:author="Netw_Energy_NR-Core" w:date="2024-03-05T01:07:00Z"/>
              </w:rPr>
            </w:pPr>
            <w:ins w:id="1231" w:author="Netw_Energy_NR-Core" w:date="2024-03-05T01:07:00Z">
              <w:r>
                <w:t>Band</w:t>
              </w:r>
            </w:ins>
          </w:p>
        </w:tc>
        <w:tc>
          <w:tcPr>
            <w:tcW w:w="567" w:type="dxa"/>
          </w:tcPr>
          <w:p w14:paraId="10FDA3CE" w14:textId="0F5F7781" w:rsidR="002136ED" w:rsidRPr="00936461" w:rsidRDefault="002136ED" w:rsidP="002136ED">
            <w:pPr>
              <w:pStyle w:val="TAL"/>
              <w:jc w:val="center"/>
              <w:rPr>
                <w:ins w:id="1232" w:author="Netw_Energy_NR-Core" w:date="2024-03-05T01:07:00Z"/>
              </w:rPr>
            </w:pPr>
            <w:ins w:id="1233" w:author="Netw_Energy_NR-Core" w:date="2024-03-05T01:07:00Z">
              <w:r>
                <w:t>No</w:t>
              </w:r>
            </w:ins>
          </w:p>
        </w:tc>
        <w:tc>
          <w:tcPr>
            <w:tcW w:w="709" w:type="dxa"/>
          </w:tcPr>
          <w:p w14:paraId="6D81CC3B" w14:textId="5C7841C4" w:rsidR="002136ED" w:rsidRPr="00936461" w:rsidRDefault="002136ED" w:rsidP="002136ED">
            <w:pPr>
              <w:pStyle w:val="TAL"/>
              <w:jc w:val="center"/>
              <w:rPr>
                <w:ins w:id="1234" w:author="Netw_Energy_NR-Core" w:date="2024-03-05T01:07:00Z"/>
              </w:rPr>
            </w:pPr>
            <w:ins w:id="1235" w:author="Netw_Energy_NR-Core" w:date="2024-03-05T01:07:00Z">
              <w:r>
                <w:t>N/A</w:t>
              </w:r>
            </w:ins>
          </w:p>
        </w:tc>
        <w:tc>
          <w:tcPr>
            <w:tcW w:w="728" w:type="dxa"/>
          </w:tcPr>
          <w:p w14:paraId="2784EEB1" w14:textId="0C7FD4FF" w:rsidR="002136ED" w:rsidRPr="00936461" w:rsidRDefault="002136ED" w:rsidP="002136ED">
            <w:pPr>
              <w:pStyle w:val="TAL"/>
              <w:jc w:val="center"/>
              <w:rPr>
                <w:ins w:id="1236" w:author="Netw_Energy_NR-Core" w:date="2024-03-05T01:07:00Z"/>
              </w:rPr>
            </w:pPr>
            <w:ins w:id="1237" w:author="Netw_Energy_NR-Core" w:date="2024-03-05T01:07:00Z">
              <w:r>
                <w:t>N/A</w:t>
              </w:r>
            </w:ins>
          </w:p>
        </w:tc>
      </w:tr>
      <w:tr w:rsidR="002136ED" w:rsidRPr="00936461" w14:paraId="2B0E65BA" w14:textId="77777777" w:rsidTr="0026000E">
        <w:trPr>
          <w:cantSplit/>
          <w:tblHeader/>
          <w:ins w:id="1238" w:author="Netw_Energy_NR-Core" w:date="2024-03-05T01:06:00Z"/>
        </w:trPr>
        <w:tc>
          <w:tcPr>
            <w:tcW w:w="6917" w:type="dxa"/>
          </w:tcPr>
          <w:p w14:paraId="1F1AF77B" w14:textId="0858E20C" w:rsidR="002136ED" w:rsidRDefault="002136ED" w:rsidP="002136ED">
            <w:pPr>
              <w:pStyle w:val="TAL"/>
              <w:rPr>
                <w:ins w:id="1239" w:author="Netw_Energy_NR-Core" w:date="2024-03-05T01:07:00Z"/>
                <w:b/>
                <w:i/>
              </w:rPr>
            </w:pPr>
            <w:ins w:id="1240" w:author="Netw_Energy_NR-Core" w:date="2024-03-05T01:07:00Z">
              <w:r>
                <w:rPr>
                  <w:b/>
                  <w:i/>
                </w:rPr>
                <w:lastRenderedPageBreak/>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41" w:author="Netw_Energy_NR-Core" w:date="2024-03-05T01:07:00Z"/>
                <w:rFonts w:eastAsia="SimSun" w:cs="Arial"/>
                <w:color w:val="000000" w:themeColor="text1"/>
                <w:szCs w:val="18"/>
                <w:lang w:val="en-US" w:eastAsia="zh-CN"/>
              </w:rPr>
            </w:pPr>
            <w:ins w:id="1242" w:author="Netw_Energy_NR-Core" w:date="2024-03-05T01:07:00Z">
              <w:r>
                <w:rPr>
                  <w:bCs/>
                  <w:iCs/>
                </w:rPr>
                <w:t xml:space="preserve">Indicates whether the UE supports </w:t>
              </w:r>
            </w:ins>
            <w:ins w:id="1243"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44" w:author="Netw_Energy_NR-Core" w:date="2024-03-05T01:07:00Z">
              <w:r>
                <w:rPr>
                  <w:rFonts w:eastAsia="SimSun" w:cs="Arial"/>
                  <w:color w:val="000000" w:themeColor="text1"/>
                  <w:szCs w:val="18"/>
                  <w:lang w:val="en-US" w:eastAsia="zh-CN"/>
                </w:rPr>
                <w:t xml:space="preserve">and single-panel type 1 codebook. </w:t>
              </w:r>
            </w:ins>
            <w:ins w:id="1245"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246"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47" w:author="Netw_Energy_NR-Core" w:date="2024-03-05T01:07:00Z"/>
                <w:rFonts w:ascii="Arial" w:hAnsi="Arial" w:cs="Arial"/>
                <w:sz w:val="18"/>
                <w:szCs w:val="18"/>
              </w:rPr>
            </w:pPr>
            <w:ins w:id="124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49" w:author="Netw_Energy_NR-Core" w:date="2024-03-05T01:07:00Z"/>
                <w:rFonts w:ascii="Arial" w:hAnsi="Arial" w:cs="Arial"/>
                <w:sz w:val="18"/>
                <w:szCs w:val="18"/>
              </w:rPr>
            </w:pPr>
            <w:ins w:id="125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51" w:author="Netw_Energy_NR-Core" w:date="2024-03-05T01:07:00Z"/>
                <w:rFonts w:ascii="Arial" w:hAnsi="Arial" w:cs="Arial"/>
                <w:sz w:val="18"/>
                <w:szCs w:val="18"/>
              </w:rPr>
            </w:pPr>
            <w:ins w:id="125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53" w:author="Netw_Energy_NR-Core" w:date="2024-03-05T01:07:00Z"/>
                <w:rFonts w:ascii="Arial" w:hAnsi="Arial" w:cs="Arial"/>
                <w:sz w:val="18"/>
                <w:szCs w:val="18"/>
              </w:rPr>
            </w:pPr>
            <w:ins w:id="1254"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55" w:author="Netw_Energy_NR-Core" w:date="2024-03-05T01:07:00Z"/>
                <w:rFonts w:ascii="Arial" w:hAnsi="Arial" w:cs="Arial"/>
                <w:sz w:val="18"/>
                <w:szCs w:val="18"/>
              </w:rPr>
            </w:pPr>
            <w:ins w:id="1256"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57"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58"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59" w:author="Netw_Energy_NR-Core" w:date="2024-03-05T01:07:00Z"/>
                <w:rFonts w:eastAsiaTheme="minorEastAsia"/>
                <w:lang w:eastAsia="zh-CN"/>
              </w:rPr>
            </w:pPr>
            <w:ins w:id="1260"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61" w:author="Netw_Energy_NR-Core" w:date="2024-03-05T01:07:00Z"/>
                <w:rFonts w:eastAsiaTheme="minorEastAsia"/>
                <w:lang w:eastAsia="zh-CN"/>
              </w:rPr>
            </w:pPr>
            <w:ins w:id="1262"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63" w:author="Netw_Energy_NR-Core" w:date="2024-03-05T01:06:00Z"/>
                <w:b/>
                <w:i/>
              </w:rPr>
            </w:pPr>
            <w:ins w:id="1264"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65" w:author="Netw_Energy_NR-Core" w:date="2024-03-05T01:06:00Z"/>
              </w:rPr>
            </w:pPr>
            <w:ins w:id="1266" w:author="Netw_Energy_NR-Core" w:date="2024-03-05T01:07:00Z">
              <w:r>
                <w:t>Band</w:t>
              </w:r>
            </w:ins>
          </w:p>
        </w:tc>
        <w:tc>
          <w:tcPr>
            <w:tcW w:w="567" w:type="dxa"/>
          </w:tcPr>
          <w:p w14:paraId="1D2C5570" w14:textId="64652EB9" w:rsidR="002136ED" w:rsidRPr="00936461" w:rsidRDefault="002136ED" w:rsidP="002136ED">
            <w:pPr>
              <w:pStyle w:val="TAL"/>
              <w:jc w:val="center"/>
              <w:rPr>
                <w:ins w:id="1267" w:author="Netw_Energy_NR-Core" w:date="2024-03-05T01:06:00Z"/>
              </w:rPr>
            </w:pPr>
            <w:ins w:id="1268" w:author="Netw_Energy_NR-Core" w:date="2024-03-05T01:07:00Z">
              <w:r>
                <w:t>No</w:t>
              </w:r>
            </w:ins>
          </w:p>
        </w:tc>
        <w:tc>
          <w:tcPr>
            <w:tcW w:w="709" w:type="dxa"/>
          </w:tcPr>
          <w:p w14:paraId="48D65C90" w14:textId="18BE5E7A" w:rsidR="002136ED" w:rsidRPr="00936461" w:rsidRDefault="002136ED" w:rsidP="002136ED">
            <w:pPr>
              <w:pStyle w:val="TAL"/>
              <w:jc w:val="center"/>
              <w:rPr>
                <w:ins w:id="1269" w:author="Netw_Energy_NR-Core" w:date="2024-03-05T01:06:00Z"/>
              </w:rPr>
            </w:pPr>
            <w:ins w:id="1270" w:author="Netw_Energy_NR-Core" w:date="2024-03-05T01:07:00Z">
              <w:r>
                <w:t>N/A</w:t>
              </w:r>
            </w:ins>
          </w:p>
        </w:tc>
        <w:tc>
          <w:tcPr>
            <w:tcW w:w="728" w:type="dxa"/>
          </w:tcPr>
          <w:p w14:paraId="62A9E6F6" w14:textId="5A3B3E0B" w:rsidR="002136ED" w:rsidRPr="00936461" w:rsidRDefault="002136ED" w:rsidP="002136ED">
            <w:pPr>
              <w:pStyle w:val="TAL"/>
              <w:jc w:val="center"/>
              <w:rPr>
                <w:ins w:id="1271" w:author="Netw_Energy_NR-Core" w:date="2024-03-05T01:06:00Z"/>
              </w:rPr>
            </w:pPr>
            <w:ins w:id="1272" w:author="Netw_Energy_NR-Core" w:date="2024-03-05T01:07:00Z">
              <w:r>
                <w:t>N/A</w:t>
              </w:r>
            </w:ins>
          </w:p>
        </w:tc>
      </w:tr>
      <w:tr w:rsidR="002136ED" w:rsidRPr="00936461" w14:paraId="366BD21D" w14:textId="77777777" w:rsidTr="0026000E">
        <w:trPr>
          <w:cantSplit/>
          <w:tblHeader/>
          <w:ins w:id="1273" w:author="Netw_Energy_NR-Core" w:date="2024-03-05T01:06:00Z"/>
        </w:trPr>
        <w:tc>
          <w:tcPr>
            <w:tcW w:w="6917" w:type="dxa"/>
          </w:tcPr>
          <w:p w14:paraId="2DC81007" w14:textId="385A149E" w:rsidR="002136ED" w:rsidRDefault="002136ED" w:rsidP="002136ED">
            <w:pPr>
              <w:pStyle w:val="TAL"/>
              <w:rPr>
                <w:ins w:id="1274" w:author="Netw_Energy_NR-Core" w:date="2024-03-05T01:07:00Z"/>
                <w:b/>
                <w:i/>
              </w:rPr>
            </w:pPr>
            <w:ins w:id="1275"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76" w:author="Netw_Energy_NR-Core" w:date="2024-03-05T01:07:00Z"/>
                <w:rFonts w:eastAsia="SimSun" w:cs="Arial"/>
                <w:color w:val="000000" w:themeColor="text1"/>
                <w:szCs w:val="18"/>
                <w:lang w:val="en-US" w:eastAsia="zh-CN"/>
              </w:rPr>
            </w:pPr>
            <w:ins w:id="1277" w:author="Netw_Energy_NR-Core" w:date="2024-03-05T01:07:00Z">
              <w:r>
                <w:rPr>
                  <w:bCs/>
                  <w:iCs/>
                </w:rPr>
                <w:t xml:space="preserve">Indicates whether the UE supports </w:t>
              </w:r>
            </w:ins>
            <w:ins w:id="1278"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279" w:author="Netw_Energy_NR-Core" w:date="2024-03-05T01:07:00Z">
              <w:r>
                <w:rPr>
                  <w:rFonts w:eastAsia="SimSun" w:cs="Arial"/>
                  <w:color w:val="000000" w:themeColor="text1"/>
                  <w:szCs w:val="18"/>
                  <w:lang w:val="en-US" w:eastAsia="zh-CN"/>
                </w:rPr>
                <w:t xml:space="preserve">and single-panel type 1 codebook. </w:t>
              </w:r>
            </w:ins>
            <w:ins w:id="1280" w:author="Netw_Energy_NR-Core" w:date="2024-03-05T01:09:00Z">
              <w:r>
                <w:rPr>
                  <w:rFonts w:eastAsia="SimSun" w:cs="Arial"/>
                  <w:color w:val="000000" w:themeColor="text1"/>
                  <w:szCs w:val="18"/>
                  <w:lang w:val="en-US" w:eastAsia="zh-CN"/>
                </w:rPr>
                <w:t xml:space="preserve">The UE supports </w:t>
              </w:r>
            </w:ins>
            <w:ins w:id="1281"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82"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83" w:author="Netw_Energy_NR-Core" w:date="2024-03-05T01:07:00Z"/>
                <w:rFonts w:ascii="Arial" w:hAnsi="Arial" w:cs="Arial"/>
                <w:sz w:val="18"/>
                <w:szCs w:val="18"/>
              </w:rPr>
            </w:pPr>
            <w:ins w:id="1284"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85" w:author="Netw_Energy_NR-Core" w:date="2024-03-05T01:07:00Z"/>
                <w:rFonts w:ascii="Arial" w:hAnsi="Arial" w:cs="Arial"/>
                <w:sz w:val="18"/>
                <w:szCs w:val="18"/>
              </w:rPr>
            </w:pPr>
            <w:ins w:id="1286"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87" w:author="Netw_Energy_NR-Core" w:date="2024-03-05T01:07:00Z"/>
                <w:rFonts w:ascii="Arial" w:hAnsi="Arial" w:cs="Arial"/>
                <w:sz w:val="18"/>
                <w:szCs w:val="18"/>
              </w:rPr>
            </w:pPr>
            <w:ins w:id="1288"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89" w:author="Netw_Energy_NR-Core" w:date="2024-03-05T01:10:00Z">
              <w:r>
                <w:rPr>
                  <w:rFonts w:ascii="Arial" w:hAnsi="Arial" w:cs="Arial"/>
                  <w:color w:val="000000" w:themeColor="text1"/>
                  <w:sz w:val="18"/>
                  <w:szCs w:val="18"/>
                </w:rPr>
                <w:t>CC</w:t>
              </w:r>
            </w:ins>
            <w:ins w:id="1290"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91" w:author="Netw_Energy_NR-Core" w:date="2024-03-05T01:07:00Z"/>
                <w:rFonts w:ascii="Arial" w:hAnsi="Arial" w:cs="Arial"/>
                <w:sz w:val="18"/>
                <w:szCs w:val="18"/>
              </w:rPr>
            </w:pPr>
            <w:ins w:id="1292"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93" w:author="Netw_Energy_NR-Core" w:date="2024-03-05T01:07:00Z"/>
                <w:rFonts w:ascii="Arial" w:hAnsi="Arial" w:cs="Arial"/>
                <w:sz w:val="18"/>
                <w:szCs w:val="18"/>
              </w:rPr>
            </w:pPr>
            <w:ins w:id="1294"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95"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96"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97" w:author="Netw_Energy_NR-Core" w:date="2024-03-05T01:06:00Z"/>
                <w:b/>
                <w:i/>
              </w:rPr>
            </w:pPr>
            <w:ins w:id="1298"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99" w:author="Netw_Energy_NR-Core" w:date="2024-03-05T01:06:00Z"/>
              </w:rPr>
            </w:pPr>
            <w:ins w:id="1300" w:author="Netw_Energy_NR-Core" w:date="2024-03-05T01:07:00Z">
              <w:r>
                <w:t>Band</w:t>
              </w:r>
            </w:ins>
          </w:p>
        </w:tc>
        <w:tc>
          <w:tcPr>
            <w:tcW w:w="567" w:type="dxa"/>
          </w:tcPr>
          <w:p w14:paraId="5EBA56D6" w14:textId="109EC75F" w:rsidR="002136ED" w:rsidRPr="00936461" w:rsidRDefault="002136ED" w:rsidP="002136ED">
            <w:pPr>
              <w:pStyle w:val="TAL"/>
              <w:jc w:val="center"/>
              <w:rPr>
                <w:ins w:id="1301" w:author="Netw_Energy_NR-Core" w:date="2024-03-05T01:06:00Z"/>
              </w:rPr>
            </w:pPr>
            <w:ins w:id="1302" w:author="Netw_Energy_NR-Core" w:date="2024-03-05T01:07:00Z">
              <w:r>
                <w:t>No</w:t>
              </w:r>
            </w:ins>
          </w:p>
        </w:tc>
        <w:tc>
          <w:tcPr>
            <w:tcW w:w="709" w:type="dxa"/>
          </w:tcPr>
          <w:p w14:paraId="2DA22AC8" w14:textId="3653463A" w:rsidR="002136ED" w:rsidRPr="00936461" w:rsidRDefault="002136ED" w:rsidP="002136ED">
            <w:pPr>
              <w:pStyle w:val="TAL"/>
              <w:jc w:val="center"/>
              <w:rPr>
                <w:ins w:id="1303" w:author="Netw_Energy_NR-Core" w:date="2024-03-05T01:06:00Z"/>
              </w:rPr>
            </w:pPr>
            <w:ins w:id="1304" w:author="Netw_Energy_NR-Core" w:date="2024-03-05T01:07:00Z">
              <w:r>
                <w:t>N/A</w:t>
              </w:r>
            </w:ins>
          </w:p>
        </w:tc>
        <w:tc>
          <w:tcPr>
            <w:tcW w:w="728" w:type="dxa"/>
          </w:tcPr>
          <w:p w14:paraId="415008BB" w14:textId="33B9FA2F" w:rsidR="002136ED" w:rsidRPr="00936461" w:rsidRDefault="002136ED" w:rsidP="002136ED">
            <w:pPr>
              <w:pStyle w:val="TAL"/>
              <w:jc w:val="center"/>
              <w:rPr>
                <w:ins w:id="1305" w:author="Netw_Energy_NR-Core" w:date="2024-03-05T01:06:00Z"/>
              </w:rPr>
            </w:pPr>
            <w:ins w:id="1306"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307" w:author="NR_cov_enh2-Core" w:date="2024-03-02T08:33:00Z"/>
        </w:trPr>
        <w:tc>
          <w:tcPr>
            <w:tcW w:w="6917" w:type="dxa"/>
          </w:tcPr>
          <w:p w14:paraId="4979DC37" w14:textId="77777777" w:rsidR="002136ED" w:rsidRDefault="002136ED" w:rsidP="002136ED">
            <w:pPr>
              <w:pStyle w:val="TAL"/>
              <w:rPr>
                <w:ins w:id="1308" w:author="NR_cov_enh2-Core" w:date="2024-03-02T08:33:00Z"/>
                <w:b/>
                <w:i/>
              </w:rPr>
            </w:pPr>
            <w:ins w:id="1309" w:author="NR_cov_enh2-Core" w:date="2024-03-02T08:33:00Z">
              <w:r>
                <w:rPr>
                  <w:b/>
                  <w:i/>
                </w:rPr>
                <w:t>prach-CoverageEnh-r18</w:t>
              </w:r>
            </w:ins>
          </w:p>
          <w:p w14:paraId="56DB2EEF" w14:textId="6302192C" w:rsidR="002136ED" w:rsidRPr="00936461" w:rsidRDefault="002136ED" w:rsidP="002136ED">
            <w:pPr>
              <w:pStyle w:val="TAL"/>
              <w:rPr>
                <w:ins w:id="1310" w:author="NR_cov_enh2-Core" w:date="2024-03-02T08:33:00Z"/>
                <w:b/>
                <w:i/>
              </w:rPr>
            </w:pPr>
            <w:ins w:id="1311"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312" w:author="NR_cov_enh2-Core" w:date="2024-03-02T08:33:00Z"/>
              </w:rPr>
            </w:pPr>
            <w:ins w:id="1313" w:author="NR_cov_enh2-Core" w:date="2024-03-02T08:33:00Z">
              <w:r>
                <w:t>Band</w:t>
              </w:r>
            </w:ins>
          </w:p>
        </w:tc>
        <w:tc>
          <w:tcPr>
            <w:tcW w:w="567" w:type="dxa"/>
          </w:tcPr>
          <w:p w14:paraId="0CCC2C86" w14:textId="474D7998" w:rsidR="002136ED" w:rsidRPr="00936461" w:rsidRDefault="002136ED" w:rsidP="002136ED">
            <w:pPr>
              <w:pStyle w:val="TAL"/>
              <w:jc w:val="center"/>
              <w:rPr>
                <w:ins w:id="1314" w:author="NR_cov_enh2-Core" w:date="2024-03-02T08:33:00Z"/>
              </w:rPr>
            </w:pPr>
            <w:ins w:id="1315" w:author="NR_cov_enh2-Core" w:date="2024-03-02T08:33:00Z">
              <w:r>
                <w:t>No</w:t>
              </w:r>
            </w:ins>
          </w:p>
        </w:tc>
        <w:tc>
          <w:tcPr>
            <w:tcW w:w="709" w:type="dxa"/>
          </w:tcPr>
          <w:p w14:paraId="0FD4D039" w14:textId="023EA87F" w:rsidR="002136ED" w:rsidRPr="00936461" w:rsidRDefault="002136ED" w:rsidP="002136ED">
            <w:pPr>
              <w:pStyle w:val="TAL"/>
              <w:jc w:val="center"/>
              <w:rPr>
                <w:ins w:id="1316" w:author="NR_cov_enh2-Core" w:date="2024-03-02T08:33:00Z"/>
              </w:rPr>
            </w:pPr>
            <w:ins w:id="1317" w:author="NR_cov_enh2-Core" w:date="2024-03-02T08:33:00Z">
              <w:r>
                <w:t>N/A</w:t>
              </w:r>
            </w:ins>
          </w:p>
        </w:tc>
        <w:tc>
          <w:tcPr>
            <w:tcW w:w="728" w:type="dxa"/>
          </w:tcPr>
          <w:p w14:paraId="7244CF61" w14:textId="38D2AF4F" w:rsidR="002136ED" w:rsidRPr="00936461" w:rsidRDefault="002136ED" w:rsidP="002136ED">
            <w:pPr>
              <w:pStyle w:val="TAL"/>
              <w:jc w:val="center"/>
              <w:rPr>
                <w:ins w:id="1318" w:author="NR_cov_enh2-Core" w:date="2024-03-02T08:33:00Z"/>
              </w:rPr>
            </w:pPr>
            <w:ins w:id="1319" w:author="NR_cov_enh2-Core" w:date="2024-03-02T08:33:00Z">
              <w:r>
                <w:t>N/A</w:t>
              </w:r>
            </w:ins>
          </w:p>
        </w:tc>
      </w:tr>
      <w:tr w:rsidR="002136ED" w:rsidRPr="00936461" w14:paraId="3AF752C4" w14:textId="77777777" w:rsidTr="0026000E">
        <w:trPr>
          <w:cantSplit/>
          <w:tblHeader/>
          <w:ins w:id="1320" w:author="NR_cov_enh2-Core" w:date="2024-03-05T12:40:00Z"/>
        </w:trPr>
        <w:tc>
          <w:tcPr>
            <w:tcW w:w="6917" w:type="dxa"/>
          </w:tcPr>
          <w:p w14:paraId="00ABC86C" w14:textId="77777777" w:rsidR="002136ED" w:rsidRDefault="002136ED" w:rsidP="002136ED">
            <w:pPr>
              <w:pStyle w:val="TAL"/>
              <w:rPr>
                <w:ins w:id="1321" w:author="NR_cov_enh2-Core" w:date="2024-03-05T12:40:00Z"/>
                <w:b/>
                <w:i/>
              </w:rPr>
            </w:pPr>
            <w:ins w:id="1322" w:author="NR_cov_enh2-Core" w:date="2024-03-05T12:40:00Z">
              <w:r w:rsidRPr="0038198A">
                <w:rPr>
                  <w:b/>
                  <w:i/>
                </w:rPr>
                <w:t>prach-Repetition</w:t>
              </w:r>
              <w:r>
                <w:rPr>
                  <w:b/>
                  <w:i/>
                </w:rPr>
                <w:t>-r18</w:t>
              </w:r>
            </w:ins>
          </w:p>
          <w:p w14:paraId="49043AAB" w14:textId="77777777" w:rsidR="002136ED" w:rsidRDefault="002136ED" w:rsidP="002136ED">
            <w:pPr>
              <w:pStyle w:val="TAL"/>
              <w:rPr>
                <w:ins w:id="1323" w:author="NR_cov_enh2-Core" w:date="2024-03-05T12:41:00Z"/>
                <w:rFonts w:eastAsia="MS Mincho" w:cs="Arial"/>
                <w:szCs w:val="18"/>
                <w:lang w:eastAsia="zh-CN"/>
              </w:rPr>
            </w:pPr>
            <w:ins w:id="1324" w:author="NR_cov_enh2-Core" w:date="2024-03-05T12:40:00Z">
              <w:r>
                <w:rPr>
                  <w:bCs/>
                  <w:iCs/>
                </w:rPr>
                <w:t>Indicates whether the UE sup</w:t>
              </w:r>
            </w:ins>
            <w:ins w:id="1325"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26" w:author="NR_cov_enh2-Core" w:date="2024-03-05T12:40:00Z"/>
                <w:bCs/>
                <w:iCs/>
                <w:rPrChange w:id="1327" w:author="NR_cov_enh2-Core" w:date="2024-03-05T12:40:00Z">
                  <w:rPr>
                    <w:ins w:id="1328" w:author="NR_cov_enh2-Core" w:date="2024-03-05T12:40:00Z"/>
                    <w:b/>
                    <w:i/>
                  </w:rPr>
                </w:rPrChange>
              </w:rPr>
            </w:pPr>
            <w:ins w:id="1329"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30"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31" w:author="NR_cov_enh2-Core" w:date="2024-03-05T12:40:00Z"/>
              </w:rPr>
            </w:pPr>
            <w:ins w:id="1332" w:author="NR_cov_enh2-Core" w:date="2024-03-05T12:41:00Z">
              <w:r>
                <w:t>Band</w:t>
              </w:r>
            </w:ins>
          </w:p>
        </w:tc>
        <w:tc>
          <w:tcPr>
            <w:tcW w:w="567" w:type="dxa"/>
          </w:tcPr>
          <w:p w14:paraId="0230777B" w14:textId="7112CE5B" w:rsidR="002136ED" w:rsidRDefault="002136ED" w:rsidP="002136ED">
            <w:pPr>
              <w:pStyle w:val="TAL"/>
              <w:jc w:val="center"/>
              <w:rPr>
                <w:ins w:id="1333" w:author="NR_cov_enh2-Core" w:date="2024-03-05T12:40:00Z"/>
              </w:rPr>
            </w:pPr>
            <w:ins w:id="1334" w:author="NR_cov_enh2-Core" w:date="2024-03-05T12:41:00Z">
              <w:r>
                <w:t>No</w:t>
              </w:r>
            </w:ins>
          </w:p>
        </w:tc>
        <w:tc>
          <w:tcPr>
            <w:tcW w:w="709" w:type="dxa"/>
          </w:tcPr>
          <w:p w14:paraId="18645059" w14:textId="79836B79" w:rsidR="002136ED" w:rsidRDefault="002136ED" w:rsidP="002136ED">
            <w:pPr>
              <w:pStyle w:val="TAL"/>
              <w:jc w:val="center"/>
              <w:rPr>
                <w:ins w:id="1335" w:author="NR_cov_enh2-Core" w:date="2024-03-05T12:40:00Z"/>
              </w:rPr>
            </w:pPr>
            <w:ins w:id="1336" w:author="NR_cov_enh2-Core" w:date="2024-03-05T12:41:00Z">
              <w:r>
                <w:t>N/A</w:t>
              </w:r>
            </w:ins>
          </w:p>
        </w:tc>
        <w:tc>
          <w:tcPr>
            <w:tcW w:w="728" w:type="dxa"/>
          </w:tcPr>
          <w:p w14:paraId="5B6B35AF" w14:textId="41BEE8E2" w:rsidR="002136ED" w:rsidRDefault="002136ED" w:rsidP="002136ED">
            <w:pPr>
              <w:pStyle w:val="TAL"/>
              <w:jc w:val="center"/>
              <w:rPr>
                <w:ins w:id="1337" w:author="NR_cov_enh2-Core" w:date="2024-03-05T12:40:00Z"/>
              </w:rPr>
            </w:pPr>
            <w:ins w:id="1338" w:author="NR_cov_enh2-Core" w:date="2024-03-05T12:41:00Z">
              <w:r>
                <w:t>N/A</w:t>
              </w:r>
            </w:ins>
          </w:p>
        </w:tc>
      </w:tr>
      <w:tr w:rsidR="002136ED" w:rsidRPr="00936461" w14:paraId="0C7333A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lastRenderedPageBreak/>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490146">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490146">
        <w:trPr>
          <w:cantSplit/>
          <w:tblHeader/>
        </w:trPr>
        <w:tc>
          <w:tcPr>
            <w:tcW w:w="6917" w:type="dxa"/>
          </w:tcPr>
          <w:p w14:paraId="4E541421" w14:textId="77777777" w:rsidR="002136ED" w:rsidRPr="00936461" w:rsidRDefault="002136ED" w:rsidP="002136ED">
            <w:pPr>
              <w:pStyle w:val="TAL"/>
              <w:rPr>
                <w:b/>
                <w:i/>
              </w:rPr>
            </w:pPr>
            <w:r w:rsidRPr="00936461">
              <w:rPr>
                <w:b/>
                <w:i/>
              </w:rPr>
              <w:lastRenderedPageBreak/>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lastRenderedPageBreak/>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lastRenderedPageBreak/>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39" w:name="_Hlk533941701"/>
            <w:r w:rsidRPr="00936461">
              <w:rPr>
                <w:b/>
                <w:bCs/>
                <w:i/>
                <w:iCs/>
              </w:rPr>
              <w:t>ptrs-DensityRecommendationSetUL</w:t>
            </w:r>
            <w:bookmarkEnd w:id="1339"/>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490146">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490146">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lastRenderedPageBreak/>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lastRenderedPageBreak/>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490146">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40" w:author="NR_Mob_enh2-Core" w:date="2024-03-02T08:34:00Z"/>
        </w:trPr>
        <w:tc>
          <w:tcPr>
            <w:tcW w:w="6917" w:type="dxa"/>
          </w:tcPr>
          <w:p w14:paraId="1831762F" w14:textId="77777777" w:rsidR="002136ED" w:rsidRDefault="002136ED" w:rsidP="002136ED">
            <w:pPr>
              <w:pStyle w:val="TAL"/>
              <w:rPr>
                <w:ins w:id="1341" w:author="NR_Mob_enh2-Core" w:date="2024-03-02T08:34:00Z"/>
                <w:b/>
                <w:bCs/>
                <w:i/>
                <w:iCs/>
              </w:rPr>
            </w:pPr>
            <w:ins w:id="1342" w:author="NR_Mob_enh2-Core" w:date="2024-03-02T08:34:00Z">
              <w:r w:rsidRPr="00A21573">
                <w:rPr>
                  <w:b/>
                  <w:bCs/>
                  <w:i/>
                  <w:iCs/>
                </w:rPr>
                <w:t>rach-EarlyTA-Measurement-r18</w:t>
              </w:r>
            </w:ins>
          </w:p>
          <w:p w14:paraId="3C8FA6E4" w14:textId="77777777" w:rsidR="002136ED" w:rsidRDefault="002136ED" w:rsidP="002136ED">
            <w:pPr>
              <w:pStyle w:val="TAL"/>
              <w:rPr>
                <w:ins w:id="1343" w:author="NR_Mob_enh2-Core" w:date="2024-03-02T08:34:00Z"/>
                <w:rFonts w:cs="Arial"/>
                <w:color w:val="000000" w:themeColor="text1"/>
                <w:szCs w:val="18"/>
              </w:rPr>
            </w:pPr>
            <w:ins w:id="1344"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45" w:author="NR_Mob_enh2-Core" w:date="2024-03-02T08:34:00Z"/>
                <w:b/>
                <w:bCs/>
                <w:i/>
                <w:iCs/>
              </w:rPr>
            </w:pPr>
            <w:ins w:id="1346"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47" w:author="NR_Mob_enh2-Core" w:date="2024-03-02T08:34:00Z"/>
                <w:bCs/>
                <w:iCs/>
              </w:rPr>
            </w:pPr>
            <w:ins w:id="1348"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49" w:author="NR_Mob_enh2-Core" w:date="2024-03-02T08:34:00Z"/>
                <w:bCs/>
                <w:iCs/>
              </w:rPr>
            </w:pPr>
            <w:ins w:id="1350"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51" w:author="NR_Mob_enh2-Core" w:date="2024-03-02T08:34:00Z"/>
                <w:bCs/>
                <w:iCs/>
              </w:rPr>
            </w:pPr>
            <w:ins w:id="1352" w:author="NR_Mob_enh2-Core" w:date="2024-03-02T08:34:00Z">
              <w:r>
                <w:t>N/A</w:t>
              </w:r>
            </w:ins>
          </w:p>
        </w:tc>
        <w:tc>
          <w:tcPr>
            <w:tcW w:w="728" w:type="dxa"/>
          </w:tcPr>
          <w:p w14:paraId="0FC6D631" w14:textId="0F83EA86" w:rsidR="002136ED" w:rsidRPr="00936461" w:rsidRDefault="002136ED" w:rsidP="002136ED">
            <w:pPr>
              <w:pStyle w:val="TAL"/>
              <w:jc w:val="center"/>
              <w:rPr>
                <w:ins w:id="1353" w:author="NR_Mob_enh2-Core" w:date="2024-03-02T08:34:00Z"/>
                <w:bCs/>
                <w:iCs/>
              </w:rPr>
            </w:pPr>
            <w:ins w:id="1354"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490146">
        <w:trPr>
          <w:cantSplit/>
          <w:tblHeader/>
        </w:trPr>
        <w:tc>
          <w:tcPr>
            <w:tcW w:w="6917" w:type="dxa"/>
          </w:tcPr>
          <w:p w14:paraId="64331BDE" w14:textId="77777777" w:rsidR="002136ED" w:rsidRPr="00936461" w:rsidRDefault="002136ED" w:rsidP="002136ED">
            <w:pPr>
              <w:pStyle w:val="TAL"/>
              <w:rPr>
                <w:b/>
                <w:bCs/>
                <w:i/>
                <w:iCs/>
              </w:rPr>
            </w:pPr>
            <w:r w:rsidRPr="00936461">
              <w:rPr>
                <w:b/>
                <w:bCs/>
                <w:i/>
                <w:iCs/>
              </w:rPr>
              <w:lastRenderedPageBreak/>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490146">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55" w:author="NR_XR_Enh-Core" w:date="2024-03-05T12:37:00Z"/>
              </w:rPr>
            </w:pPr>
          </w:p>
          <w:p w14:paraId="32E27707" w14:textId="34E31239" w:rsidR="002136ED" w:rsidRDefault="002136ED" w:rsidP="002136ED">
            <w:pPr>
              <w:pStyle w:val="TAL"/>
              <w:rPr>
                <w:ins w:id="1356" w:author="NR_XR_Enh-Core" w:date="2024-03-05T12:37:00Z"/>
              </w:rPr>
            </w:pPr>
            <w:ins w:id="1357"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SimSun" w:eastAsia="SimSun" w:hAnsi="SimSun" w:cs="SimSun"/>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58" w:name="_Hlk53130838"/>
            <w:r w:rsidRPr="00936461">
              <w:rPr>
                <w:b/>
                <w:i/>
              </w:rPr>
              <w:lastRenderedPageBreak/>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490146">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490146">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490146">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490146">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490146">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490146">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58"/>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59" w:author="NR_HST_FR2_enh-Core" w:date="2024-03-02T15:48:00Z"/>
        </w:trPr>
        <w:tc>
          <w:tcPr>
            <w:tcW w:w="6917" w:type="dxa"/>
          </w:tcPr>
          <w:p w14:paraId="21558ECF" w14:textId="77777777" w:rsidR="002136ED" w:rsidRDefault="002136ED" w:rsidP="002136ED">
            <w:pPr>
              <w:pStyle w:val="TAL"/>
              <w:rPr>
                <w:ins w:id="1360" w:author="NR_HST_FR2_enh-Core" w:date="2024-03-02T15:48:00Z"/>
                <w:b/>
                <w:i/>
              </w:rPr>
            </w:pPr>
            <w:ins w:id="1361" w:author="NR_HST_FR2_enh-Core" w:date="2024-03-02T15:48:00Z">
              <w:r w:rsidRPr="00E81F66">
                <w:rPr>
                  <w:b/>
                  <w:i/>
                </w:rPr>
                <w:t>simultaneous</w:t>
              </w:r>
              <w:commentRangeStart w:id="1362"/>
              <w:r w:rsidRPr="00E81F66">
                <w:rPr>
                  <w:b/>
                  <w:i/>
                </w:rPr>
                <w:t>Receiption</w:t>
              </w:r>
            </w:ins>
            <w:commentRangeEnd w:id="1362"/>
            <w:r w:rsidR="004429D6">
              <w:rPr>
                <w:rStyle w:val="CommentReference"/>
                <w:rFonts w:ascii="Times New Roman" w:eastAsiaTheme="minorEastAsia" w:hAnsi="Times New Roman"/>
                <w:lang w:eastAsia="en-US"/>
              </w:rPr>
              <w:commentReference w:id="1362"/>
            </w:r>
            <w:ins w:id="1363" w:author="NR_HST_FR2_enh-Core" w:date="2024-03-02T15:48:00Z">
              <w:r w:rsidRPr="00E81F66">
                <w:rPr>
                  <w:b/>
                  <w:i/>
                </w:rPr>
                <w:t>TwoQCL-r18</w:t>
              </w:r>
            </w:ins>
          </w:p>
          <w:p w14:paraId="5E656D7E" w14:textId="77777777" w:rsidR="002136ED" w:rsidRDefault="002136ED" w:rsidP="002136ED">
            <w:pPr>
              <w:pStyle w:val="TAL"/>
              <w:rPr>
                <w:ins w:id="1364" w:author="NR_HST_FR2_enh-Core" w:date="2024-03-02T15:49:00Z"/>
                <w:bCs/>
                <w:iCs/>
              </w:rPr>
            </w:pPr>
            <w:ins w:id="1365" w:author="NR_HST_FR2_enh-Core" w:date="2024-03-02T15:48:00Z">
              <w:r>
                <w:rPr>
                  <w:bCs/>
                  <w:iCs/>
                </w:rPr>
                <w:t>Indicates whethe</w:t>
              </w:r>
            </w:ins>
            <w:ins w:id="1366"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w:t>
              </w:r>
              <w:commentRangeStart w:id="1367"/>
              <w:r w:rsidRPr="00377A6B">
                <w:rPr>
                  <w:bCs/>
                  <w:iCs/>
                </w:rPr>
                <w:t xml:space="preserve"> [</w:t>
              </w:r>
            </w:ins>
            <w:commentRangeEnd w:id="1367"/>
            <w:r w:rsidR="007E686B">
              <w:rPr>
                <w:rStyle w:val="CommentReference"/>
                <w:rFonts w:ascii="Times New Roman" w:eastAsiaTheme="minorEastAsia" w:hAnsi="Times New Roman"/>
                <w:lang w:eastAsia="en-US"/>
              </w:rPr>
              <w:commentReference w:id="1367"/>
            </w:r>
            <w:ins w:id="1368" w:author="NR_HST_FR2_enh-Core" w:date="2024-03-02T15:49:00Z">
              <w:r w:rsidRPr="00377A6B">
                <w:rPr>
                  <w:bCs/>
                  <w:iCs/>
                </w:rPr>
                <w:t>two different QCL TypeD RSs</w:t>
              </w:r>
              <w:r>
                <w:rPr>
                  <w:bCs/>
                  <w:iCs/>
                </w:rPr>
                <w:t>.</w:t>
              </w:r>
            </w:ins>
          </w:p>
          <w:p w14:paraId="704748C6" w14:textId="0EC79427" w:rsidR="002136ED" w:rsidRDefault="002136ED" w:rsidP="002136ED">
            <w:pPr>
              <w:pStyle w:val="TAL"/>
              <w:rPr>
                <w:ins w:id="1369" w:author="NR_HST_FR2_enh-Core" w:date="2024-03-02T15:51:00Z"/>
                <w:bCs/>
                <w:iCs/>
              </w:rPr>
            </w:pPr>
            <w:ins w:id="1370" w:author="NR_HST_FR2_enh-Core" w:date="2024-03-02T15:51:00Z">
              <w:r>
                <w:rPr>
                  <w:bCs/>
                  <w:iCs/>
                </w:rPr>
                <w:t xml:space="preserve">This feature is applied when </w:t>
              </w:r>
            </w:ins>
            <w:ins w:id="1371" w:author="NR_HST_FR2_enh-Core" w:date="2024-03-02T15:52:00Z">
              <w:r w:rsidRPr="00F92EE2">
                <w:rPr>
                  <w:rFonts w:cs="Arial"/>
                  <w:i/>
                  <w:iCs/>
                  <w:szCs w:val="18"/>
                  <w:rPrChange w:id="1372"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73" w:author="NR_HST_FR2_enh-Core" w:date="2024-03-02T15:48:00Z"/>
                <w:rPrChange w:id="1374" w:author="NR_HST_FR2_enh-Core" w:date="2024-03-02T15:52:00Z">
                  <w:rPr>
                    <w:ins w:id="1375" w:author="NR_HST_FR2_enh-Core" w:date="2024-03-02T15:48:00Z"/>
                    <w:b/>
                    <w:i/>
                  </w:rPr>
                </w:rPrChange>
              </w:rPr>
            </w:pPr>
            <w:ins w:id="1376" w:author="NR_HST_FR2_enh-Core" w:date="2024-03-02T15:49:00Z">
              <w:r>
                <w:rPr>
                  <w:bCs/>
                  <w:iCs/>
                </w:rPr>
                <w:t>A UE supporting this feature shall also indicate</w:t>
              </w:r>
            </w:ins>
            <w:ins w:id="1377" w:author="NR_HST_FR2_enh-Core" w:date="2024-03-02T15:50:00Z">
              <w:r>
                <w:rPr>
                  <w:bCs/>
                  <w:iCs/>
                </w:rPr>
                <w:t xml:space="preserve"> support of </w:t>
              </w:r>
              <w:r w:rsidRPr="00E15C56">
                <w:rPr>
                  <w:i/>
                  <w:iCs/>
                  <w:rPrChange w:id="1378"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79" w:author="NR_HST_FR2_enh-Core" w:date="2024-03-02T15:48:00Z"/>
              </w:rPr>
            </w:pPr>
            <w:ins w:id="1380" w:author="NR_HST_FR2_enh-Core" w:date="2024-03-02T15:51:00Z">
              <w:r>
                <w:t>Band</w:t>
              </w:r>
            </w:ins>
          </w:p>
        </w:tc>
        <w:tc>
          <w:tcPr>
            <w:tcW w:w="567" w:type="dxa"/>
          </w:tcPr>
          <w:p w14:paraId="4397E01C" w14:textId="53DAD24B" w:rsidR="002136ED" w:rsidRPr="00936461" w:rsidRDefault="002136ED" w:rsidP="002136ED">
            <w:pPr>
              <w:pStyle w:val="TAL"/>
              <w:jc w:val="center"/>
              <w:rPr>
                <w:ins w:id="1381" w:author="NR_HST_FR2_enh-Core" w:date="2024-03-02T15:48:00Z"/>
              </w:rPr>
            </w:pPr>
            <w:ins w:id="1382" w:author="NR_HST_FR2_enh-Core" w:date="2024-03-02T15:51:00Z">
              <w:r>
                <w:t>No</w:t>
              </w:r>
            </w:ins>
          </w:p>
        </w:tc>
        <w:tc>
          <w:tcPr>
            <w:tcW w:w="709" w:type="dxa"/>
          </w:tcPr>
          <w:p w14:paraId="347D6DF6" w14:textId="7BEE1505" w:rsidR="002136ED" w:rsidRPr="00936461" w:rsidRDefault="002136ED" w:rsidP="002136ED">
            <w:pPr>
              <w:pStyle w:val="TAL"/>
              <w:jc w:val="center"/>
              <w:rPr>
                <w:ins w:id="1383" w:author="NR_HST_FR2_enh-Core" w:date="2024-03-02T15:48:00Z"/>
              </w:rPr>
            </w:pPr>
            <w:ins w:id="1384" w:author="NR_HST_FR2_enh-Core" w:date="2024-03-02T15:51:00Z">
              <w:r>
                <w:t>N/A</w:t>
              </w:r>
            </w:ins>
          </w:p>
        </w:tc>
        <w:tc>
          <w:tcPr>
            <w:tcW w:w="728" w:type="dxa"/>
          </w:tcPr>
          <w:p w14:paraId="4AF03D66" w14:textId="74D23A66" w:rsidR="002136ED" w:rsidRPr="00936461" w:rsidRDefault="002136ED" w:rsidP="002136ED">
            <w:pPr>
              <w:pStyle w:val="TAL"/>
              <w:jc w:val="center"/>
              <w:rPr>
                <w:ins w:id="1385" w:author="NR_HST_FR2_enh-Core" w:date="2024-03-02T15:48:00Z"/>
              </w:rPr>
            </w:pPr>
            <w:ins w:id="1386"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87" w:author="Netw_Energy_NR-Core" w:date="2024-03-04T23:50:00Z"/>
        </w:trPr>
        <w:tc>
          <w:tcPr>
            <w:tcW w:w="6917" w:type="dxa"/>
          </w:tcPr>
          <w:p w14:paraId="55664E73" w14:textId="0E06F084" w:rsidR="002136ED" w:rsidRDefault="002136ED" w:rsidP="002136ED">
            <w:pPr>
              <w:pStyle w:val="TAL"/>
              <w:rPr>
                <w:ins w:id="1388" w:author="Netw_Energy_NR-Core" w:date="2024-03-04T23:50:00Z"/>
                <w:b/>
                <w:i/>
              </w:rPr>
            </w:pPr>
            <w:ins w:id="1389" w:author="Netw_Energy_NR-Core" w:date="2024-03-04T23:50:00Z">
              <w:r w:rsidRPr="00F143E3">
                <w:rPr>
                  <w:b/>
                  <w:i/>
                </w:rPr>
                <w:lastRenderedPageBreak/>
                <w:t>spacialAdaptation-CSI-Feedback-r18</w:t>
              </w:r>
            </w:ins>
          </w:p>
          <w:p w14:paraId="50DC6D0A" w14:textId="234CF625" w:rsidR="002136ED" w:rsidRDefault="002136ED" w:rsidP="002136ED">
            <w:pPr>
              <w:pStyle w:val="TAL"/>
              <w:rPr>
                <w:ins w:id="1390" w:author="Netw_Energy_NR-Core" w:date="2024-03-04T23:50:00Z"/>
                <w:rFonts w:eastAsia="SimSun" w:cs="Arial"/>
                <w:color w:val="000000" w:themeColor="text1"/>
                <w:szCs w:val="18"/>
                <w:lang w:val="en-US" w:eastAsia="zh-CN"/>
              </w:rPr>
            </w:pPr>
            <w:ins w:id="1391"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392" w:author="Netw_Energy_NR-Core" w:date="2024-03-04T23:59:00Z">
              <w:r>
                <w:rPr>
                  <w:rFonts w:eastAsia="SimSun" w:cs="Arial"/>
                  <w:color w:val="000000" w:themeColor="text1"/>
                  <w:szCs w:val="18"/>
                  <w:lang w:val="en-US" w:eastAsia="zh-CN"/>
                </w:rPr>
                <w:t xml:space="preserve"> and single-panel type 1 codebook</w:t>
              </w:r>
            </w:ins>
            <w:ins w:id="1393"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94" w:author="Netw_Energy_NR-Core" w:date="2024-03-04T23:50:00Z"/>
                <w:rFonts w:ascii="Arial" w:hAnsi="Arial" w:cs="Arial"/>
                <w:sz w:val="18"/>
                <w:szCs w:val="18"/>
              </w:rPr>
            </w:pPr>
            <w:ins w:id="1395" w:author="Netw_Energy_NR-Core" w:date="2024-03-04T23:50:00Z">
              <w:r w:rsidRPr="00936461">
                <w:rPr>
                  <w:rFonts w:ascii="Arial" w:hAnsi="Arial" w:cs="Arial"/>
                  <w:sz w:val="18"/>
                  <w:szCs w:val="18"/>
                </w:rPr>
                <w:t>-</w:t>
              </w:r>
              <w:r w:rsidRPr="00936461">
                <w:rPr>
                  <w:rFonts w:ascii="Arial" w:hAnsi="Arial" w:cs="Arial"/>
                  <w:sz w:val="18"/>
                  <w:szCs w:val="18"/>
                </w:rPr>
                <w:tab/>
              </w:r>
            </w:ins>
            <w:ins w:id="1396" w:author="Netw_Energy_NR-Core" w:date="2024-03-04T23:53:00Z">
              <w:r w:rsidRPr="000D1E49">
                <w:rPr>
                  <w:rFonts w:ascii="Arial" w:hAnsi="Arial" w:cs="Arial"/>
                  <w:i/>
                  <w:iCs/>
                  <w:sz w:val="18"/>
                  <w:szCs w:val="18"/>
                </w:rPr>
                <w:t>csiFeedbackType</w:t>
              </w:r>
            </w:ins>
            <w:ins w:id="1397"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98"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99"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400" w:author="Netw_Energy_NR-Core" w:date="2024-03-04T23:56:00Z">
              <w:r>
                <w:rPr>
                  <w:rFonts w:ascii="Arial" w:eastAsiaTheme="minorEastAsia" w:hAnsi="Arial" w:cs="Arial"/>
                  <w:color w:val="000000" w:themeColor="text1"/>
                  <w:sz w:val="18"/>
                  <w:szCs w:val="18"/>
                  <w:lang w:eastAsia="zh-CN"/>
                </w:rPr>
                <w:t xml:space="preserve"> value</w:t>
              </w:r>
            </w:ins>
            <w:ins w:id="1401"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402"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403" w:author="Netw_Energy_NR-Core" w:date="2024-03-04T23:56:00Z">
              <w:r>
                <w:rPr>
                  <w:rFonts w:ascii="Arial" w:eastAsiaTheme="minorEastAsia" w:hAnsi="Arial" w:cs="Arial"/>
                  <w:color w:val="000000" w:themeColor="text1"/>
                  <w:sz w:val="18"/>
                  <w:szCs w:val="18"/>
                  <w:lang w:eastAsia="zh-CN"/>
                </w:rPr>
                <w:t xml:space="preserve"> value</w:t>
              </w:r>
            </w:ins>
            <w:ins w:id="1404"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405"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406"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407" w:author="Netw_Energy_NR-Core" w:date="2024-03-04T23:54:00Z"/>
                <w:rFonts w:ascii="Arial" w:hAnsi="Arial" w:cs="Arial"/>
                <w:sz w:val="18"/>
                <w:szCs w:val="18"/>
              </w:rPr>
            </w:pPr>
            <w:ins w:id="1408" w:author="Netw_Energy_NR-Core" w:date="2024-03-04T23:50:00Z">
              <w:r w:rsidRPr="00936461">
                <w:rPr>
                  <w:rFonts w:ascii="Arial" w:hAnsi="Arial" w:cs="Arial"/>
                  <w:sz w:val="18"/>
                  <w:szCs w:val="18"/>
                </w:rPr>
                <w:t>-</w:t>
              </w:r>
              <w:r w:rsidRPr="00936461">
                <w:rPr>
                  <w:rFonts w:ascii="Arial" w:hAnsi="Arial" w:cs="Arial"/>
                  <w:sz w:val="18"/>
                  <w:szCs w:val="18"/>
                </w:rPr>
                <w:tab/>
              </w:r>
            </w:ins>
            <w:ins w:id="1409" w:author="Netw_Energy_NR-Core" w:date="2024-03-04T23:54:00Z">
              <w:r w:rsidRPr="00D16488">
                <w:rPr>
                  <w:rFonts w:ascii="Arial" w:hAnsi="Arial" w:cs="Arial"/>
                  <w:i/>
                  <w:sz w:val="18"/>
                  <w:szCs w:val="18"/>
                </w:rPr>
                <w:t>maxNumberLmax</w:t>
              </w:r>
            </w:ins>
            <w:ins w:id="1410"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411"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412"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413" w:author="Netw_Energy_NR-Core" w:date="2024-03-04T23:54:00Z"/>
                <w:rFonts w:ascii="Arial" w:hAnsi="Arial" w:cs="Arial"/>
                <w:sz w:val="18"/>
                <w:szCs w:val="18"/>
              </w:rPr>
            </w:pPr>
            <w:ins w:id="1414" w:author="Netw_Energy_NR-Core" w:date="2024-03-04T23:54:00Z">
              <w:r>
                <w:rPr>
                  <w:rFonts w:ascii="Arial" w:hAnsi="Arial" w:cs="Arial"/>
                  <w:sz w:val="18"/>
                  <w:szCs w:val="18"/>
                </w:rPr>
                <w:t xml:space="preserve">-   </w:t>
              </w:r>
              <w:r w:rsidRPr="00493EB5">
                <w:rPr>
                  <w:rFonts w:ascii="Arial" w:hAnsi="Arial" w:cs="Arial"/>
                  <w:i/>
                  <w:iCs/>
                  <w:sz w:val="18"/>
                  <w:szCs w:val="18"/>
                  <w:rPrChange w:id="1415"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416"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417" w:author="Netw_Energy_NR-Core" w:date="2024-03-04T23:57:00Z">
              <w:r>
                <w:rPr>
                  <w:rFonts w:ascii="Arial" w:hAnsi="Arial" w:cs="Arial"/>
                  <w:color w:val="000000" w:themeColor="text1"/>
                  <w:sz w:val="18"/>
                  <w:szCs w:val="18"/>
                </w:rPr>
                <w:t>-t</w:t>
              </w:r>
            </w:ins>
            <w:ins w:id="1418"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419" w:author="Netw_Energy_NR-Core" w:date="2024-03-04T23:54:00Z"/>
                <w:rFonts w:ascii="Arial" w:hAnsi="Arial" w:cs="Arial"/>
                <w:sz w:val="18"/>
                <w:szCs w:val="18"/>
              </w:rPr>
            </w:pPr>
            <w:ins w:id="1420" w:author="Netw_Energy_NR-Core" w:date="2024-03-04T23:54:00Z">
              <w:r>
                <w:rPr>
                  <w:rFonts w:ascii="Arial" w:hAnsi="Arial" w:cs="Arial"/>
                  <w:sz w:val="18"/>
                  <w:szCs w:val="18"/>
                </w:rPr>
                <w:t xml:space="preserve">-   </w:t>
              </w:r>
              <w:r w:rsidRPr="00493EB5">
                <w:rPr>
                  <w:rFonts w:ascii="Arial" w:hAnsi="Arial" w:cs="Arial"/>
                  <w:i/>
                  <w:iCs/>
                  <w:sz w:val="18"/>
                  <w:szCs w:val="18"/>
                  <w:rPrChange w:id="1421" w:author="Netw_Energy_NR-Core" w:date="2024-03-04T23:57:00Z">
                    <w:rPr>
                      <w:rFonts w:ascii="Arial" w:hAnsi="Arial" w:cs="Arial"/>
                      <w:sz w:val="18"/>
                      <w:szCs w:val="18"/>
                    </w:rPr>
                  </w:rPrChange>
                </w:rPr>
                <w:t>maxNumberTotalCSI-ResourcePerCC-r18</w:t>
              </w:r>
            </w:ins>
            <w:ins w:id="1422" w:author="Netw_Energy_NR-Core" w:date="2024-03-04T23:56:00Z">
              <w:r>
                <w:rPr>
                  <w:rFonts w:ascii="Arial" w:hAnsi="Arial" w:cs="Arial"/>
                  <w:sz w:val="18"/>
                  <w:szCs w:val="18"/>
                </w:rPr>
                <w:t xml:space="preserve"> indicates </w:t>
              </w:r>
            </w:ins>
            <w:ins w:id="1423"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24" w:author="Netw_Energy_NR-Core" w:date="2024-03-05T00:12:00Z"/>
                <w:rFonts w:ascii="Arial" w:hAnsi="Arial" w:cs="Arial"/>
                <w:color w:val="000000" w:themeColor="text1"/>
                <w:sz w:val="18"/>
                <w:szCs w:val="18"/>
                <w:lang w:val="en-US"/>
              </w:rPr>
            </w:pPr>
            <w:ins w:id="1425" w:author="Netw_Energy_NR-Core" w:date="2024-03-04T23:54:00Z">
              <w:r>
                <w:rPr>
                  <w:rFonts w:ascii="Arial" w:hAnsi="Arial" w:cs="Arial"/>
                  <w:sz w:val="18"/>
                  <w:szCs w:val="18"/>
                </w:rPr>
                <w:t xml:space="preserve">-   </w:t>
              </w:r>
              <w:r w:rsidRPr="00C56861">
                <w:rPr>
                  <w:rFonts w:ascii="Arial" w:hAnsi="Arial" w:cs="Arial"/>
                  <w:i/>
                  <w:iCs/>
                  <w:sz w:val="18"/>
                  <w:szCs w:val="18"/>
                  <w:rPrChange w:id="1426"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27"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28" w:author="Netw_Energy_NR-Core" w:date="2024-03-04T23:50:00Z"/>
                <w:rFonts w:cs="Arial"/>
                <w:szCs w:val="18"/>
                <w:rPrChange w:id="1429" w:author="Netw_Energy_NR-Core" w:date="2024-03-04T23:58:00Z">
                  <w:rPr>
                    <w:ins w:id="1430" w:author="Netw_Energy_NR-Core" w:date="2024-03-04T23:50:00Z"/>
                    <w:rFonts w:cs="Arial"/>
                    <w:b/>
                    <w:bCs/>
                    <w:i/>
                    <w:iCs/>
                    <w:szCs w:val="18"/>
                  </w:rPr>
                </w:rPrChange>
              </w:rPr>
              <w:pPrChange w:id="1431" w:author="Netw_Energy_NR-Core" w:date="2024-03-05T00:12:00Z">
                <w:pPr>
                  <w:pStyle w:val="TAL"/>
                </w:pPr>
              </w:pPrChange>
            </w:pPr>
            <w:ins w:id="1432"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33" w:author="Netw_Energy_NR-Core" w:date="2024-03-04T23:50:00Z"/>
              </w:rPr>
            </w:pPr>
            <w:ins w:id="1434" w:author="Netw_Energy_NR-Core" w:date="2024-03-04T23:58:00Z">
              <w:r>
                <w:t>Band</w:t>
              </w:r>
            </w:ins>
          </w:p>
        </w:tc>
        <w:tc>
          <w:tcPr>
            <w:tcW w:w="567" w:type="dxa"/>
          </w:tcPr>
          <w:p w14:paraId="094FAF0B" w14:textId="53720452" w:rsidR="002136ED" w:rsidRPr="00936461" w:rsidRDefault="002136ED" w:rsidP="002136ED">
            <w:pPr>
              <w:pStyle w:val="TAL"/>
              <w:jc w:val="center"/>
              <w:rPr>
                <w:ins w:id="1435" w:author="Netw_Energy_NR-Core" w:date="2024-03-04T23:50:00Z"/>
              </w:rPr>
            </w:pPr>
            <w:ins w:id="1436" w:author="Netw_Energy_NR-Core" w:date="2024-03-04T23:58:00Z">
              <w:r>
                <w:t>No</w:t>
              </w:r>
            </w:ins>
          </w:p>
        </w:tc>
        <w:tc>
          <w:tcPr>
            <w:tcW w:w="709" w:type="dxa"/>
          </w:tcPr>
          <w:p w14:paraId="50FAE115" w14:textId="3D214967" w:rsidR="002136ED" w:rsidRPr="00936461" w:rsidRDefault="002136ED" w:rsidP="002136ED">
            <w:pPr>
              <w:pStyle w:val="TAL"/>
              <w:jc w:val="center"/>
              <w:rPr>
                <w:ins w:id="1437" w:author="Netw_Energy_NR-Core" w:date="2024-03-04T23:50:00Z"/>
              </w:rPr>
            </w:pPr>
            <w:ins w:id="1438" w:author="Netw_Energy_NR-Core" w:date="2024-03-04T23:58:00Z">
              <w:r>
                <w:t>N/A</w:t>
              </w:r>
            </w:ins>
          </w:p>
        </w:tc>
        <w:tc>
          <w:tcPr>
            <w:tcW w:w="728" w:type="dxa"/>
          </w:tcPr>
          <w:p w14:paraId="4399C349" w14:textId="4FD1B84E" w:rsidR="002136ED" w:rsidRPr="00936461" w:rsidRDefault="002136ED" w:rsidP="002136ED">
            <w:pPr>
              <w:pStyle w:val="TAL"/>
              <w:jc w:val="center"/>
              <w:rPr>
                <w:ins w:id="1439" w:author="Netw_Energy_NR-Core" w:date="2024-03-04T23:50:00Z"/>
              </w:rPr>
            </w:pPr>
            <w:ins w:id="1440" w:author="Netw_Energy_NR-Core" w:date="2024-03-04T23:58:00Z">
              <w:r>
                <w:t>N/A</w:t>
              </w:r>
            </w:ins>
          </w:p>
        </w:tc>
      </w:tr>
      <w:tr w:rsidR="002136ED" w:rsidRPr="00936461" w14:paraId="33ED9118" w14:textId="77777777" w:rsidTr="0026000E">
        <w:trPr>
          <w:cantSplit/>
          <w:tblHeader/>
          <w:ins w:id="1441" w:author="Netw_Energy_NR-Core" w:date="2024-03-05T00:29:00Z"/>
        </w:trPr>
        <w:tc>
          <w:tcPr>
            <w:tcW w:w="6917" w:type="dxa"/>
          </w:tcPr>
          <w:p w14:paraId="098DFC55" w14:textId="77777777" w:rsidR="002136ED" w:rsidRDefault="002136ED" w:rsidP="002136ED">
            <w:pPr>
              <w:pStyle w:val="TAL"/>
              <w:rPr>
                <w:ins w:id="1442" w:author="Netw_Energy_NR-Core" w:date="2024-03-05T00:29:00Z"/>
                <w:b/>
                <w:i/>
              </w:rPr>
            </w:pPr>
            <w:ins w:id="1443" w:author="Netw_Energy_NR-Core" w:date="2024-03-05T00:29:00Z">
              <w:r w:rsidRPr="00D43318">
                <w:rPr>
                  <w:b/>
                  <w:i/>
                </w:rPr>
                <w:t>spacialAdaptation-CSI-FeedbackAperiodic-r18</w:t>
              </w:r>
            </w:ins>
          </w:p>
          <w:p w14:paraId="3ECF53E5" w14:textId="77777777" w:rsidR="002136ED" w:rsidRDefault="002136ED" w:rsidP="002136ED">
            <w:pPr>
              <w:pStyle w:val="TAL"/>
              <w:rPr>
                <w:ins w:id="1444" w:author="Netw_Energy_NR-Core" w:date="2024-03-05T00:30:00Z"/>
                <w:rFonts w:eastAsia="SimSun" w:cs="Arial"/>
                <w:color w:val="000000" w:themeColor="text1"/>
                <w:szCs w:val="18"/>
                <w:lang w:val="en-US" w:eastAsia="zh-CN"/>
              </w:rPr>
            </w:pPr>
            <w:ins w:id="1445" w:author="Netw_Energy_NR-Core" w:date="2024-03-05T00:29:00Z">
              <w:r>
                <w:rPr>
                  <w:bCs/>
                  <w:iCs/>
                </w:rPr>
                <w:t>Indicates w</w:t>
              </w:r>
            </w:ins>
            <w:ins w:id="1446"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47" w:author="Netw_Energy_NR-Core" w:date="2024-03-05T00:30:00Z"/>
                <w:rFonts w:ascii="Arial" w:hAnsi="Arial" w:cs="Arial"/>
                <w:sz w:val="18"/>
                <w:szCs w:val="18"/>
              </w:rPr>
            </w:pPr>
            <w:ins w:id="1448"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49" w:author="Netw_Energy_NR-Core" w:date="2024-03-05T00:30:00Z"/>
                <w:rFonts w:ascii="Arial" w:hAnsi="Arial" w:cs="Arial"/>
                <w:sz w:val="18"/>
                <w:szCs w:val="18"/>
              </w:rPr>
            </w:pPr>
            <w:ins w:id="1450"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51" w:author="Netw_Energy_NR-Core" w:date="2024-03-05T00:30:00Z"/>
                <w:rFonts w:ascii="Arial" w:hAnsi="Arial" w:cs="Arial"/>
                <w:sz w:val="18"/>
                <w:szCs w:val="18"/>
              </w:rPr>
            </w:pPr>
            <w:ins w:id="1452"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53" w:author="Netw_Energy_NR-Core" w:date="2024-03-05T00:30:00Z"/>
                <w:rFonts w:ascii="Arial" w:hAnsi="Arial" w:cs="Arial"/>
                <w:sz w:val="18"/>
                <w:szCs w:val="18"/>
              </w:rPr>
            </w:pPr>
            <w:ins w:id="1454"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55" w:author="Netw_Energy_NR-Core" w:date="2024-03-05T00:30:00Z"/>
                <w:rFonts w:ascii="Arial" w:hAnsi="Arial" w:cs="Arial"/>
                <w:sz w:val="18"/>
                <w:szCs w:val="18"/>
              </w:rPr>
            </w:pPr>
            <w:ins w:id="1456"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57" w:author="Netw_Energy_NR-Core" w:date="2024-03-05T00:30:00Z"/>
                <w:rFonts w:ascii="Arial" w:hAnsi="Arial" w:cs="Arial"/>
                <w:color w:val="000000" w:themeColor="text1"/>
                <w:sz w:val="18"/>
                <w:szCs w:val="18"/>
                <w:lang w:val="en-US"/>
              </w:rPr>
            </w:pPr>
            <w:ins w:id="1458"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59"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60"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61" w:author="Netw_Energy_NR-Core" w:date="2024-03-05T00:29:00Z"/>
                <w:bCs/>
                <w:iCs/>
                <w:rPrChange w:id="1462" w:author="Netw_Energy_NR-Core" w:date="2024-03-05T00:29:00Z">
                  <w:rPr>
                    <w:ins w:id="1463" w:author="Netw_Energy_NR-Core" w:date="2024-03-05T00:29:00Z"/>
                    <w:b/>
                    <w:i/>
                  </w:rPr>
                </w:rPrChange>
              </w:rPr>
            </w:pPr>
            <w:ins w:id="1464"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65" w:author="Netw_Energy_NR-Core" w:date="2024-03-05T00:29:00Z"/>
              </w:rPr>
            </w:pPr>
            <w:ins w:id="1466" w:author="Netw_Energy_NR-Core" w:date="2024-03-05T01:05:00Z">
              <w:r>
                <w:t>Band</w:t>
              </w:r>
            </w:ins>
          </w:p>
        </w:tc>
        <w:tc>
          <w:tcPr>
            <w:tcW w:w="567" w:type="dxa"/>
          </w:tcPr>
          <w:p w14:paraId="77D97845" w14:textId="74AA515E" w:rsidR="002136ED" w:rsidRDefault="002136ED" w:rsidP="002136ED">
            <w:pPr>
              <w:pStyle w:val="TAL"/>
              <w:jc w:val="center"/>
              <w:rPr>
                <w:ins w:id="1467" w:author="Netw_Energy_NR-Core" w:date="2024-03-05T00:29:00Z"/>
              </w:rPr>
            </w:pPr>
            <w:ins w:id="1468" w:author="Netw_Energy_NR-Core" w:date="2024-03-05T01:05:00Z">
              <w:r>
                <w:t>No</w:t>
              </w:r>
            </w:ins>
          </w:p>
        </w:tc>
        <w:tc>
          <w:tcPr>
            <w:tcW w:w="709" w:type="dxa"/>
          </w:tcPr>
          <w:p w14:paraId="6CE7F350" w14:textId="45008706" w:rsidR="002136ED" w:rsidRDefault="002136ED" w:rsidP="002136ED">
            <w:pPr>
              <w:pStyle w:val="TAL"/>
              <w:jc w:val="center"/>
              <w:rPr>
                <w:ins w:id="1469" w:author="Netw_Energy_NR-Core" w:date="2024-03-05T00:29:00Z"/>
              </w:rPr>
            </w:pPr>
            <w:ins w:id="1470" w:author="Netw_Energy_NR-Core" w:date="2024-03-05T01:05:00Z">
              <w:r>
                <w:t>N/A</w:t>
              </w:r>
            </w:ins>
          </w:p>
        </w:tc>
        <w:tc>
          <w:tcPr>
            <w:tcW w:w="728" w:type="dxa"/>
          </w:tcPr>
          <w:p w14:paraId="196E34D5" w14:textId="4048BF08" w:rsidR="002136ED" w:rsidRDefault="002136ED" w:rsidP="002136ED">
            <w:pPr>
              <w:pStyle w:val="TAL"/>
              <w:jc w:val="center"/>
              <w:rPr>
                <w:ins w:id="1471" w:author="Netw_Energy_NR-Core" w:date="2024-03-05T00:29:00Z"/>
              </w:rPr>
            </w:pPr>
            <w:ins w:id="1472" w:author="Netw_Energy_NR-Core" w:date="2024-03-05T01:05:00Z">
              <w:r>
                <w:t>N/A</w:t>
              </w:r>
            </w:ins>
          </w:p>
        </w:tc>
      </w:tr>
      <w:tr w:rsidR="002136ED" w:rsidRPr="00936461" w14:paraId="5CF6AA28" w14:textId="77777777" w:rsidTr="0026000E">
        <w:trPr>
          <w:cantSplit/>
          <w:tblHeader/>
          <w:ins w:id="1473" w:author="Netw_Energy_NR-Core" w:date="2024-03-05T00:24:00Z"/>
        </w:trPr>
        <w:tc>
          <w:tcPr>
            <w:tcW w:w="6917" w:type="dxa"/>
          </w:tcPr>
          <w:p w14:paraId="01856DC3" w14:textId="19DE5296" w:rsidR="002136ED" w:rsidRDefault="002136ED" w:rsidP="002136ED">
            <w:pPr>
              <w:pStyle w:val="TAL"/>
              <w:rPr>
                <w:ins w:id="1474" w:author="Netw_Energy_NR-Core" w:date="2024-03-05T00:26:00Z"/>
                <w:b/>
                <w:i/>
              </w:rPr>
            </w:pPr>
            <w:ins w:id="1475" w:author="Netw_Energy_NR-Core" w:date="2024-03-05T00:26:00Z">
              <w:r w:rsidRPr="00F143E3">
                <w:rPr>
                  <w:b/>
                  <w:i/>
                </w:rPr>
                <w:lastRenderedPageBreak/>
                <w:t>spacialAdaptation-CSI-Feedback</w:t>
              </w:r>
              <w:r>
                <w:rPr>
                  <w:b/>
                  <w:i/>
                </w:rPr>
                <w:t>PUCCH</w:t>
              </w:r>
              <w:r w:rsidRPr="00F143E3">
                <w:rPr>
                  <w:b/>
                  <w:i/>
                </w:rPr>
                <w:t>-r18</w:t>
              </w:r>
            </w:ins>
          </w:p>
          <w:p w14:paraId="76D0858A" w14:textId="247EA9B2" w:rsidR="002136ED" w:rsidRDefault="002136ED" w:rsidP="002136ED">
            <w:pPr>
              <w:pStyle w:val="TAL"/>
              <w:rPr>
                <w:ins w:id="1476" w:author="Netw_Energy_NR-Core" w:date="2024-03-05T00:26:00Z"/>
                <w:rFonts w:eastAsia="SimSun" w:cs="Arial"/>
                <w:color w:val="000000" w:themeColor="text1"/>
                <w:szCs w:val="18"/>
                <w:lang w:val="en-US" w:eastAsia="zh-CN"/>
              </w:rPr>
            </w:pPr>
            <w:ins w:id="1477"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78" w:author="Netw_Energy_NR-Core" w:date="2024-03-05T00:26:00Z"/>
                <w:rFonts w:ascii="Arial" w:hAnsi="Arial" w:cs="Arial"/>
                <w:sz w:val="18"/>
                <w:szCs w:val="18"/>
              </w:rPr>
            </w:pPr>
            <w:ins w:id="1479"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80" w:author="Netw_Energy_NR-Core" w:date="2024-03-05T00:26:00Z"/>
                <w:rFonts w:ascii="Arial" w:hAnsi="Arial" w:cs="Arial"/>
                <w:sz w:val="18"/>
                <w:szCs w:val="18"/>
              </w:rPr>
            </w:pPr>
            <w:ins w:id="1481"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82" w:author="Netw_Energy_NR-Core" w:date="2024-03-05T00:26:00Z"/>
                <w:rFonts w:ascii="Arial" w:hAnsi="Arial" w:cs="Arial"/>
                <w:sz w:val="18"/>
                <w:szCs w:val="18"/>
              </w:rPr>
            </w:pPr>
            <w:ins w:id="1483"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84" w:author="Netw_Energy_NR-Core" w:date="2024-03-05T00:26:00Z"/>
                <w:rFonts w:ascii="Arial" w:hAnsi="Arial" w:cs="Arial"/>
                <w:sz w:val="18"/>
                <w:szCs w:val="18"/>
              </w:rPr>
            </w:pPr>
            <w:ins w:id="1485"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86" w:author="Netw_Energy_NR-Core" w:date="2024-03-05T00:26:00Z"/>
                <w:rFonts w:ascii="Arial" w:hAnsi="Arial" w:cs="Arial"/>
                <w:sz w:val="18"/>
                <w:szCs w:val="18"/>
              </w:rPr>
            </w:pPr>
            <w:ins w:id="1487"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88" w:author="Netw_Energy_NR-Core" w:date="2024-03-05T00:26:00Z"/>
                <w:rFonts w:ascii="Arial" w:hAnsi="Arial" w:cs="Arial"/>
                <w:sz w:val="18"/>
                <w:szCs w:val="18"/>
              </w:rPr>
            </w:pPr>
            <w:ins w:id="1489"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90"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91"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92" w:author="Netw_Energy_NR-Core" w:date="2024-03-05T00:26:00Z"/>
                <w:rFonts w:eastAsiaTheme="minorEastAsia"/>
                <w:lang w:eastAsia="zh-CN"/>
              </w:rPr>
            </w:pPr>
            <w:ins w:id="1493"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94" w:author="Netw_Energy_NR-Core" w:date="2024-03-05T00:26:00Z"/>
                <w:rFonts w:eastAsiaTheme="minorEastAsia"/>
                <w:lang w:eastAsia="zh-CN"/>
              </w:rPr>
            </w:pPr>
            <w:ins w:id="1495"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96" w:author="Netw_Energy_NR-Core" w:date="2024-03-05T00:24:00Z"/>
                <w:rFonts w:eastAsiaTheme="minorEastAsia"/>
                <w:lang w:eastAsia="zh-CN"/>
              </w:rPr>
            </w:pPr>
            <w:ins w:id="1497"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98" w:author="Netw_Energy_NR-Core" w:date="2024-03-05T00:24:00Z"/>
              </w:rPr>
            </w:pPr>
            <w:ins w:id="1499" w:author="Netw_Energy_NR-Core" w:date="2024-03-05T01:06:00Z">
              <w:r>
                <w:t>Band</w:t>
              </w:r>
            </w:ins>
          </w:p>
        </w:tc>
        <w:tc>
          <w:tcPr>
            <w:tcW w:w="567" w:type="dxa"/>
          </w:tcPr>
          <w:p w14:paraId="4739C18D" w14:textId="0648C699" w:rsidR="002136ED" w:rsidRDefault="002136ED" w:rsidP="002136ED">
            <w:pPr>
              <w:pStyle w:val="TAL"/>
              <w:jc w:val="center"/>
              <w:rPr>
                <w:ins w:id="1500" w:author="Netw_Energy_NR-Core" w:date="2024-03-05T00:24:00Z"/>
              </w:rPr>
            </w:pPr>
            <w:ins w:id="1501" w:author="Netw_Energy_NR-Core" w:date="2024-03-05T01:06:00Z">
              <w:r>
                <w:t>No</w:t>
              </w:r>
            </w:ins>
          </w:p>
        </w:tc>
        <w:tc>
          <w:tcPr>
            <w:tcW w:w="709" w:type="dxa"/>
          </w:tcPr>
          <w:p w14:paraId="0DC31A50" w14:textId="26ECC4F5" w:rsidR="002136ED" w:rsidRDefault="002136ED" w:rsidP="002136ED">
            <w:pPr>
              <w:pStyle w:val="TAL"/>
              <w:jc w:val="center"/>
              <w:rPr>
                <w:ins w:id="1502" w:author="Netw_Energy_NR-Core" w:date="2024-03-05T00:24:00Z"/>
              </w:rPr>
            </w:pPr>
            <w:ins w:id="1503" w:author="Netw_Energy_NR-Core" w:date="2024-03-05T01:06:00Z">
              <w:r>
                <w:t>N/A</w:t>
              </w:r>
            </w:ins>
          </w:p>
        </w:tc>
        <w:tc>
          <w:tcPr>
            <w:tcW w:w="728" w:type="dxa"/>
          </w:tcPr>
          <w:p w14:paraId="10D52B9C" w14:textId="644CA24D" w:rsidR="002136ED" w:rsidRDefault="002136ED" w:rsidP="002136ED">
            <w:pPr>
              <w:pStyle w:val="TAL"/>
              <w:jc w:val="center"/>
              <w:rPr>
                <w:ins w:id="1504" w:author="Netw_Energy_NR-Core" w:date="2024-03-05T00:24:00Z"/>
              </w:rPr>
            </w:pPr>
            <w:ins w:id="1505" w:author="Netw_Energy_NR-Core" w:date="2024-03-05T01:06:00Z">
              <w:r>
                <w:t>N/A</w:t>
              </w:r>
            </w:ins>
          </w:p>
        </w:tc>
      </w:tr>
      <w:tr w:rsidR="002136ED" w:rsidRPr="00936461" w14:paraId="26FBD389" w14:textId="77777777" w:rsidTr="0026000E">
        <w:trPr>
          <w:cantSplit/>
          <w:tblHeader/>
          <w:ins w:id="1506" w:author="Netw_Energy_NR-Core" w:date="2024-03-04T23:59:00Z"/>
        </w:trPr>
        <w:tc>
          <w:tcPr>
            <w:tcW w:w="6917" w:type="dxa"/>
          </w:tcPr>
          <w:p w14:paraId="627CF632" w14:textId="5283033E" w:rsidR="002136ED" w:rsidRDefault="002136ED" w:rsidP="002136ED">
            <w:pPr>
              <w:pStyle w:val="TAL"/>
              <w:rPr>
                <w:ins w:id="1507" w:author="Netw_Energy_NR-Core" w:date="2024-03-04T23:59:00Z"/>
                <w:b/>
                <w:i/>
              </w:rPr>
            </w:pPr>
            <w:ins w:id="1508"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509" w:author="Netw_Energy_NR-Core" w:date="2024-03-04T23:59:00Z"/>
                <w:rFonts w:eastAsia="SimSun" w:cs="Arial"/>
                <w:color w:val="000000" w:themeColor="text1"/>
                <w:szCs w:val="18"/>
                <w:lang w:val="en-US" w:eastAsia="zh-CN"/>
              </w:rPr>
            </w:pPr>
            <w:ins w:id="1510" w:author="Netw_Energy_NR-Core" w:date="2024-03-04T23:59:00Z">
              <w:r>
                <w:rPr>
                  <w:bCs/>
                  <w:iCs/>
                </w:rPr>
                <w:t xml:space="preserve">Indicates whether the UE supports </w:t>
              </w:r>
            </w:ins>
            <w:ins w:id="1511"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512"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513" w:author="Netw_Energy_NR-Core" w:date="2024-03-04T23:59:00Z"/>
                <w:rFonts w:ascii="Arial" w:hAnsi="Arial" w:cs="Arial"/>
                <w:sz w:val="18"/>
                <w:szCs w:val="18"/>
              </w:rPr>
            </w:pPr>
            <w:ins w:id="1514"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515"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516"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517" w:author="Netw_Energy_NR-Core" w:date="2024-03-05T00:00:00Z"/>
                <w:rFonts w:ascii="Arial" w:hAnsi="Arial" w:cs="Arial"/>
                <w:sz w:val="18"/>
                <w:szCs w:val="18"/>
              </w:rPr>
            </w:pPr>
            <w:ins w:id="1518"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519" w:author="Netw_Energy_NR-Core" w:date="2024-03-04T23:59:00Z"/>
                <w:rFonts w:ascii="Arial" w:hAnsi="Arial" w:cs="Arial"/>
                <w:sz w:val="18"/>
                <w:szCs w:val="18"/>
              </w:rPr>
            </w:pPr>
            <w:ins w:id="1520" w:author="Netw_Energy_NR-Core" w:date="2024-03-05T00:00:00Z">
              <w:r>
                <w:rPr>
                  <w:rFonts w:ascii="Arial" w:hAnsi="Arial" w:cs="Arial"/>
                  <w:sz w:val="18"/>
                  <w:szCs w:val="18"/>
                </w:rPr>
                <w:t xml:space="preserve">-   </w:t>
              </w:r>
            </w:ins>
            <w:ins w:id="1521" w:author="Netw_Energy_NR-Core" w:date="2024-03-05T00:01:00Z">
              <w:r w:rsidRPr="00EF56CD">
                <w:rPr>
                  <w:rFonts w:ascii="Arial" w:hAnsi="Arial" w:cs="Arial"/>
                  <w:i/>
                  <w:iCs/>
                  <w:sz w:val="18"/>
                  <w:szCs w:val="18"/>
                  <w:rPrChange w:id="1522"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23" w:author="Netw_Energy_NR-Core" w:date="2024-03-05T00:25:00Z">
              <w:r>
                <w:rPr>
                  <w:rFonts w:ascii="Arial" w:hAnsi="Arial" w:cs="Arial"/>
                  <w:sz w:val="18"/>
                  <w:szCs w:val="18"/>
                </w:rPr>
                <w:t>N</w:t>
              </w:r>
            </w:ins>
            <w:ins w:id="1524"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25" w:author="Netw_Energy_NR-Core" w:date="2024-03-05T00:25:00Z">
              <w:r>
                <w:rPr>
                  <w:rFonts w:ascii="Arial" w:hAnsi="Arial" w:cs="Arial"/>
                  <w:color w:val="000000" w:themeColor="text1"/>
                  <w:sz w:val="18"/>
                  <w:szCs w:val="18"/>
                </w:rPr>
                <w:t>of</w:t>
              </w:r>
            </w:ins>
            <w:ins w:id="1526"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27" w:author="Netw_Energy_NR-Core" w:date="2024-03-04T23:59:00Z"/>
                <w:rFonts w:ascii="Arial" w:hAnsi="Arial" w:cs="Arial"/>
                <w:sz w:val="18"/>
                <w:szCs w:val="18"/>
              </w:rPr>
            </w:pPr>
            <w:ins w:id="1528"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29" w:author="Netw_Energy_NR-Core" w:date="2024-03-04T23:59:00Z"/>
                <w:rFonts w:ascii="Arial" w:hAnsi="Arial" w:cs="Arial"/>
                <w:sz w:val="18"/>
                <w:szCs w:val="18"/>
              </w:rPr>
            </w:pPr>
            <w:ins w:id="1530"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31" w:author="Netw_Energy_NR-Core" w:date="2024-03-05T00:13:00Z"/>
                <w:rFonts w:ascii="Arial" w:hAnsi="Arial" w:cs="Arial"/>
                <w:sz w:val="18"/>
                <w:szCs w:val="18"/>
              </w:rPr>
            </w:pPr>
            <w:ins w:id="1532" w:author="Netw_Energy_NR-Core" w:date="2024-03-04T23:59:00Z">
              <w:r w:rsidRPr="00B50C2C">
                <w:rPr>
                  <w:rFonts w:ascii="Arial" w:hAnsi="Arial" w:cs="Arial"/>
                  <w:sz w:val="18"/>
                  <w:szCs w:val="18"/>
                  <w:rPrChange w:id="1533"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34" w:author="Netw_Energy_NR-Core" w:date="2024-03-05T00:02:00Z">
                    <w:rPr/>
                  </w:rPrChange>
                </w:rPr>
                <w:t xml:space="preserve"> indicates </w:t>
              </w:r>
            </w:ins>
            <w:ins w:id="1535"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36" w:author="Netw_Energy_NR-Core" w:date="2024-03-04T23:59:00Z">
              <w:r w:rsidRPr="00B50C2C">
                <w:rPr>
                  <w:rFonts w:ascii="Arial" w:hAnsi="Arial" w:cs="Arial"/>
                  <w:sz w:val="18"/>
                  <w:szCs w:val="18"/>
                  <w:rPrChange w:id="1537"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38" w:author="Netw_Energy_NR-Core" w:date="2024-03-04T23:59:00Z"/>
                <w:rPrChange w:id="1539" w:author="Netw_Energy_NR-Core" w:date="2024-03-05T00:02:00Z">
                  <w:rPr>
                    <w:ins w:id="1540" w:author="Netw_Energy_NR-Core" w:date="2024-03-04T23:59:00Z"/>
                    <w:b/>
                    <w:i/>
                  </w:rPr>
                </w:rPrChange>
              </w:rPr>
            </w:pPr>
            <w:ins w:id="1541"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42" w:author="Netw_Energy_NR-Core" w:date="2024-03-04T23:59:00Z"/>
              </w:rPr>
            </w:pPr>
            <w:ins w:id="1543" w:author="Netw_Energy_NR-Core" w:date="2024-03-04T23:59:00Z">
              <w:r>
                <w:t>Band</w:t>
              </w:r>
            </w:ins>
          </w:p>
        </w:tc>
        <w:tc>
          <w:tcPr>
            <w:tcW w:w="567" w:type="dxa"/>
          </w:tcPr>
          <w:p w14:paraId="23F5068D" w14:textId="7E029E0E" w:rsidR="002136ED" w:rsidRDefault="002136ED" w:rsidP="002136ED">
            <w:pPr>
              <w:pStyle w:val="TAL"/>
              <w:jc w:val="center"/>
              <w:rPr>
                <w:ins w:id="1544" w:author="Netw_Energy_NR-Core" w:date="2024-03-04T23:59:00Z"/>
              </w:rPr>
            </w:pPr>
            <w:ins w:id="1545" w:author="Netw_Energy_NR-Core" w:date="2024-03-04T23:59:00Z">
              <w:r>
                <w:t>No</w:t>
              </w:r>
            </w:ins>
          </w:p>
        </w:tc>
        <w:tc>
          <w:tcPr>
            <w:tcW w:w="709" w:type="dxa"/>
          </w:tcPr>
          <w:p w14:paraId="0A091103" w14:textId="45768AD4" w:rsidR="002136ED" w:rsidRDefault="002136ED" w:rsidP="002136ED">
            <w:pPr>
              <w:pStyle w:val="TAL"/>
              <w:jc w:val="center"/>
              <w:rPr>
                <w:ins w:id="1546" w:author="Netw_Energy_NR-Core" w:date="2024-03-04T23:59:00Z"/>
              </w:rPr>
            </w:pPr>
            <w:ins w:id="1547" w:author="Netw_Energy_NR-Core" w:date="2024-03-04T23:59:00Z">
              <w:r>
                <w:t>N/A</w:t>
              </w:r>
            </w:ins>
          </w:p>
        </w:tc>
        <w:tc>
          <w:tcPr>
            <w:tcW w:w="728" w:type="dxa"/>
          </w:tcPr>
          <w:p w14:paraId="18DE6600" w14:textId="6FB8B7B6" w:rsidR="002136ED" w:rsidRDefault="002136ED" w:rsidP="002136ED">
            <w:pPr>
              <w:pStyle w:val="TAL"/>
              <w:jc w:val="center"/>
              <w:rPr>
                <w:ins w:id="1548" w:author="Netw_Energy_NR-Core" w:date="2024-03-04T23:59:00Z"/>
              </w:rPr>
            </w:pPr>
            <w:ins w:id="1549"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lastRenderedPageBreak/>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lastRenderedPageBreak/>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50"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51" w:author="NR_MIMO_evo_DL_UL" w:date="2024-03-04T16:22:00Z">
              <w:r w:rsidRPr="00936461">
                <w:t xml:space="preserve">A UE that indicates support of this feature shall indicate support of </w:t>
              </w:r>
            </w:ins>
            <w:ins w:id="1552" w:author="NR_MIMO_evo_DL_UL" w:date="2024-03-04T16:23:00Z">
              <w:r w:rsidRPr="004814B6">
                <w:rPr>
                  <w:i/>
                  <w:iCs/>
                </w:rPr>
                <w:t>multiDCI-IntraCellMultiTRP-TwoTA-r18</w:t>
              </w:r>
              <w:r>
                <w:rPr>
                  <w:i/>
                  <w:iCs/>
                </w:rPr>
                <w:t xml:space="preserve"> </w:t>
              </w:r>
              <w:r w:rsidRPr="004814B6">
                <w:rPr>
                  <w:rPrChange w:id="1553" w:author="NR_MIMO_evo_DL_UL" w:date="2024-03-04T16:23:00Z">
                    <w:rPr>
                      <w:i/>
                      <w:iCs/>
                    </w:rPr>
                  </w:rPrChange>
                </w:rPr>
                <w:t>or</w:t>
              </w:r>
              <w:r>
                <w:rPr>
                  <w:i/>
                  <w:iCs/>
                </w:rPr>
                <w:t xml:space="preserve"> </w:t>
              </w:r>
              <w:r w:rsidRPr="001517B7">
                <w:rPr>
                  <w:i/>
                  <w:iCs/>
                </w:rPr>
                <w:t>multiDCI-InterCellMultiTRP-TwoTA-r18</w:t>
              </w:r>
            </w:ins>
            <w:ins w:id="1554"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lastRenderedPageBreak/>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55" w:author="NR_MIMO_evo_DL_UL-Core" w:date="2024-03-02T08:37:00Z">
              <w:r w:rsidRPr="00CE4F0D">
                <w:rPr>
                  <w:rFonts w:cs="Arial"/>
                  <w:i/>
                  <w:iCs/>
                  <w:szCs w:val="18"/>
                  <w:lang w:eastAsia="zh-CN"/>
                </w:rPr>
                <w:t>srs-combOffsetHopping-r18</w:t>
              </w:r>
            </w:ins>
            <w:del w:id="1556"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57" w:author="NR_MIMO_evo_DL_UL-Core" w:date="2024-03-02T08:37:00Z"/>
        </w:trPr>
        <w:tc>
          <w:tcPr>
            <w:tcW w:w="6917" w:type="dxa"/>
          </w:tcPr>
          <w:p w14:paraId="7FAA4511" w14:textId="77777777" w:rsidR="002136ED" w:rsidRDefault="002136ED" w:rsidP="002136ED">
            <w:pPr>
              <w:pStyle w:val="TAL"/>
              <w:rPr>
                <w:ins w:id="1558" w:author="NR_MIMO_evo_DL_UL-Core" w:date="2024-03-02T08:37:00Z"/>
                <w:rFonts w:cs="Arial"/>
                <w:b/>
                <w:bCs/>
                <w:i/>
                <w:iCs/>
                <w:szCs w:val="18"/>
              </w:rPr>
            </w:pPr>
            <w:ins w:id="1559"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60" w:author="NR_MIMO_evo_DL_UL-Core" w:date="2024-03-02T08:37:00Z"/>
                <w:rFonts w:eastAsia="SimSun" w:cs="Arial"/>
                <w:color w:val="000000" w:themeColor="text1"/>
                <w:szCs w:val="18"/>
                <w:lang w:eastAsia="zh-CN"/>
              </w:rPr>
            </w:pPr>
            <w:ins w:id="1561"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562" w:author="NR_MIMO_evo_DL_UL-Core" w:date="2024-03-02T08:37:00Z"/>
                <w:b/>
                <w:i/>
              </w:rPr>
            </w:pPr>
            <w:ins w:id="1563"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64" w:author="NR_MIMO_evo_DL_UL-Core" w:date="2024-03-02T08:37:00Z"/>
                <w:bCs/>
                <w:iCs/>
              </w:rPr>
            </w:pPr>
            <w:ins w:id="1565"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66" w:author="NR_MIMO_evo_DL_UL-Core" w:date="2024-03-02T08:37:00Z"/>
                <w:bCs/>
                <w:iCs/>
              </w:rPr>
            </w:pPr>
            <w:ins w:id="1567"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68" w:author="NR_MIMO_evo_DL_UL-Core" w:date="2024-03-02T08:37:00Z"/>
                <w:bCs/>
                <w:iCs/>
              </w:rPr>
            </w:pPr>
            <w:ins w:id="1569"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70" w:author="NR_MIMO_evo_DL_UL-Core" w:date="2024-03-02T08:37:00Z"/>
                <w:bCs/>
                <w:iCs/>
              </w:rPr>
            </w:pPr>
            <w:ins w:id="1571"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lastRenderedPageBreak/>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72" w:author="NR_MIMO_evo_DL_UL-Core" w:date="2024-03-02T08:38:00Z">
              <w:r w:rsidRPr="00B11E4E">
                <w:rPr>
                  <w:rFonts w:cs="Arial"/>
                  <w:i/>
                  <w:iCs/>
                  <w:szCs w:val="18"/>
                  <w:lang w:eastAsia="zh-CN"/>
                  <w:rPrChange w:id="1573" w:author="NR_MIMO_evo_DL_UL" w:date="2024-01-25T09:06:00Z">
                    <w:rPr>
                      <w:rFonts w:cs="Arial"/>
                      <w:szCs w:val="18"/>
                      <w:lang w:eastAsia="zh-CN"/>
                    </w:rPr>
                  </w:rPrChange>
                </w:rPr>
                <w:t>srs-combOffsetHopping-r18</w:t>
              </w:r>
            </w:ins>
            <w:del w:id="1574" w:author="NR_MIMO_evo_DL_UL-Core" w:date="2024-03-02T08:38:00Z">
              <w:r w:rsidRPr="00936461" w:rsidDel="00586FFF">
                <w:rPr>
                  <w:rFonts w:cs="Arial"/>
                  <w:szCs w:val="18"/>
                  <w:lang w:eastAsia="zh-CN"/>
                </w:rPr>
                <w:delText>FG</w:delText>
              </w:r>
            </w:del>
            <w:del w:id="1575"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76" w:author="NR_MIMO_evo_DL_UL-Core" w:date="2024-03-02T08:39:00Z">
              <w:r w:rsidRPr="00CE4F0D">
                <w:rPr>
                  <w:rFonts w:cs="Arial"/>
                  <w:i/>
                  <w:iCs/>
                  <w:szCs w:val="18"/>
                  <w:lang w:eastAsia="zh-CN"/>
                </w:rPr>
                <w:t>srs-combOffsetHopping-r18</w:t>
              </w:r>
            </w:ins>
            <w:del w:id="1577"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78"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79"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80" w:author="NR_MIMO_evo_DL_UL-Core" w:date="2024-03-02T08:39:00Z">
              <w:r w:rsidRPr="00CE4F0D">
                <w:rPr>
                  <w:rFonts w:cs="Arial"/>
                  <w:i/>
                  <w:iCs/>
                  <w:szCs w:val="18"/>
                </w:rPr>
                <w:t>srs-cyclicShiftHopping-r18</w:t>
              </w:r>
            </w:ins>
            <w:del w:id="1581"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82" w:author="NR_MIMO_evo_DL_UL-Core" w:date="2024-03-02T08:40:00Z"/>
        </w:trPr>
        <w:tc>
          <w:tcPr>
            <w:tcW w:w="6917" w:type="dxa"/>
          </w:tcPr>
          <w:p w14:paraId="6C36BCB1" w14:textId="77777777" w:rsidR="002136ED" w:rsidRDefault="002136ED" w:rsidP="002136ED">
            <w:pPr>
              <w:pStyle w:val="TAL"/>
              <w:rPr>
                <w:ins w:id="1583" w:author="NR_MIMO_evo_DL_UL-Core" w:date="2024-03-02T08:40:00Z"/>
                <w:b/>
                <w:bCs/>
                <w:i/>
                <w:iCs/>
              </w:rPr>
            </w:pPr>
            <w:ins w:id="1584"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85" w:author="NR_MIMO_evo_DL_UL-Core" w:date="2024-03-02T08:40:00Z"/>
                <w:rFonts w:eastAsia="SimSun" w:cs="Arial"/>
                <w:color w:val="000000" w:themeColor="text1"/>
                <w:szCs w:val="18"/>
                <w:lang w:eastAsia="zh-CN"/>
              </w:rPr>
            </w:pPr>
            <w:ins w:id="1586"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587" w:author="NR_MIMO_evo_DL_UL-Core" w:date="2024-03-02T08:40:00Z"/>
                <w:b/>
                <w:i/>
              </w:rPr>
            </w:pPr>
            <w:ins w:id="1588"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89" w:author="NR_MIMO_evo_DL_UL-Core" w:date="2024-03-02T08:40:00Z"/>
                <w:bCs/>
                <w:iCs/>
              </w:rPr>
            </w:pPr>
            <w:ins w:id="1590"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91" w:author="NR_MIMO_evo_DL_UL-Core" w:date="2024-03-02T08:40:00Z"/>
                <w:bCs/>
                <w:iCs/>
              </w:rPr>
            </w:pPr>
            <w:ins w:id="1592"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93" w:author="NR_MIMO_evo_DL_UL-Core" w:date="2024-03-02T08:40:00Z"/>
                <w:bCs/>
                <w:iCs/>
              </w:rPr>
            </w:pPr>
            <w:ins w:id="1594"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95" w:author="NR_MIMO_evo_DL_UL-Core" w:date="2024-03-02T08:40:00Z"/>
                <w:bCs/>
                <w:iCs/>
              </w:rPr>
            </w:pPr>
            <w:ins w:id="1596"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97" w:author="NR_MIMO_evo_DL_UL-Core" w:date="2024-03-02T08:40:00Z">
              <w:r w:rsidRPr="00593305">
                <w:rPr>
                  <w:rFonts w:cs="Arial"/>
                  <w:i/>
                  <w:iCs/>
                  <w:szCs w:val="18"/>
                  <w:rPrChange w:id="1598" w:author="NR_MIMO_evo_DL_UL" w:date="2024-01-25T09:09:00Z">
                    <w:rPr>
                      <w:rFonts w:cs="Arial"/>
                      <w:szCs w:val="18"/>
                    </w:rPr>
                  </w:rPrChange>
                </w:rPr>
                <w:t>srs-cyclicShiftHopping-r18</w:t>
              </w:r>
            </w:ins>
            <w:del w:id="1599"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490146">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lastRenderedPageBreak/>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490146">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lastRenderedPageBreak/>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lastRenderedPageBreak/>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600" w:author="NR_XR_Enh-Core" w:date="2024-03-05T12:33:00Z"/>
                <w:szCs w:val="18"/>
              </w:rPr>
            </w:pPr>
          </w:p>
          <w:p w14:paraId="622ADC77" w14:textId="6978AEBF" w:rsidR="002136ED" w:rsidRPr="00975DCA" w:rsidRDefault="002136ED" w:rsidP="002136ED">
            <w:pPr>
              <w:pStyle w:val="TAL"/>
              <w:rPr>
                <w:ins w:id="1601" w:author="NR_XR_Enh-Core" w:date="2024-03-05T12:33:00Z"/>
                <w:szCs w:val="18"/>
              </w:rPr>
            </w:pPr>
            <w:ins w:id="1602"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603" w:author="NR_XR_Enh-Core" w:date="2024-03-05T12:33:00Z"/>
                <w:szCs w:val="18"/>
              </w:rPr>
            </w:pPr>
          </w:p>
          <w:p w14:paraId="2F2F6374" w14:textId="4175CD4A" w:rsidR="002136ED" w:rsidRDefault="002136ED" w:rsidP="002136ED">
            <w:pPr>
              <w:pStyle w:val="TAL"/>
              <w:rPr>
                <w:ins w:id="1604" w:author="NR_XR_Enh-Core" w:date="2024-03-05T12:33:00Z"/>
                <w:szCs w:val="18"/>
              </w:rPr>
            </w:pPr>
            <w:ins w:id="1605"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606" w:author="NR_XR_Enh-Core" w:date="2024-03-05T12:33:00Z">
                    <w:rPr>
                      <w:szCs w:val="18"/>
                    </w:rPr>
                  </w:rPrChange>
                </w:rPr>
                <w:t>supportOfRedCap-r17</w:t>
              </w:r>
            </w:ins>
            <w:ins w:id="1607" w:author="NR_XR_Enh-Core" w:date="2024-03-05T12:34:00Z">
              <w:r>
                <w:rPr>
                  <w:szCs w:val="18"/>
                </w:rPr>
                <w:t xml:space="preserve"> or </w:t>
              </w:r>
            </w:ins>
            <w:ins w:id="1608" w:author="NR_XR_Enh-Core" w:date="2024-03-05T12:33:00Z">
              <w:r w:rsidRPr="00975DCA">
                <w:rPr>
                  <w:i/>
                  <w:iCs/>
                  <w:szCs w:val="18"/>
                  <w:rPrChange w:id="1609"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610"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611" w:author="NR_XR_Enh-Core" w:date="2024-03-05T12:34:00Z"/>
                <w:szCs w:val="18"/>
              </w:rPr>
            </w:pPr>
            <w:ins w:id="1612"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613" w:author="NR_XR_Enh-Core" w:date="2024-03-05T12:34:00Z"/>
                <w:szCs w:val="18"/>
              </w:rPr>
            </w:pPr>
          </w:p>
          <w:p w14:paraId="710880F3" w14:textId="77777777" w:rsidR="002136ED" w:rsidRDefault="002136ED" w:rsidP="002136ED">
            <w:pPr>
              <w:pStyle w:val="TAL"/>
              <w:rPr>
                <w:ins w:id="1614" w:author="NR_XR_Enh-Core" w:date="2024-03-05T12:34:00Z"/>
                <w:szCs w:val="18"/>
              </w:rPr>
            </w:pPr>
            <w:ins w:id="1615"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490146">
        <w:trPr>
          <w:cantSplit/>
          <w:tblHeader/>
        </w:trPr>
        <w:tc>
          <w:tcPr>
            <w:tcW w:w="6917" w:type="dxa"/>
          </w:tcPr>
          <w:p w14:paraId="66902406" w14:textId="77777777" w:rsidR="002136ED" w:rsidRPr="00936461" w:rsidRDefault="002136ED" w:rsidP="002136ED">
            <w:pPr>
              <w:pStyle w:val="TAL"/>
              <w:rPr>
                <w:b/>
                <w:i/>
              </w:rPr>
            </w:pPr>
            <w:r w:rsidRPr="00936461">
              <w:rPr>
                <w:b/>
                <w:i/>
              </w:rPr>
              <w:lastRenderedPageBreak/>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490146">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490146">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616"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617"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618"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619"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620" w:author="editorial" w:date="2024-03-02T08:41:00Z">
              <w:r>
                <w:rPr>
                  <w:rFonts w:ascii="Arial" w:hAnsi="Arial" w:cs="Arial"/>
                  <w:i/>
                  <w:sz w:val="18"/>
                  <w:szCs w:val="18"/>
                </w:rPr>
                <w:t>-</w:t>
              </w:r>
            </w:ins>
            <w:del w:id="1621" w:author="editorial" w:date="2024-03-02T08:41:00Z">
              <w:r w:rsidRPr="00936461" w:rsidDel="00841B13">
                <w:rPr>
                  <w:rFonts w:ascii="Arial" w:hAnsi="Arial" w:cs="Arial"/>
                  <w:i/>
                  <w:sz w:val="18"/>
                  <w:szCs w:val="18"/>
                </w:rPr>
                <w:delText>s</w:delText>
              </w:r>
            </w:del>
            <w:ins w:id="1622"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23" w:author="NR_HST_FR2_enh-Core" w:date="2024-03-02T23:16:00Z"/>
        </w:trPr>
        <w:tc>
          <w:tcPr>
            <w:tcW w:w="6917" w:type="dxa"/>
          </w:tcPr>
          <w:p w14:paraId="15C8B556" w14:textId="77777777" w:rsidR="002136ED" w:rsidRDefault="002136ED" w:rsidP="002136ED">
            <w:pPr>
              <w:pStyle w:val="TAL"/>
              <w:rPr>
                <w:ins w:id="1624" w:author="NR_HST_FR2_enh-Core" w:date="2024-03-02T23:16:00Z"/>
                <w:b/>
                <w:bCs/>
                <w:i/>
                <w:iCs/>
              </w:rPr>
            </w:pPr>
            <w:ins w:id="1625" w:author="NR_HST_FR2_enh-Core" w:date="2024-03-02T23:16:00Z">
              <w:r>
                <w:rPr>
                  <w:b/>
                  <w:bCs/>
                  <w:i/>
                  <w:iCs/>
                </w:rPr>
                <w:t>tci-StateSwitchInd-r18</w:t>
              </w:r>
            </w:ins>
          </w:p>
          <w:p w14:paraId="4155E006" w14:textId="053954A1" w:rsidR="002136ED" w:rsidRDefault="002136ED" w:rsidP="002136ED">
            <w:pPr>
              <w:pStyle w:val="TAL"/>
              <w:rPr>
                <w:ins w:id="1626" w:author="NR_HST_FR2_enh-Core" w:date="2024-03-02T23:20:00Z"/>
              </w:rPr>
            </w:pPr>
            <w:ins w:id="1627" w:author="NR_HST_FR2_enh-Core" w:date="2024-03-02T23:17:00Z">
              <w:r>
                <w:t>Indicates whether the UE supports enhanced one-shot large UL transmit timing adjustment requirement to support FR2-1 PC6 UEs</w:t>
              </w:r>
            </w:ins>
            <w:ins w:id="1628" w:author="NR_HST_FR2_enh-Core" w:date="2024-03-02T23:19:00Z">
              <w:r>
                <w:t xml:space="preserve"> and enhanced TCI state switching delay requirements</w:t>
              </w:r>
            </w:ins>
            <w:ins w:id="1629" w:author="NR_HST_FR2_enh-Core" w:date="2024-03-02T23:20:00Z">
              <w:r>
                <w:t xml:space="preserve"> </w:t>
              </w:r>
            </w:ins>
            <w:ins w:id="1630" w:author="NR_HST_FR2_enh-Core" w:date="2024-03-02T23:17:00Z">
              <w:r>
                <w:t>based on [the cross-RRH TCI state indication for UE-specific PDCCH MAC CE]</w:t>
              </w:r>
            </w:ins>
            <w:ins w:id="1631" w:author="NR_HST_FR2_enh-Core" w:date="2024-03-02T23:18:00Z">
              <w:r>
                <w:t xml:space="preserve"> </w:t>
              </w:r>
            </w:ins>
            <w:ins w:id="1632" w:author="NR_HST_FR2_enh-Core" w:date="2024-03-02T23:17:00Z">
              <w:r>
                <w:t>in HST FR2 scenario</w:t>
              </w:r>
            </w:ins>
            <w:ins w:id="1633" w:author="NR_HST_FR2_enh-Core" w:date="2024-03-02T23:20:00Z">
              <w:r>
                <w:t>, as specified in TS 38.133 [5]</w:t>
              </w:r>
            </w:ins>
            <w:ins w:id="1634" w:author="NR_HST_FR2_enh-Core" w:date="2024-03-02T23:19:00Z">
              <w:r>
                <w:t>.</w:t>
              </w:r>
            </w:ins>
          </w:p>
          <w:p w14:paraId="42BF684D" w14:textId="29729120" w:rsidR="002136ED" w:rsidRPr="00AC7B64" w:rsidRDefault="002136ED" w:rsidP="002136ED">
            <w:pPr>
              <w:pStyle w:val="TAL"/>
              <w:rPr>
                <w:ins w:id="1635" w:author="NR_HST_FR2_enh-Core" w:date="2024-03-02T23:16:00Z"/>
                <w:rPrChange w:id="1636" w:author="NR_HST_FR2_enh-Core" w:date="2024-03-02T23:16:00Z">
                  <w:rPr>
                    <w:ins w:id="1637" w:author="NR_HST_FR2_enh-Core" w:date="2024-03-02T23:16:00Z"/>
                    <w:b/>
                    <w:bCs/>
                    <w:i/>
                    <w:iCs/>
                  </w:rPr>
                </w:rPrChange>
              </w:rPr>
            </w:pPr>
            <w:ins w:id="1638" w:author="NR_HST_FR2_enh-Core" w:date="2024-03-02T23:20:00Z">
              <w:r>
                <w:t xml:space="preserve">A UE supporting this feature </w:t>
              </w:r>
            </w:ins>
            <w:ins w:id="1639" w:author="NR_HST_FR2_enh-Core" w:date="2024-03-02T23:21:00Z">
              <w:r>
                <w:t xml:space="preserve">shall also indicate support of </w:t>
              </w:r>
              <w:r w:rsidRPr="00500EC1">
                <w:rPr>
                  <w:i/>
                  <w:iCs/>
                  <w:rPrChange w:id="1640"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41" w:author="NR_HST_FR2_enh-Core" w:date="2024-03-02T23:16:00Z"/>
                <w:rFonts w:cs="Arial"/>
                <w:szCs w:val="18"/>
              </w:rPr>
            </w:pPr>
            <w:ins w:id="1642"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43" w:author="NR_HST_FR2_enh-Core" w:date="2024-03-02T23:16:00Z"/>
                <w:rFonts w:cs="Arial"/>
                <w:bCs/>
                <w:iCs/>
                <w:szCs w:val="18"/>
              </w:rPr>
            </w:pPr>
            <w:ins w:id="1644"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45" w:author="NR_HST_FR2_enh-Core" w:date="2024-03-02T23:16:00Z"/>
                <w:bCs/>
                <w:iCs/>
              </w:rPr>
            </w:pPr>
            <w:ins w:id="1646"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47" w:author="NR_HST_FR2_enh-Core" w:date="2024-03-02T23:16:00Z"/>
                <w:bCs/>
                <w:iCs/>
              </w:rPr>
            </w:pPr>
            <w:ins w:id="1648" w:author="NR_HST_FR2_enh-Core" w:date="2024-03-02T23:19:00Z">
              <w:r>
                <w:rPr>
                  <w:bCs/>
                  <w:iCs/>
                </w:rPr>
                <w:t>FR2</w:t>
              </w:r>
            </w:ins>
            <w:ins w:id="1649"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50" w:author="editorial" w:date="2024-03-02T08:42:00Z">
              <w:r w:rsidRPr="00EF6924">
                <w:rPr>
                  <w:i/>
                  <w:iCs/>
                  <w:rPrChange w:id="1651" w:author="NR_MIMO_evo_DL_UL" w:date="2024-01-25T12:17:00Z">
                    <w:rPr/>
                  </w:rPrChange>
                </w:rPr>
                <w:t>tci-JointTCI-UpdateSingleActiveTCI-PerCC-r18</w:t>
              </w:r>
            </w:ins>
            <w:ins w:id="1652" w:author="NR_MIMO_evo_DL_UL-Core" w:date="2024-03-04T15:39:00Z">
              <w:r>
                <w:rPr>
                  <w:i/>
                  <w:iCs/>
                </w:rPr>
                <w:t xml:space="preserve"> </w:t>
              </w:r>
              <w:r w:rsidRPr="007D6551">
                <w:rPr>
                  <w:rPrChange w:id="1653" w:author="NR_MIMO_evo_DL_UL-Core" w:date="2024-03-04T15:39:00Z">
                    <w:rPr>
                      <w:i/>
                      <w:iCs/>
                    </w:rPr>
                  </w:rPrChange>
                </w:rPr>
                <w:t>and</w:t>
              </w:r>
              <w:r>
                <w:rPr>
                  <w:i/>
                  <w:iCs/>
                </w:rPr>
                <w:t xml:space="preserve"> </w:t>
              </w:r>
            </w:ins>
            <w:ins w:id="1654" w:author="NR_MIMO_evo_DL_UL-Core" w:date="2024-03-04T15:40:00Z">
              <w:r w:rsidRPr="0072223D">
                <w:rPr>
                  <w:i/>
                  <w:iCs/>
                </w:rPr>
                <w:t>unifiedJointTCI-multiMAC-CE-r17</w:t>
              </w:r>
            </w:ins>
            <w:del w:id="1655"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56" w:author="NR_MIMO_evo_DL_UL" w:date="2024-03-04T15:43:00Z"/>
        </w:trPr>
        <w:tc>
          <w:tcPr>
            <w:tcW w:w="6917" w:type="dxa"/>
          </w:tcPr>
          <w:p w14:paraId="1CA0C6C5" w14:textId="77777777" w:rsidR="002136ED" w:rsidRDefault="002136ED" w:rsidP="002136ED">
            <w:pPr>
              <w:pStyle w:val="TAL"/>
              <w:rPr>
                <w:ins w:id="1657" w:author="NR_MIMO_evo_DL_UL" w:date="2024-03-04T15:43:00Z"/>
                <w:b/>
                <w:bCs/>
                <w:i/>
                <w:iCs/>
              </w:rPr>
            </w:pPr>
            <w:ins w:id="1658" w:author="NR_MIMO_evo_DL_UL" w:date="2024-03-04T15:43:00Z">
              <w:r w:rsidRPr="00020FA8">
                <w:rPr>
                  <w:b/>
                  <w:bCs/>
                  <w:i/>
                  <w:iCs/>
                </w:rPr>
                <w:lastRenderedPageBreak/>
                <w:t>tci-JointTCI-UpdateMultiActiveTCI-PerCC-PerCORESET-r18</w:t>
              </w:r>
            </w:ins>
          </w:p>
          <w:p w14:paraId="5EF636C7" w14:textId="77777777" w:rsidR="002136ED" w:rsidRDefault="002136ED" w:rsidP="002136ED">
            <w:pPr>
              <w:pStyle w:val="TAL"/>
              <w:rPr>
                <w:ins w:id="1659" w:author="NR_MIMO_evo_DL_UL" w:date="2024-03-04T15:43:00Z"/>
                <w:rFonts w:eastAsia="DengXian"/>
                <w:lang w:eastAsia="zh-CN"/>
              </w:rPr>
            </w:pPr>
            <w:ins w:id="1660"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commentRangeStart w:id="1661"/>
              <w:r w:rsidRPr="008128EA">
                <w:rPr>
                  <w:rFonts w:eastAsia="DengXian"/>
                  <w:lang w:eastAsia="zh-CN"/>
                </w:rPr>
                <w:t>per CC per coresetpoolindex</w:t>
              </w:r>
            </w:ins>
            <w:commentRangeEnd w:id="1661"/>
            <w:r w:rsidR="007E686B">
              <w:rPr>
                <w:rStyle w:val="CommentReference"/>
                <w:rFonts w:ascii="Times New Roman" w:eastAsiaTheme="minorEastAsia" w:hAnsi="Times New Roman"/>
                <w:lang w:eastAsia="en-US"/>
              </w:rPr>
              <w:commentReference w:id="1661"/>
            </w:r>
            <w:ins w:id="1662" w:author="NR_MIMO_evo_DL_UL" w:date="2024-03-04T15:43:00Z">
              <w:r>
                <w:rPr>
                  <w:rFonts w:eastAsia="DengXian"/>
                  <w:lang w:eastAsia="zh-CN"/>
                </w:rPr>
                <w:t>.</w:t>
              </w:r>
            </w:ins>
          </w:p>
          <w:p w14:paraId="26A04783" w14:textId="77777777" w:rsidR="002136ED" w:rsidRPr="0008106C" w:rsidRDefault="002136ED" w:rsidP="002136ED">
            <w:pPr>
              <w:pStyle w:val="TAL"/>
              <w:rPr>
                <w:ins w:id="1663" w:author="NR_MIMO_evo_DL_UL" w:date="2024-03-04T15:43:00Z"/>
                <w:rFonts w:eastAsia="DengXian"/>
                <w:lang w:eastAsia="zh-CN"/>
              </w:rPr>
            </w:pPr>
            <w:ins w:id="1664"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665" w:author="NR_MIMO_evo_DL_UL" w:date="2024-03-04T15:43:00Z"/>
                <w:rFonts w:ascii="Arial" w:hAnsi="Arial" w:cs="Arial"/>
                <w:sz w:val="18"/>
                <w:szCs w:val="18"/>
              </w:rPr>
            </w:pPr>
            <w:ins w:id="1666"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67" w:author="NR_MIMO_evo_DL_UL" w:date="2024-03-04T15:43:00Z"/>
                <w:rFonts w:ascii="Arial" w:hAnsi="Arial" w:cs="Arial"/>
                <w:sz w:val="18"/>
                <w:szCs w:val="18"/>
              </w:rPr>
            </w:pPr>
            <w:ins w:id="1668"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69" w:author="NR_MIMO_evo_DL_UL" w:date="2024-03-04T15:43:00Z"/>
                <w:b/>
                <w:bCs/>
                <w:i/>
                <w:iCs/>
              </w:rPr>
            </w:pPr>
            <w:ins w:id="1670"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671" w:author="NR_MIMO_evo_DL_UL" w:date="2024-03-04T15:51:00Z">
              <w:r>
                <w:rPr>
                  <w:rFonts w:eastAsia="DengXian"/>
                  <w:lang w:eastAsia="zh-CN"/>
                </w:rPr>
                <w:t xml:space="preserve"> and </w:t>
              </w:r>
              <w:r w:rsidRPr="00840963">
                <w:rPr>
                  <w:rFonts w:eastAsia="DengXian"/>
                  <w:i/>
                  <w:iCs/>
                  <w:lang w:eastAsia="zh-CN"/>
                  <w:rPrChange w:id="1672" w:author="NR_MIMO_evo_DL_UL" w:date="2024-03-04T15:51:00Z">
                    <w:rPr>
                      <w:rFonts w:eastAsia="DengXian"/>
                      <w:lang w:eastAsia="zh-CN"/>
                    </w:rPr>
                  </w:rPrChange>
                </w:rPr>
                <w:t>unifiedJointTCI-multiMAC-CE-r17</w:t>
              </w:r>
            </w:ins>
            <w:ins w:id="1673"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674" w:author="NR_MIMO_evo_DL_UL" w:date="2024-03-04T15:43:00Z"/>
                <w:rFonts w:cs="Arial"/>
                <w:szCs w:val="18"/>
              </w:rPr>
            </w:pPr>
            <w:ins w:id="1675"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76" w:author="NR_MIMO_evo_DL_UL" w:date="2024-03-04T15:43:00Z"/>
                <w:rFonts w:cs="Arial"/>
                <w:bCs/>
                <w:iCs/>
                <w:szCs w:val="18"/>
              </w:rPr>
            </w:pPr>
            <w:ins w:id="1677"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78" w:author="NR_MIMO_evo_DL_UL" w:date="2024-03-04T15:43:00Z"/>
                <w:bCs/>
                <w:iCs/>
              </w:rPr>
            </w:pPr>
            <w:ins w:id="1679"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80" w:author="NR_MIMO_evo_DL_UL" w:date="2024-03-04T15:43:00Z"/>
                <w:bCs/>
                <w:iCs/>
              </w:rPr>
            </w:pPr>
            <w:ins w:id="1681" w:author="NR_MIMO_evo_DL_UL" w:date="2024-03-04T15:43:00Z">
              <w:r w:rsidRPr="00936461">
                <w:rPr>
                  <w:bCs/>
                  <w:iCs/>
                </w:rPr>
                <w:t>N/A</w:t>
              </w:r>
            </w:ins>
          </w:p>
        </w:tc>
      </w:tr>
      <w:tr w:rsidR="002136ED" w:rsidRPr="00936461" w14:paraId="60D6D6D6" w14:textId="77777777" w:rsidTr="0026000E">
        <w:trPr>
          <w:cantSplit/>
          <w:tblHeader/>
          <w:ins w:id="1682" w:author="NR_MIMO_evo_DL_UL" w:date="2024-03-04T15:43:00Z"/>
        </w:trPr>
        <w:tc>
          <w:tcPr>
            <w:tcW w:w="6917" w:type="dxa"/>
          </w:tcPr>
          <w:p w14:paraId="17512EC6" w14:textId="77777777" w:rsidR="002136ED" w:rsidRDefault="002136ED" w:rsidP="002136ED">
            <w:pPr>
              <w:pStyle w:val="TAL"/>
              <w:rPr>
                <w:ins w:id="1683" w:author="NR_MIMO_evo_DL_UL" w:date="2024-03-04T15:43:00Z"/>
                <w:b/>
                <w:bCs/>
                <w:i/>
                <w:iCs/>
              </w:rPr>
            </w:pPr>
            <w:ins w:id="1684" w:author="NR_MIMO_evo_DL_UL" w:date="2024-03-04T15:43:00Z">
              <w:r w:rsidRPr="000A76D7">
                <w:rPr>
                  <w:b/>
                  <w:bCs/>
                  <w:i/>
                  <w:iCs/>
                </w:rPr>
                <w:t>tci-JointTCI-UpdateSingleActiveTCI-PerCC-r18</w:t>
              </w:r>
            </w:ins>
          </w:p>
          <w:p w14:paraId="207C22D2" w14:textId="77777777" w:rsidR="002136ED" w:rsidRDefault="002136ED" w:rsidP="002136ED">
            <w:pPr>
              <w:pStyle w:val="TAL"/>
              <w:rPr>
                <w:ins w:id="1685" w:author="NR_MIMO_evo_DL_UL" w:date="2024-03-04T15:43:00Z"/>
                <w:rFonts w:eastAsia="SimSun" w:cs="Arial"/>
                <w:color w:val="000000" w:themeColor="text1"/>
                <w:szCs w:val="18"/>
                <w:lang w:eastAsia="zh-CN"/>
              </w:rPr>
            </w:pPr>
            <w:ins w:id="1686"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687" w:author="NR_MIMO_evo_DL_UL" w:date="2024-03-04T15:43:00Z"/>
                <w:rFonts w:eastAsia="SimSun" w:cs="Arial"/>
                <w:color w:val="000000" w:themeColor="text1"/>
                <w:szCs w:val="18"/>
                <w:lang w:eastAsia="zh-CN"/>
              </w:rPr>
            </w:pPr>
            <w:ins w:id="1688"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89" w:author="NR_MIMO_evo_DL_UL" w:date="2024-03-04T15:43:00Z"/>
                <w:rFonts w:ascii="Arial" w:hAnsi="Arial" w:cs="Arial"/>
                <w:sz w:val="18"/>
                <w:szCs w:val="18"/>
              </w:rPr>
            </w:pPr>
            <w:ins w:id="1690"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91" w:author="NR_MIMO_evo_DL_UL" w:date="2024-03-04T15:43:00Z"/>
                <w:rFonts w:ascii="Arial" w:hAnsi="Arial" w:cs="Arial"/>
                <w:sz w:val="18"/>
                <w:szCs w:val="18"/>
              </w:rPr>
            </w:pPr>
            <w:ins w:id="1692"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93" w:author="NR_MIMO_evo_DL_UL" w:date="2024-03-04T15:43:00Z"/>
                <w:rFonts w:ascii="Arial" w:hAnsi="Arial" w:cs="Arial"/>
                <w:sz w:val="18"/>
                <w:szCs w:val="18"/>
              </w:rPr>
            </w:pPr>
            <w:ins w:id="1694"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95" w:author="NR_MIMO_evo_DL_UL" w:date="2024-03-04T15:43:00Z"/>
                <w:b/>
                <w:bCs/>
                <w:i/>
                <w:iCs/>
              </w:rPr>
            </w:pPr>
            <w:ins w:id="1696"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97" w:author="NR_MIMO_evo_DL_UL" w:date="2024-03-04T15:43:00Z"/>
                <w:rFonts w:cs="Arial"/>
                <w:szCs w:val="18"/>
              </w:rPr>
            </w:pPr>
            <w:ins w:id="1698"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99" w:author="NR_MIMO_evo_DL_UL" w:date="2024-03-04T15:43:00Z"/>
                <w:rFonts w:cs="Arial"/>
                <w:bCs/>
                <w:iCs/>
                <w:szCs w:val="18"/>
              </w:rPr>
            </w:pPr>
            <w:ins w:id="1700"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701" w:author="NR_MIMO_evo_DL_UL" w:date="2024-03-04T15:43:00Z"/>
                <w:bCs/>
                <w:iCs/>
              </w:rPr>
            </w:pPr>
            <w:ins w:id="1702"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703" w:author="NR_MIMO_evo_DL_UL" w:date="2024-03-04T15:43:00Z"/>
                <w:bCs/>
                <w:iCs/>
              </w:rPr>
            </w:pPr>
            <w:ins w:id="1704" w:author="NR_MIMO_evo_DL_UL" w:date="2024-03-04T15:43:00Z">
              <w:r w:rsidRPr="00936461">
                <w:rPr>
                  <w:bCs/>
                  <w:iCs/>
                </w:rPr>
                <w:t>N/A</w:t>
              </w:r>
            </w:ins>
          </w:p>
        </w:tc>
      </w:tr>
      <w:tr w:rsidR="002136ED" w:rsidRPr="00936461" w14:paraId="6A596EC9" w14:textId="77777777" w:rsidTr="0026000E">
        <w:trPr>
          <w:cantSplit/>
          <w:tblHeader/>
          <w:ins w:id="1705" w:author="NR_MIMO_evo_DL_UL" w:date="2024-03-04T15:43:00Z"/>
        </w:trPr>
        <w:tc>
          <w:tcPr>
            <w:tcW w:w="6917" w:type="dxa"/>
          </w:tcPr>
          <w:p w14:paraId="6E810697" w14:textId="77777777" w:rsidR="002136ED" w:rsidRDefault="002136ED" w:rsidP="002136ED">
            <w:pPr>
              <w:pStyle w:val="TAL"/>
              <w:rPr>
                <w:ins w:id="1706" w:author="NR_MIMO_evo_DL_UL" w:date="2024-03-04T15:43:00Z"/>
                <w:b/>
                <w:bCs/>
                <w:i/>
                <w:iCs/>
              </w:rPr>
            </w:pPr>
            <w:ins w:id="1707"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708" w:author="NR_MIMO_evo_DL_UL" w:date="2024-03-04T15:43:00Z"/>
                <w:rFonts w:eastAsia="SimSun" w:cs="Arial"/>
                <w:color w:val="000000" w:themeColor="text1"/>
                <w:szCs w:val="18"/>
                <w:lang w:eastAsia="zh-CN"/>
              </w:rPr>
            </w:pPr>
            <w:ins w:id="1709"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710" w:author="NR_MIMO_evo_DL_UL" w:date="2024-03-04T15:43:00Z"/>
              </w:rPr>
            </w:pPr>
            <w:ins w:id="1711"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712" w:author="NR_MIMO_evo_DL_UL" w:date="2024-03-04T15:43:00Z"/>
                <w:rFonts w:ascii="Arial" w:hAnsi="Arial" w:cs="Arial"/>
                <w:sz w:val="18"/>
                <w:szCs w:val="18"/>
              </w:rPr>
            </w:pPr>
            <w:ins w:id="1713"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714" w:author="NR_MIMO_evo_DL_UL" w:date="2024-03-04T15:43:00Z"/>
                <w:rFonts w:ascii="Arial" w:hAnsi="Arial" w:cs="Arial"/>
                <w:sz w:val="18"/>
                <w:szCs w:val="18"/>
                <w:lang w:val="en-US"/>
              </w:rPr>
            </w:pPr>
            <w:ins w:id="1715"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716" w:author="NR_MIMO_evo_DL_UL" w:date="2024-03-04T15:43:00Z"/>
                <w:rFonts w:ascii="Arial" w:hAnsi="Arial" w:cs="Arial"/>
                <w:sz w:val="18"/>
                <w:szCs w:val="18"/>
              </w:rPr>
            </w:pPr>
            <w:ins w:id="1717"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718" w:author="NR_MIMO_evo_DL_UL" w:date="2024-03-04T15:43:00Z"/>
                <w:rFonts w:ascii="Arial" w:hAnsi="Arial" w:cs="Arial"/>
                <w:sz w:val="18"/>
                <w:szCs w:val="18"/>
              </w:rPr>
            </w:pPr>
            <w:ins w:id="1719" w:author="NR_MIMO_evo_DL_UL" w:date="2024-03-04T15:43:00Z">
              <w:r>
                <w:rPr>
                  <w:rFonts w:ascii="Arial" w:hAnsi="Arial" w:cs="Arial"/>
                  <w:sz w:val="18"/>
                  <w:szCs w:val="18"/>
                </w:rPr>
                <w:t>A UE supporting this feature shall also indicate support of</w:t>
              </w:r>
              <w:r>
                <w:t xml:space="preserve"> </w:t>
              </w:r>
            </w:ins>
            <w:ins w:id="1720" w:author="NR_MIMO_evo_DL_UL" w:date="2024-03-04T15:50:00Z">
              <w:r w:rsidRPr="00431B62">
                <w:rPr>
                  <w:i/>
                  <w:iCs/>
                  <w:rPrChange w:id="1721" w:author="NR_MIMO_evo_DL_UL" w:date="2024-03-04T15:50:00Z">
                    <w:rPr/>
                  </w:rPrChange>
                </w:rPr>
                <w:t>unifiedJointTCI-r17</w:t>
              </w:r>
            </w:ins>
            <w:ins w:id="1722"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23" w:author="NR_MIMO_evo_DL_UL" w:date="2024-03-04T15:43:00Z"/>
                <w:rFonts w:ascii="Arial" w:hAnsi="Arial" w:cs="Arial"/>
                <w:sz w:val="18"/>
                <w:szCs w:val="18"/>
              </w:rPr>
            </w:pPr>
          </w:p>
          <w:p w14:paraId="48AAA74C" w14:textId="77777777" w:rsidR="002136ED" w:rsidRDefault="002136ED" w:rsidP="002136ED">
            <w:pPr>
              <w:pStyle w:val="TAL"/>
              <w:ind w:left="882" w:hanging="882"/>
              <w:rPr>
                <w:ins w:id="1724" w:author="NR_MIMO_evo_DL_UL" w:date="2024-03-04T15:43:00Z"/>
                <w:rFonts w:cs="Arial"/>
                <w:color w:val="000000" w:themeColor="text1"/>
                <w:szCs w:val="18"/>
              </w:rPr>
            </w:pPr>
            <w:ins w:id="1725"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26" w:author="NR_MIMO_evo_DL_UL" w:date="2024-03-04T15:43:00Z"/>
                <w:b/>
                <w:bCs/>
                <w:i/>
                <w:iCs/>
              </w:rPr>
            </w:pPr>
            <w:ins w:id="1727"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28" w:author="NR_MIMO_evo_DL_UL" w:date="2024-03-04T15:43:00Z"/>
                <w:rFonts w:cs="Arial"/>
                <w:szCs w:val="18"/>
              </w:rPr>
            </w:pPr>
            <w:ins w:id="1729"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30" w:author="NR_MIMO_evo_DL_UL" w:date="2024-03-04T15:43:00Z"/>
                <w:rFonts w:cs="Arial"/>
                <w:bCs/>
                <w:iCs/>
                <w:szCs w:val="18"/>
              </w:rPr>
            </w:pPr>
            <w:ins w:id="1731"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32" w:author="NR_MIMO_evo_DL_UL" w:date="2024-03-04T15:43:00Z"/>
                <w:bCs/>
                <w:iCs/>
              </w:rPr>
            </w:pPr>
            <w:ins w:id="1733"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34" w:author="NR_MIMO_evo_DL_UL" w:date="2024-03-04T15:43:00Z"/>
                <w:bCs/>
                <w:iCs/>
              </w:rPr>
            </w:pPr>
            <w:ins w:id="1735"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36"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37" w:author="NR_MIMO_evo_DL_UL" w:date="2024-03-04T15:48:00Z">
                  <w:rPr>
                    <w:b/>
                    <w:bCs/>
                    <w:i/>
                    <w:iCs/>
                  </w:rPr>
                </w:rPrChange>
              </w:rPr>
              <w:pPrChange w:id="1738" w:author="NR_MIMO_evo_DL_UL" w:date="2024-03-04T15:48:00Z">
                <w:pPr>
                  <w:pStyle w:val="TAL"/>
                </w:pPr>
              </w:pPrChange>
            </w:pPr>
            <w:ins w:id="1739"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40"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41" w:author="editorial" w:date="2024-03-02T08:47:00Z">
              <w:r w:rsidRPr="00075E0A">
                <w:rPr>
                  <w:i/>
                  <w:iCs/>
                  <w:rPrChange w:id="1742" w:author="NR_MIMO_evo_DL_UL" w:date="2024-01-25T12:31:00Z">
                    <w:rPr/>
                  </w:rPrChange>
                </w:rPr>
                <w:t>tci-SeparateTCI-UpdateMultiActiveTCI-PerCC-r18</w:t>
              </w:r>
            </w:ins>
            <w:del w:id="1743"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44" w:author="NR_MIMO_evo_DL_UL" w:date="2024-03-04T15:44:00Z"/>
        </w:trPr>
        <w:tc>
          <w:tcPr>
            <w:tcW w:w="6917" w:type="dxa"/>
          </w:tcPr>
          <w:p w14:paraId="4829C146" w14:textId="77777777" w:rsidR="002136ED" w:rsidRDefault="002136ED" w:rsidP="002136ED">
            <w:pPr>
              <w:pStyle w:val="TAL"/>
              <w:rPr>
                <w:ins w:id="1745" w:author="NR_MIMO_evo_DL_UL" w:date="2024-03-04T15:44:00Z"/>
                <w:b/>
                <w:bCs/>
                <w:i/>
                <w:iCs/>
              </w:rPr>
            </w:pPr>
            <w:ins w:id="1746" w:author="NR_MIMO_evo_DL_UL" w:date="2024-03-04T15:44:00Z">
              <w:r w:rsidRPr="00EB5871">
                <w:rPr>
                  <w:b/>
                  <w:bCs/>
                  <w:i/>
                  <w:iCs/>
                </w:rPr>
                <w:lastRenderedPageBreak/>
                <w:t>tci-SeparateTCI-UpdateMultiActiveTCI-PerCC-r18</w:t>
              </w:r>
            </w:ins>
          </w:p>
          <w:p w14:paraId="04E86895" w14:textId="77777777" w:rsidR="002136ED" w:rsidRDefault="002136ED" w:rsidP="002136ED">
            <w:pPr>
              <w:pStyle w:val="TAL"/>
              <w:rPr>
                <w:ins w:id="1747" w:author="NR_MIMO_evo_DL_UL" w:date="2024-03-04T15:44:00Z"/>
                <w:rFonts w:eastAsia="SimSun" w:cs="Arial"/>
                <w:color w:val="000000" w:themeColor="text1"/>
                <w:szCs w:val="18"/>
                <w:lang w:eastAsia="zh-CN"/>
              </w:rPr>
            </w:pPr>
            <w:ins w:id="1748"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49" w:author="NR_MIMO_evo_DL_UL" w:date="2024-03-04T15:44:00Z"/>
                <w:rFonts w:eastAsia="MS Mincho" w:cs="Arial"/>
                <w:color w:val="000000" w:themeColor="text1"/>
                <w:szCs w:val="18"/>
              </w:rPr>
            </w:pPr>
            <w:ins w:id="1750"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51" w:author="NR_MIMO_evo_DL_UL" w:date="2024-03-04T15:44:00Z"/>
                <w:rFonts w:cs="Arial"/>
                <w:szCs w:val="18"/>
              </w:rPr>
            </w:pPr>
            <w:ins w:id="1752"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53" w:author="NR_MIMO_evo_DL_UL" w:date="2024-03-04T15:44:00Z"/>
                <w:rFonts w:ascii="Arial" w:hAnsi="Arial" w:cs="Arial"/>
                <w:sz w:val="18"/>
                <w:szCs w:val="18"/>
              </w:rPr>
            </w:pPr>
            <w:ins w:id="1754"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55" w:author="NR_MIMO_evo_DL_UL" w:date="2024-03-04T15:44:00Z"/>
                <w:rFonts w:ascii="Arial" w:hAnsi="Arial" w:cs="Arial"/>
                <w:sz w:val="18"/>
                <w:szCs w:val="18"/>
              </w:rPr>
            </w:pPr>
            <w:ins w:id="1756"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57" w:author="NR_MIMO_evo_DL_UL" w:date="2024-03-04T15:44:00Z"/>
                <w:rFonts w:ascii="Arial" w:hAnsi="Arial" w:cs="Arial"/>
                <w:sz w:val="18"/>
                <w:szCs w:val="18"/>
              </w:rPr>
            </w:pPr>
            <w:ins w:id="175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59" w:author="NR_MIMO_evo_DL_UL" w:date="2024-03-04T15:44:00Z"/>
                <w:rFonts w:ascii="Arial" w:hAnsi="Arial" w:cs="Arial"/>
                <w:sz w:val="18"/>
                <w:szCs w:val="18"/>
              </w:rPr>
            </w:pPr>
            <w:ins w:id="176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61" w:author="NR_MIMO_evo_DL_UL" w:date="2024-03-04T15:44:00Z"/>
                <w:rFonts w:ascii="Arial" w:hAnsi="Arial" w:cs="Arial"/>
                <w:sz w:val="18"/>
                <w:szCs w:val="18"/>
              </w:rPr>
            </w:pPr>
            <w:ins w:id="1762"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63"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64" w:author="NR_MIMO_evo_DL_UL" w:date="2024-03-04T15:44:00Z"/>
                <w:b/>
                <w:bCs/>
                <w:i/>
                <w:iCs/>
              </w:rPr>
            </w:pPr>
            <w:ins w:id="1765"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66" w:author="NR_MIMO_evo_DL_UL" w:date="2024-03-04T15:44:00Z"/>
                <w:rFonts w:cs="Arial"/>
                <w:szCs w:val="18"/>
              </w:rPr>
            </w:pPr>
            <w:ins w:id="1767"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68" w:author="NR_MIMO_evo_DL_UL" w:date="2024-03-04T15:44:00Z"/>
                <w:rFonts w:cs="Arial"/>
                <w:bCs/>
                <w:iCs/>
                <w:szCs w:val="18"/>
              </w:rPr>
            </w:pPr>
            <w:ins w:id="1769"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70" w:author="NR_MIMO_evo_DL_UL" w:date="2024-03-04T15:44:00Z"/>
                <w:bCs/>
                <w:iCs/>
              </w:rPr>
            </w:pPr>
            <w:ins w:id="1771"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72" w:author="NR_MIMO_evo_DL_UL" w:date="2024-03-04T15:44:00Z"/>
                <w:bCs/>
                <w:iCs/>
              </w:rPr>
            </w:pPr>
            <w:ins w:id="1773" w:author="NR_MIMO_evo_DL_UL" w:date="2024-03-04T15:44:00Z">
              <w:r w:rsidRPr="00936461">
                <w:rPr>
                  <w:bCs/>
                  <w:iCs/>
                </w:rPr>
                <w:t>N/A</w:t>
              </w:r>
            </w:ins>
          </w:p>
        </w:tc>
      </w:tr>
      <w:tr w:rsidR="002136ED" w:rsidRPr="00936461" w14:paraId="6CD4070E" w14:textId="77777777" w:rsidTr="0026000E">
        <w:trPr>
          <w:cantSplit/>
          <w:tblHeader/>
          <w:ins w:id="1774" w:author="NR_MIMO_evo_DL_UL" w:date="2024-03-04T15:44:00Z"/>
        </w:trPr>
        <w:tc>
          <w:tcPr>
            <w:tcW w:w="6917" w:type="dxa"/>
          </w:tcPr>
          <w:p w14:paraId="1D4D1BB6" w14:textId="6B3068E4" w:rsidR="002136ED" w:rsidRDefault="002136ED" w:rsidP="002136ED">
            <w:pPr>
              <w:pStyle w:val="TAL"/>
              <w:rPr>
                <w:ins w:id="1775" w:author="NR_MIMO_evo_DL_UL" w:date="2024-03-04T15:44:00Z"/>
                <w:b/>
                <w:bCs/>
                <w:i/>
                <w:iCs/>
              </w:rPr>
            </w:pPr>
            <w:ins w:id="1776" w:author="NR_MIMO_evo_DL_UL" w:date="2024-03-04T15:44:00Z">
              <w:r w:rsidRPr="00030741">
                <w:rPr>
                  <w:b/>
                  <w:bCs/>
                  <w:i/>
                  <w:iCs/>
                </w:rPr>
                <w:t>tci-Sep</w:t>
              </w:r>
            </w:ins>
            <w:ins w:id="1777" w:author="NR_MIMO_evo_DL_UL" w:date="2024-03-04T16:10:00Z">
              <w:r>
                <w:rPr>
                  <w:b/>
                  <w:bCs/>
                  <w:i/>
                  <w:iCs/>
                </w:rPr>
                <w:t>a</w:t>
              </w:r>
            </w:ins>
            <w:ins w:id="1778"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79" w:author="NR_MIMO_evo_DL_UL" w:date="2024-03-04T15:44:00Z"/>
                <w:rFonts w:eastAsia="MS Mincho" w:cs="Arial"/>
                <w:color w:val="000000" w:themeColor="text1"/>
                <w:szCs w:val="18"/>
              </w:rPr>
            </w:pPr>
            <w:ins w:id="1780"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81" w:author="NR_MIMO_evo_DL_UL" w:date="2024-03-04T15:44:00Z"/>
                <w:rFonts w:ascii="Arial" w:hAnsi="Arial" w:cs="Arial"/>
                <w:sz w:val="18"/>
                <w:szCs w:val="18"/>
              </w:rPr>
            </w:pPr>
            <w:ins w:id="1782"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83" w:author="NR_MIMO_evo_DL_UL" w:date="2024-03-04T15:44:00Z"/>
                <w:rFonts w:ascii="Arial" w:hAnsi="Arial" w:cs="Arial"/>
                <w:sz w:val="18"/>
                <w:szCs w:val="18"/>
              </w:rPr>
            </w:pPr>
            <w:ins w:id="1784"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85" w:author="NR_MIMO_evo_DL_UL" w:date="2024-03-04T15:44:00Z"/>
                <w:rFonts w:ascii="Arial" w:hAnsi="Arial" w:cs="Arial"/>
                <w:sz w:val="18"/>
                <w:szCs w:val="18"/>
              </w:rPr>
            </w:pPr>
            <w:ins w:id="1786"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87" w:author="NR_MIMO_evo_DL_UL" w:date="2024-03-04T15:44:00Z"/>
                <w:rFonts w:ascii="Arial" w:hAnsi="Arial" w:cs="Arial"/>
                <w:sz w:val="18"/>
                <w:szCs w:val="18"/>
              </w:rPr>
            </w:pPr>
            <w:ins w:id="1788"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89" w:author="NR_MIMO_evo_DL_UL" w:date="2024-03-04T15:44:00Z"/>
                <w:rFonts w:ascii="Arial" w:hAnsi="Arial" w:cs="Arial"/>
                <w:sz w:val="18"/>
                <w:szCs w:val="18"/>
              </w:rPr>
            </w:pPr>
            <w:ins w:id="179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91" w:author="NR_MIMO_evo_DL_UL" w:date="2024-03-04T15:44:00Z"/>
                <w:b/>
                <w:bCs/>
                <w:i/>
                <w:iCs/>
              </w:rPr>
            </w:pPr>
            <w:ins w:id="1792"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93" w:author="NR_MIMO_evo_DL_UL" w:date="2024-03-04T15:44:00Z"/>
                <w:rFonts w:cs="Arial"/>
                <w:szCs w:val="18"/>
              </w:rPr>
            </w:pPr>
            <w:ins w:id="1794"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95" w:author="NR_MIMO_evo_DL_UL" w:date="2024-03-04T15:44:00Z"/>
                <w:rFonts w:cs="Arial"/>
                <w:bCs/>
                <w:iCs/>
                <w:szCs w:val="18"/>
              </w:rPr>
            </w:pPr>
            <w:ins w:id="1796"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97" w:author="NR_MIMO_evo_DL_UL" w:date="2024-03-04T15:44:00Z"/>
                <w:bCs/>
                <w:iCs/>
              </w:rPr>
            </w:pPr>
            <w:ins w:id="1798"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99" w:author="NR_MIMO_evo_DL_UL" w:date="2024-03-04T15:44:00Z"/>
                <w:bCs/>
                <w:iCs/>
              </w:rPr>
            </w:pPr>
            <w:ins w:id="1800"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801" w:author="editorial" w:date="2024-03-02T08:50:00Z">
              <w:r w:rsidRPr="00936461" w:rsidDel="003637EB">
                <w:delText>U</w:delText>
              </w:r>
            </w:del>
            <w:ins w:id="1802"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803" w:author="editorial" w:date="2024-03-02T08:51:00Z">
              <w:r w:rsidRPr="00A33356">
                <w:rPr>
                  <w:i/>
                  <w:iCs/>
                  <w:rPrChange w:id="1804" w:author="NR_MIMO_evo_DL_UL" w:date="2024-01-25T12:30:00Z">
                    <w:rPr/>
                  </w:rPrChange>
                </w:rPr>
                <w:t>tci-JointTCI-UpdateSingleActiveTCI-PerCC-r18</w:t>
              </w:r>
            </w:ins>
            <w:del w:id="1805"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806" w:author="NR_MIMO_evo_DL_UL" w:date="2024-03-04T15:42:00Z"/>
        </w:trPr>
        <w:tc>
          <w:tcPr>
            <w:tcW w:w="6917" w:type="dxa"/>
          </w:tcPr>
          <w:p w14:paraId="3E1E9D09" w14:textId="77777777" w:rsidR="002136ED" w:rsidRDefault="002136ED" w:rsidP="002136ED">
            <w:pPr>
              <w:pStyle w:val="TAL"/>
              <w:rPr>
                <w:ins w:id="1807" w:author="NR_MIMO_evo_DL_UL" w:date="2024-03-04T15:42:00Z"/>
                <w:b/>
                <w:bCs/>
                <w:i/>
                <w:iCs/>
              </w:rPr>
            </w:pPr>
            <w:ins w:id="1808" w:author="NR_MIMO_evo_DL_UL" w:date="2024-03-04T15:42:00Z">
              <w:r w:rsidRPr="005D5433">
                <w:rPr>
                  <w:b/>
                  <w:bCs/>
                  <w:i/>
                  <w:iCs/>
                </w:rPr>
                <w:lastRenderedPageBreak/>
                <w:t>tci-SeparateTCI-UpdateSingleActiveTCI-PerCC-PerCORESET-r18</w:t>
              </w:r>
            </w:ins>
          </w:p>
          <w:p w14:paraId="377B2C99" w14:textId="77777777" w:rsidR="002136ED" w:rsidRDefault="002136ED" w:rsidP="002136ED">
            <w:pPr>
              <w:pStyle w:val="TAL"/>
              <w:rPr>
                <w:ins w:id="1809" w:author="NR_MIMO_evo_DL_UL" w:date="2024-03-04T15:42:00Z"/>
                <w:rFonts w:eastAsia="SimSun" w:cs="Arial"/>
                <w:color w:val="000000" w:themeColor="text1"/>
                <w:szCs w:val="18"/>
                <w:lang w:eastAsia="zh-CN"/>
              </w:rPr>
            </w:pPr>
            <w:ins w:id="1810"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B6ACA9E" w14:textId="77777777" w:rsidR="002136ED" w:rsidRDefault="002136ED" w:rsidP="002136ED">
            <w:pPr>
              <w:pStyle w:val="TAL"/>
              <w:rPr>
                <w:ins w:id="1811" w:author="NR_MIMO_evo_DL_UL" w:date="2024-03-04T16:18:00Z"/>
                <w:lang w:val="en-US"/>
              </w:rPr>
            </w:pPr>
            <w:commentRangeStart w:id="1812"/>
            <w:ins w:id="1813"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commentRangeEnd w:id="1812"/>
            <w:r w:rsidR="007E686B">
              <w:rPr>
                <w:rStyle w:val="CommentReference"/>
                <w:rFonts w:ascii="Times New Roman" w:eastAsiaTheme="minorEastAsia" w:hAnsi="Times New Roman"/>
                <w:lang w:eastAsia="en-US"/>
              </w:rPr>
              <w:commentReference w:id="1812"/>
            </w:r>
          </w:p>
          <w:p w14:paraId="53360D9A" w14:textId="77777777" w:rsidR="002136ED" w:rsidRDefault="002136ED" w:rsidP="002136ED">
            <w:pPr>
              <w:pStyle w:val="TAL"/>
              <w:rPr>
                <w:ins w:id="1814" w:author="NR_MIMO_evo_DL_UL" w:date="2024-03-04T15:42:00Z"/>
                <w:lang w:val="en-US"/>
              </w:rPr>
            </w:pPr>
          </w:p>
          <w:p w14:paraId="1AEBCB7E" w14:textId="77777777" w:rsidR="002136ED" w:rsidRPr="00936461" w:rsidRDefault="002136ED" w:rsidP="002136ED">
            <w:pPr>
              <w:pStyle w:val="TAL"/>
              <w:rPr>
                <w:ins w:id="1815" w:author="NR_MIMO_evo_DL_UL" w:date="2024-03-04T15:42:00Z"/>
              </w:rPr>
            </w:pPr>
            <w:ins w:id="1816"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817" w:author="NR_MIMO_evo_DL_UL" w:date="2024-03-04T16:13:00Z"/>
                <w:rFonts w:ascii="Arial" w:hAnsi="Arial" w:cs="Arial"/>
                <w:sz w:val="18"/>
                <w:szCs w:val="18"/>
                <w:rPrChange w:id="1818" w:author="NR_MIMO_evo_DL_UL" w:date="2024-03-04T16:16:00Z">
                  <w:rPr>
                    <w:ins w:id="1819" w:author="NR_MIMO_evo_DL_UL" w:date="2024-03-04T16:13:00Z"/>
                  </w:rPr>
                </w:rPrChange>
              </w:rPr>
            </w:pPr>
            <w:ins w:id="1820" w:author="NR_MIMO_evo_DL_UL" w:date="2024-03-04T15:42:00Z">
              <w:r w:rsidRPr="00976FCA">
                <w:rPr>
                  <w:rFonts w:ascii="Arial" w:hAnsi="Arial" w:cs="Arial"/>
                  <w:sz w:val="18"/>
                  <w:szCs w:val="18"/>
                  <w:rPrChange w:id="1821" w:author="NR_MIMO_evo_DL_UL" w:date="2024-03-04T16:16:00Z">
                    <w:rPr/>
                  </w:rPrChange>
                </w:rPr>
                <w:t>-</w:t>
              </w:r>
              <w:r w:rsidRPr="00976FCA">
                <w:rPr>
                  <w:rFonts w:ascii="Arial" w:hAnsi="Arial" w:cs="Arial"/>
                  <w:sz w:val="18"/>
                  <w:szCs w:val="18"/>
                  <w:rPrChange w:id="1822" w:author="NR_MIMO_evo_DL_UL" w:date="2024-03-04T16:16:00Z">
                    <w:rPr/>
                  </w:rPrChange>
                </w:rPr>
                <w:tab/>
              </w:r>
            </w:ins>
            <w:ins w:id="1823" w:author="NR_MIMO_evo_DL_UL" w:date="2024-03-04T16:14:00Z">
              <w:r w:rsidRPr="00976FCA">
                <w:rPr>
                  <w:rFonts w:ascii="Arial" w:hAnsi="Arial" w:cs="Arial"/>
                  <w:i/>
                  <w:iCs/>
                  <w:sz w:val="18"/>
                  <w:szCs w:val="18"/>
                  <w:rPrChange w:id="1824" w:author="NR_MIMO_evo_DL_UL" w:date="2024-03-04T16:16:00Z">
                    <w:rPr>
                      <w:rFonts w:ascii="Arial" w:hAnsi="Arial" w:cs="Arial"/>
                      <w:sz w:val="18"/>
                      <w:szCs w:val="18"/>
                    </w:rPr>
                  </w:rPrChange>
                </w:rPr>
                <w:t>mTRP-Operation-r18</w:t>
              </w:r>
              <w:r w:rsidRPr="00976FCA">
                <w:rPr>
                  <w:rFonts w:ascii="Arial" w:hAnsi="Arial" w:cs="Arial"/>
                  <w:sz w:val="18"/>
                  <w:szCs w:val="18"/>
                  <w:rPrChange w:id="1825" w:author="NR_MIMO_evo_DL_UL" w:date="2024-03-04T16:16:00Z">
                    <w:rPr/>
                  </w:rPrChange>
                </w:rPr>
                <w:t xml:space="preserve"> indicates the m</w:t>
              </w:r>
            </w:ins>
            <w:ins w:id="1826" w:author="NR_MIMO_evo_DL_UL" w:date="2024-03-04T16:15:00Z">
              <w:r w:rsidRPr="00976FCA">
                <w:rPr>
                  <w:rFonts w:ascii="Arial" w:hAnsi="Arial" w:cs="Arial"/>
                  <w:sz w:val="18"/>
                  <w:szCs w:val="18"/>
                  <w:rPrChange w:id="1827" w:author="NR_MIMO_evo_DL_UL" w:date="2024-03-04T16:16:00Z">
                    <w:rPr/>
                  </w:rPrChange>
                </w:rPr>
                <w:t xml:space="preserve">TRP operation for </w:t>
              </w:r>
              <w:commentRangeStart w:id="1828"/>
              <w:r w:rsidRPr="00976FCA">
                <w:rPr>
                  <w:rFonts w:ascii="Arial" w:hAnsi="Arial" w:cs="Arial"/>
                  <w:sz w:val="18"/>
                  <w:szCs w:val="18"/>
                  <w:rPrChange w:id="1829" w:author="NR_MIMO_evo_DL_UL" w:date="2024-03-04T16:16:00Z">
                    <w:rPr/>
                  </w:rPrChange>
                </w:rPr>
                <w:t xml:space="preserve">M-DC </w:t>
              </w:r>
            </w:ins>
            <w:commentRangeEnd w:id="1828"/>
            <w:r w:rsidR="00CF1288">
              <w:rPr>
                <w:rStyle w:val="CommentReference"/>
                <w:rFonts w:eastAsiaTheme="minorEastAsia"/>
                <w:lang w:eastAsia="en-US"/>
              </w:rPr>
              <w:commentReference w:id="1828"/>
            </w:r>
            <w:ins w:id="1830" w:author="NR_MIMO_evo_DL_UL" w:date="2024-03-04T16:15:00Z">
              <w:r w:rsidRPr="00976FCA">
                <w:rPr>
                  <w:rFonts w:ascii="Arial" w:hAnsi="Arial" w:cs="Arial"/>
                  <w:sz w:val="18"/>
                  <w:szCs w:val="18"/>
                  <w:rPrChange w:id="1831" w:author="NR_MIMO_evo_DL_UL" w:date="2024-03-04T16:16:00Z">
                    <w:rPr/>
                  </w:rPrChange>
                </w:rPr>
                <w:t>with separate DL/UL TCI state.</w:t>
              </w:r>
            </w:ins>
          </w:p>
          <w:p w14:paraId="62EA6E2C" w14:textId="4451AB71" w:rsidR="002136ED" w:rsidRPr="00976FCA" w:rsidRDefault="002136ED" w:rsidP="002136ED">
            <w:pPr>
              <w:pStyle w:val="B1"/>
              <w:spacing w:after="0"/>
              <w:rPr>
                <w:ins w:id="1832" w:author="NR_MIMO_evo_DL_UL" w:date="2024-03-04T15:42:00Z"/>
                <w:rFonts w:ascii="Arial" w:hAnsi="Arial" w:cs="Arial"/>
                <w:sz w:val="18"/>
                <w:szCs w:val="18"/>
                <w:rPrChange w:id="1833" w:author="NR_MIMO_evo_DL_UL" w:date="2024-03-04T16:16:00Z">
                  <w:rPr>
                    <w:ins w:id="1834" w:author="NR_MIMO_evo_DL_UL" w:date="2024-03-04T15:42:00Z"/>
                  </w:rPr>
                </w:rPrChange>
              </w:rPr>
            </w:pPr>
            <w:ins w:id="1835" w:author="NR_MIMO_evo_DL_UL" w:date="2024-03-04T16:13:00Z">
              <w:r w:rsidRPr="00976FCA">
                <w:rPr>
                  <w:rFonts w:ascii="Arial" w:hAnsi="Arial" w:cs="Arial"/>
                  <w:sz w:val="18"/>
                  <w:szCs w:val="18"/>
                  <w:rPrChange w:id="1836" w:author="NR_MIMO_evo_DL_UL" w:date="2024-03-04T16:16:00Z">
                    <w:rPr/>
                  </w:rPrChange>
                </w:rPr>
                <w:t xml:space="preserve">-  </w:t>
              </w:r>
            </w:ins>
            <w:ins w:id="1837" w:author="NR_MIMO_evo_DL_UL" w:date="2024-03-04T15:42:00Z">
              <w:r w:rsidRPr="00976FCA">
                <w:rPr>
                  <w:rFonts w:ascii="Arial" w:hAnsi="Arial" w:cs="Arial"/>
                  <w:i/>
                  <w:iCs/>
                  <w:sz w:val="18"/>
                  <w:szCs w:val="18"/>
                  <w:rPrChange w:id="1838" w:author="NR_MIMO_evo_DL_UL" w:date="2024-03-04T16:16:00Z">
                    <w:rPr>
                      <w:i/>
                    </w:rPr>
                  </w:rPrChange>
                </w:rPr>
                <w:t>maxNumConfigDL-TCI-PerCC-PerBWP-r18</w:t>
              </w:r>
              <w:r w:rsidRPr="00976FCA">
                <w:rPr>
                  <w:rFonts w:ascii="Arial" w:hAnsi="Arial" w:cs="Arial"/>
                  <w:sz w:val="18"/>
                  <w:szCs w:val="18"/>
                  <w:rPrChange w:id="1839" w:author="NR_MIMO_evo_DL_UL" w:date="2024-03-04T16:16:00Z">
                    <w:rPr>
                      <w:i/>
                    </w:rPr>
                  </w:rPrChange>
                </w:rPr>
                <w:t xml:space="preserve"> </w:t>
              </w:r>
              <w:r w:rsidRPr="00976FCA">
                <w:rPr>
                  <w:rFonts w:ascii="Arial" w:hAnsi="Arial" w:cs="Arial"/>
                  <w:sz w:val="18"/>
                  <w:szCs w:val="18"/>
                  <w:rPrChange w:id="1840"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41" w:author="NR_MIMO_evo_DL_UL" w:date="2024-03-04T15:42:00Z"/>
                <w:rFonts w:ascii="Arial" w:hAnsi="Arial" w:cs="Arial"/>
                <w:sz w:val="18"/>
                <w:szCs w:val="18"/>
                <w:rPrChange w:id="1842" w:author="NR_MIMO_evo_DL_UL" w:date="2024-03-04T16:16:00Z">
                  <w:rPr>
                    <w:ins w:id="1843" w:author="NR_MIMO_evo_DL_UL" w:date="2024-03-04T15:42:00Z"/>
                  </w:rPr>
                </w:rPrChange>
              </w:rPr>
              <w:pPrChange w:id="1844" w:author="NR_MIMO_evo_DL_UL" w:date="2024-03-04T16:16:00Z">
                <w:pPr>
                  <w:ind w:left="568" w:hanging="284"/>
                </w:pPr>
              </w:pPrChange>
            </w:pPr>
            <w:ins w:id="1845" w:author="NR_MIMO_evo_DL_UL" w:date="2024-03-04T15:42:00Z">
              <w:r w:rsidRPr="00976FCA">
                <w:rPr>
                  <w:rFonts w:ascii="Arial" w:hAnsi="Arial" w:cs="Arial"/>
                  <w:sz w:val="18"/>
                  <w:szCs w:val="18"/>
                  <w:rPrChange w:id="1846" w:author="NR_MIMO_evo_DL_UL" w:date="2024-03-04T16:16:00Z">
                    <w:rPr/>
                  </w:rPrChange>
                </w:rPr>
                <w:t>-</w:t>
              </w:r>
              <w:r w:rsidRPr="00976FCA">
                <w:rPr>
                  <w:rFonts w:ascii="Arial" w:hAnsi="Arial" w:cs="Arial"/>
                  <w:sz w:val="18"/>
                  <w:szCs w:val="18"/>
                  <w:rPrChange w:id="1847" w:author="NR_MIMO_evo_DL_UL" w:date="2024-03-04T16:16:00Z">
                    <w:rPr/>
                  </w:rPrChange>
                </w:rPr>
                <w:tab/>
              </w:r>
              <w:r w:rsidRPr="00976FCA">
                <w:rPr>
                  <w:rFonts w:ascii="Arial" w:hAnsi="Arial" w:cs="Arial"/>
                  <w:i/>
                  <w:iCs/>
                  <w:sz w:val="18"/>
                  <w:szCs w:val="18"/>
                  <w:rPrChange w:id="1848" w:author="NR_MIMO_evo_DL_UL" w:date="2024-03-04T16:16:00Z">
                    <w:rPr>
                      <w:i/>
                    </w:rPr>
                  </w:rPrChange>
                </w:rPr>
                <w:t>maxNumConfigUL-TCI-PerCC-PerBWP-r18</w:t>
              </w:r>
              <w:r w:rsidRPr="00976FCA">
                <w:rPr>
                  <w:rFonts w:ascii="Arial" w:hAnsi="Arial" w:cs="Arial"/>
                  <w:sz w:val="18"/>
                  <w:szCs w:val="18"/>
                  <w:rPrChange w:id="1849" w:author="NR_MIMO_evo_DL_UL" w:date="2024-03-04T16:16:00Z">
                    <w:rPr>
                      <w:i/>
                    </w:rPr>
                  </w:rPrChange>
                </w:rPr>
                <w:t xml:space="preserve"> </w:t>
              </w:r>
              <w:r w:rsidRPr="00976FCA">
                <w:rPr>
                  <w:rFonts w:ascii="Arial" w:hAnsi="Arial" w:cs="Arial"/>
                  <w:sz w:val="18"/>
                  <w:szCs w:val="18"/>
                  <w:rPrChange w:id="1850"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51" w:author="NR_MIMO_evo_DL_UL" w:date="2024-03-04T15:42:00Z"/>
                <w:rFonts w:ascii="Arial" w:hAnsi="Arial" w:cs="Arial"/>
                <w:sz w:val="18"/>
                <w:szCs w:val="18"/>
                <w:rPrChange w:id="1852" w:author="NR_MIMO_evo_DL_UL" w:date="2024-03-04T16:16:00Z">
                  <w:rPr>
                    <w:ins w:id="1853" w:author="NR_MIMO_evo_DL_UL" w:date="2024-03-04T15:42:00Z"/>
                  </w:rPr>
                </w:rPrChange>
              </w:rPr>
            </w:pPr>
            <w:ins w:id="1854" w:author="NR_MIMO_evo_DL_UL" w:date="2024-03-04T15:42:00Z">
              <w:r w:rsidRPr="00976FCA">
                <w:rPr>
                  <w:rFonts w:ascii="Arial" w:hAnsi="Arial" w:cs="Arial"/>
                  <w:sz w:val="18"/>
                  <w:szCs w:val="18"/>
                  <w:rPrChange w:id="1855" w:author="NR_MIMO_evo_DL_UL" w:date="2024-03-04T16:16:00Z">
                    <w:rPr/>
                  </w:rPrChange>
                </w:rPr>
                <w:t>-</w:t>
              </w:r>
              <w:r w:rsidRPr="00976FCA">
                <w:rPr>
                  <w:rFonts w:ascii="Arial" w:hAnsi="Arial" w:cs="Arial"/>
                  <w:sz w:val="18"/>
                  <w:szCs w:val="18"/>
                  <w:rPrChange w:id="1856" w:author="NR_MIMO_evo_DL_UL" w:date="2024-03-04T16:16:00Z">
                    <w:rPr/>
                  </w:rPrChange>
                </w:rPr>
                <w:tab/>
              </w:r>
              <w:r w:rsidRPr="00976FCA">
                <w:rPr>
                  <w:rFonts w:ascii="Arial" w:hAnsi="Arial" w:cs="Arial"/>
                  <w:i/>
                  <w:iCs/>
                  <w:sz w:val="18"/>
                  <w:szCs w:val="18"/>
                  <w:rPrChange w:id="1857" w:author="NR_MIMO_evo_DL_UL" w:date="2024-03-04T16:16:00Z">
                    <w:rPr>
                      <w:i/>
                    </w:rPr>
                  </w:rPrChange>
                </w:rPr>
                <w:t>maxNumActiveDL-TCI-AcrossCC-r18</w:t>
              </w:r>
              <w:r w:rsidRPr="00976FCA">
                <w:rPr>
                  <w:rFonts w:ascii="Arial" w:hAnsi="Arial" w:cs="Arial"/>
                  <w:sz w:val="18"/>
                  <w:szCs w:val="18"/>
                  <w:rPrChange w:id="1858" w:author="NR_MIMO_evo_DL_UL" w:date="2024-03-04T16:16:00Z">
                    <w:rPr>
                      <w:i/>
                    </w:rPr>
                  </w:rPrChange>
                </w:rPr>
                <w:t xml:space="preserve"> </w:t>
              </w:r>
              <w:r w:rsidRPr="00976FCA">
                <w:rPr>
                  <w:rFonts w:ascii="Arial" w:hAnsi="Arial" w:cs="Arial"/>
                  <w:sz w:val="18"/>
                  <w:szCs w:val="18"/>
                  <w:rPrChange w:id="1859"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60" w:author="NR_MIMO_evo_DL_UL" w:date="2024-03-04T15:42:00Z"/>
                <w:rFonts w:ascii="Arial" w:hAnsi="Arial" w:cs="Arial"/>
                <w:sz w:val="18"/>
                <w:szCs w:val="18"/>
                <w:rPrChange w:id="1861" w:author="NR_MIMO_evo_DL_UL" w:date="2024-03-04T16:16:00Z">
                  <w:rPr>
                    <w:ins w:id="1862" w:author="NR_MIMO_evo_DL_UL" w:date="2024-03-04T15:42:00Z"/>
                  </w:rPr>
                </w:rPrChange>
              </w:rPr>
              <w:pPrChange w:id="1863" w:author="NR_MIMO_evo_DL_UL" w:date="2024-03-04T16:16:00Z">
                <w:pPr>
                  <w:ind w:left="568" w:hanging="284"/>
                </w:pPr>
              </w:pPrChange>
            </w:pPr>
            <w:ins w:id="1864" w:author="NR_MIMO_evo_DL_UL" w:date="2024-03-04T15:42:00Z">
              <w:r w:rsidRPr="00976FCA">
                <w:rPr>
                  <w:rFonts w:ascii="Arial" w:hAnsi="Arial" w:cs="Arial"/>
                  <w:sz w:val="18"/>
                  <w:szCs w:val="18"/>
                  <w:rPrChange w:id="1865" w:author="NR_MIMO_evo_DL_UL" w:date="2024-03-04T16:16:00Z">
                    <w:rPr/>
                  </w:rPrChange>
                </w:rPr>
                <w:t>-</w:t>
              </w:r>
              <w:r w:rsidRPr="00976FCA">
                <w:rPr>
                  <w:rFonts w:ascii="Arial" w:hAnsi="Arial" w:cs="Arial"/>
                  <w:sz w:val="18"/>
                  <w:szCs w:val="18"/>
                  <w:rPrChange w:id="1866" w:author="NR_MIMO_evo_DL_UL" w:date="2024-03-04T16:16:00Z">
                    <w:rPr/>
                  </w:rPrChange>
                </w:rPr>
                <w:tab/>
              </w:r>
              <w:r w:rsidRPr="00976FCA">
                <w:rPr>
                  <w:rFonts w:ascii="Arial" w:hAnsi="Arial" w:cs="Arial"/>
                  <w:i/>
                  <w:sz w:val="18"/>
                  <w:szCs w:val="18"/>
                  <w:rPrChange w:id="1867" w:author="NR_MIMO_evo_DL_UL" w:date="2024-03-04T16:16:00Z">
                    <w:rPr>
                      <w:i/>
                    </w:rPr>
                  </w:rPrChange>
                </w:rPr>
                <w:t xml:space="preserve">maxNumActiveUL-TCI-AcrossCC-r18 </w:t>
              </w:r>
              <w:r w:rsidRPr="00976FCA">
                <w:rPr>
                  <w:rFonts w:ascii="Arial" w:hAnsi="Arial" w:cs="Arial"/>
                  <w:sz w:val="18"/>
                  <w:szCs w:val="18"/>
                  <w:rPrChange w:id="1868"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69" w:author="NR_MIMO_evo_DL_UL" w:date="2024-03-04T15:42:00Z"/>
                <w:b/>
                <w:bCs/>
                <w:i/>
                <w:iCs/>
              </w:rPr>
            </w:pPr>
            <w:ins w:id="1870" w:author="NR_MIMO_evo_DL_UL" w:date="2024-03-04T15:42:00Z">
              <w:r w:rsidRPr="00936461">
                <w:rPr>
                  <w:rFonts w:cs="Arial"/>
                  <w:szCs w:val="18"/>
                </w:rPr>
                <w:t xml:space="preserve">A UE supporting this feature shall also indicate support of </w:t>
              </w:r>
            </w:ins>
            <w:ins w:id="1871" w:author="NR_MIMO_evo_DL_UL" w:date="2024-03-04T16:17:00Z">
              <w:r w:rsidRPr="0039181E">
                <w:rPr>
                  <w:rFonts w:cs="Arial"/>
                  <w:i/>
                  <w:iCs/>
                  <w:szCs w:val="18"/>
                  <w:rPrChange w:id="1872"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73"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74" w:author="NR_MIMO_evo_DL_UL" w:date="2024-03-04T15:42:00Z"/>
                <w:rFonts w:cs="Arial"/>
                <w:szCs w:val="18"/>
              </w:rPr>
            </w:pPr>
            <w:ins w:id="1875"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76" w:author="NR_MIMO_evo_DL_UL" w:date="2024-03-04T15:42:00Z"/>
                <w:rFonts w:cs="Arial"/>
                <w:bCs/>
                <w:iCs/>
                <w:szCs w:val="18"/>
              </w:rPr>
            </w:pPr>
            <w:ins w:id="1877"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78" w:author="NR_MIMO_evo_DL_UL" w:date="2024-03-04T15:42:00Z"/>
                <w:bCs/>
                <w:iCs/>
              </w:rPr>
            </w:pPr>
            <w:ins w:id="1879"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80" w:author="NR_MIMO_evo_DL_UL" w:date="2024-03-04T15:42:00Z"/>
                <w:bCs/>
                <w:iCs/>
              </w:rPr>
            </w:pPr>
            <w:ins w:id="1881" w:author="NR_MIMO_evo_DL_UL" w:date="2024-03-04T15:42:00Z">
              <w:r w:rsidRPr="00936461">
                <w:rPr>
                  <w:bCs/>
                  <w:iCs/>
                </w:rPr>
                <w:t>N/A</w:t>
              </w:r>
            </w:ins>
          </w:p>
        </w:tc>
      </w:tr>
      <w:tr w:rsidR="002136ED" w:rsidRPr="00936461" w14:paraId="18846A43" w14:textId="77777777" w:rsidTr="0026000E">
        <w:trPr>
          <w:cantSplit/>
          <w:tblHeader/>
          <w:ins w:id="1882" w:author="NR_MIMO_evo_DL_UL" w:date="2024-03-04T15:42:00Z"/>
        </w:trPr>
        <w:tc>
          <w:tcPr>
            <w:tcW w:w="6917" w:type="dxa"/>
          </w:tcPr>
          <w:p w14:paraId="2261D46C" w14:textId="77777777" w:rsidR="002136ED" w:rsidRDefault="002136ED" w:rsidP="002136ED">
            <w:pPr>
              <w:pStyle w:val="TAL"/>
              <w:rPr>
                <w:ins w:id="1883" w:author="NR_MIMO_evo_DL_UL" w:date="2024-03-04T15:42:00Z"/>
                <w:b/>
                <w:bCs/>
                <w:i/>
                <w:iCs/>
              </w:rPr>
            </w:pPr>
            <w:ins w:id="1884" w:author="NR_MIMO_evo_DL_UL" w:date="2024-03-04T15:42:00Z">
              <w:r w:rsidRPr="00991671">
                <w:rPr>
                  <w:b/>
                  <w:bCs/>
                  <w:i/>
                  <w:iCs/>
                </w:rPr>
                <w:t>tci-TRP-BFR-r18</w:t>
              </w:r>
            </w:ins>
          </w:p>
          <w:p w14:paraId="1E1EE537" w14:textId="77777777" w:rsidR="002136ED" w:rsidRDefault="002136ED" w:rsidP="002136ED">
            <w:pPr>
              <w:pStyle w:val="TAL"/>
              <w:rPr>
                <w:ins w:id="1885" w:author="NR_MIMO_evo_DL_UL" w:date="2024-03-04T15:42:00Z"/>
                <w:rFonts w:eastAsia="MS Mincho" w:cs="Arial"/>
                <w:color w:val="000000" w:themeColor="text1"/>
                <w:szCs w:val="18"/>
                <w:lang w:val="en-US"/>
              </w:rPr>
            </w:pPr>
            <w:ins w:id="1886"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87" w:author="NR_MIMO_evo_DL_UL" w:date="2024-03-04T15:42:00Z"/>
                <w:b/>
                <w:bCs/>
                <w:i/>
                <w:iCs/>
              </w:rPr>
            </w:pPr>
            <w:ins w:id="1888"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89" w:author="NR_MIMO_evo_DL_UL" w:date="2024-03-04T15:42:00Z"/>
                <w:rFonts w:cs="Arial"/>
                <w:szCs w:val="18"/>
              </w:rPr>
            </w:pPr>
            <w:ins w:id="1890"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91" w:author="NR_MIMO_evo_DL_UL" w:date="2024-03-04T15:42:00Z"/>
                <w:rFonts w:cs="Arial"/>
                <w:bCs/>
                <w:iCs/>
                <w:szCs w:val="18"/>
              </w:rPr>
            </w:pPr>
            <w:ins w:id="1892"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93" w:author="NR_MIMO_evo_DL_UL" w:date="2024-03-04T15:42:00Z"/>
                <w:bCs/>
                <w:iCs/>
              </w:rPr>
            </w:pPr>
            <w:ins w:id="1894"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95" w:author="NR_MIMO_evo_DL_UL" w:date="2024-03-04T15:42:00Z"/>
                <w:bCs/>
                <w:iCs/>
              </w:rPr>
            </w:pPr>
            <w:ins w:id="1896" w:author="NR_MIMO_evo_DL_UL" w:date="2024-03-04T15:42:00Z">
              <w:r w:rsidRPr="00936461">
                <w:rPr>
                  <w:bCs/>
                  <w:iCs/>
                </w:rPr>
                <w:t>N/A</w:t>
              </w:r>
            </w:ins>
          </w:p>
        </w:tc>
      </w:tr>
      <w:tr w:rsidR="002136ED" w:rsidRPr="00936461" w14:paraId="50D0F719" w14:textId="77777777" w:rsidTr="0026000E">
        <w:trPr>
          <w:cantSplit/>
          <w:tblHeader/>
          <w:ins w:id="1897" w:author="NR_MIMO_evo_DL_UL-Core" w:date="2024-03-04T17:38:00Z"/>
        </w:trPr>
        <w:tc>
          <w:tcPr>
            <w:tcW w:w="6917" w:type="dxa"/>
          </w:tcPr>
          <w:p w14:paraId="225173E4" w14:textId="3F60787E" w:rsidR="002136ED" w:rsidRDefault="002136ED" w:rsidP="002136ED">
            <w:pPr>
              <w:pStyle w:val="TAL"/>
              <w:rPr>
                <w:ins w:id="1898" w:author="NR_MIMO_evo_DL_UL-Core" w:date="2024-03-04T17:38:00Z"/>
                <w:b/>
                <w:bCs/>
                <w:i/>
                <w:iCs/>
              </w:rPr>
            </w:pPr>
            <w:ins w:id="1899"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900" w:author="NR_MIMO_evo_DL_UL-Core" w:date="2024-03-04T17:38:00Z"/>
              </w:rPr>
            </w:pPr>
            <w:ins w:id="1901"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902" w:author="NR_MIMO_evo_DL_UL-Core" w:date="2024-03-04T17:38:00Z"/>
              </w:rPr>
            </w:pPr>
            <w:ins w:id="1903"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904" w:author="NR_MIMO_evo_DL_UL-Core" w:date="2024-03-04T17:38:00Z"/>
                <w:rFonts w:ascii="Arial" w:hAnsi="Arial" w:cs="Arial"/>
                <w:sz w:val="18"/>
                <w:szCs w:val="18"/>
              </w:rPr>
            </w:pPr>
            <w:ins w:id="1905"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906" w:author="NR_MIMO_evo_DL_UL-Core" w:date="2024-03-04T17:38:00Z"/>
                <w:rFonts w:ascii="Arial" w:hAnsi="Arial" w:cs="Arial"/>
                <w:sz w:val="18"/>
                <w:szCs w:val="18"/>
              </w:rPr>
            </w:pPr>
            <w:ins w:id="1907"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908" w:author="NR_MIMO_evo_DL_UL-Core" w:date="2024-03-05T19:33:00Z">
              <w:r w:rsidR="00D051FF">
                <w:rPr>
                  <w:rFonts w:ascii="Arial" w:hAnsi="Arial" w:cs="Arial"/>
                  <w:sz w:val="18"/>
                  <w:szCs w:val="18"/>
                </w:rPr>
                <w:t xml:space="preserve">times 2 </w:t>
              </w:r>
            </w:ins>
            <w:ins w:id="1909"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910" w:author="NR_MIMO_evo_DL_UL-Core" w:date="2024-03-04T17:44:00Z"/>
                <w:rFonts w:eastAsia="MS PGothic"/>
                <w:i/>
                <w:iCs/>
              </w:rPr>
            </w:pPr>
            <w:ins w:id="1911"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912" w:author="NR_MIMO_evo_DL_UL-Core" w:date="2024-03-04T17:38:00Z"/>
                <w:rFonts w:eastAsia="MS PGothic"/>
                <w:i/>
                <w:iCs/>
                <w:rPrChange w:id="1913" w:author="NR_MIMO_evo_DL_UL-Core" w:date="2024-03-04T17:44:00Z">
                  <w:rPr>
                    <w:ins w:id="1914" w:author="NR_MIMO_evo_DL_UL-Core" w:date="2024-03-04T17:38:00Z"/>
                    <w:rFonts w:eastAsia="DengXian"/>
                    <w:lang w:val="en-US" w:eastAsia="zh-CN"/>
                  </w:rPr>
                </w:rPrChange>
              </w:rPr>
            </w:pPr>
          </w:p>
          <w:p w14:paraId="2075E923" w14:textId="38CAEF62" w:rsidR="002136ED" w:rsidRPr="00936461" w:rsidRDefault="002136ED">
            <w:pPr>
              <w:pStyle w:val="TAN"/>
              <w:rPr>
                <w:ins w:id="1915" w:author="NR_MIMO_evo_DL_UL-Core" w:date="2024-03-04T17:38:00Z"/>
                <w:b/>
                <w:bCs/>
                <w:i/>
                <w:iCs/>
              </w:rPr>
              <w:pPrChange w:id="1916" w:author="NR_MIMO_evo_DL_UL-Core" w:date="2024-03-04T17:44:00Z">
                <w:pPr>
                  <w:pStyle w:val="TAL"/>
                </w:pPr>
              </w:pPrChange>
            </w:pPr>
            <w:ins w:id="1917"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918" w:author="NR_MIMO_evo_DL_UL-Core" w:date="2024-03-04T17:38:00Z"/>
              </w:rPr>
            </w:pPr>
            <w:ins w:id="1919" w:author="NR_MIMO_evo_DL_UL-Core" w:date="2024-03-04T17:38:00Z">
              <w:r>
                <w:t>Band</w:t>
              </w:r>
            </w:ins>
          </w:p>
        </w:tc>
        <w:tc>
          <w:tcPr>
            <w:tcW w:w="567" w:type="dxa"/>
          </w:tcPr>
          <w:p w14:paraId="7B1284FD" w14:textId="43742149" w:rsidR="002136ED" w:rsidRPr="00936461" w:rsidRDefault="002136ED" w:rsidP="002136ED">
            <w:pPr>
              <w:pStyle w:val="TAL"/>
              <w:jc w:val="center"/>
              <w:rPr>
                <w:ins w:id="1920" w:author="NR_MIMO_evo_DL_UL-Core" w:date="2024-03-04T17:38:00Z"/>
                <w:rFonts w:cs="Arial"/>
                <w:bCs/>
                <w:iCs/>
                <w:szCs w:val="18"/>
              </w:rPr>
            </w:pPr>
            <w:ins w:id="1921"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922" w:author="NR_MIMO_evo_DL_UL-Core" w:date="2024-03-04T17:38:00Z"/>
                <w:bCs/>
                <w:iCs/>
              </w:rPr>
            </w:pPr>
            <w:ins w:id="1923"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924" w:author="NR_MIMO_evo_DL_UL-Core" w:date="2024-03-04T17:38:00Z"/>
                <w:rFonts w:cs="Arial"/>
                <w:bCs/>
                <w:iCs/>
                <w:szCs w:val="18"/>
              </w:rPr>
            </w:pPr>
            <w:ins w:id="1925" w:author="NR_MIMO_evo_DL_UL-Core" w:date="2024-03-04T17:38:00Z">
              <w:r>
                <w:rPr>
                  <w:rFonts w:cs="Arial"/>
                  <w:bCs/>
                  <w:iCs/>
                  <w:szCs w:val="18"/>
                </w:rPr>
                <w:t>N/A</w:t>
              </w:r>
            </w:ins>
          </w:p>
        </w:tc>
      </w:tr>
      <w:tr w:rsidR="002136ED" w:rsidRPr="00936461" w14:paraId="27BC8C45" w14:textId="77777777" w:rsidTr="0026000E">
        <w:trPr>
          <w:cantSplit/>
          <w:tblHeader/>
          <w:ins w:id="1926" w:author="NR_MIMO_evo_DL_UL-Core" w:date="2024-03-04T17:53:00Z"/>
        </w:trPr>
        <w:tc>
          <w:tcPr>
            <w:tcW w:w="6917" w:type="dxa"/>
          </w:tcPr>
          <w:p w14:paraId="10134F9E" w14:textId="77777777" w:rsidR="002136ED" w:rsidRDefault="002136ED" w:rsidP="002136ED">
            <w:pPr>
              <w:pStyle w:val="TAL"/>
              <w:rPr>
                <w:ins w:id="1927" w:author="NR_MIMO_evo_DL_UL-Core" w:date="2024-03-04T17:53:00Z"/>
                <w:b/>
                <w:bCs/>
                <w:i/>
                <w:iCs/>
              </w:rPr>
            </w:pPr>
            <w:ins w:id="1928" w:author="NR_MIMO_evo_DL_UL-Core" w:date="2024-03-04T17:53:00Z">
              <w:r>
                <w:rPr>
                  <w:b/>
                  <w:bCs/>
                  <w:i/>
                  <w:iCs/>
                </w:rPr>
                <w:t>tdcpResource-r18</w:t>
              </w:r>
            </w:ins>
          </w:p>
          <w:p w14:paraId="656C610B" w14:textId="77777777" w:rsidR="002136ED" w:rsidRDefault="002136ED" w:rsidP="002136ED">
            <w:pPr>
              <w:pStyle w:val="TAL"/>
              <w:rPr>
                <w:ins w:id="1929" w:author="NR_MIMO_evo_DL_UL-Core" w:date="2024-03-04T17:53:00Z"/>
              </w:rPr>
            </w:pPr>
            <w:ins w:id="1930" w:author="NR_MIMO_evo_DL_UL-Core" w:date="2024-03-04T17:53:00Z">
              <w:r>
                <w:t>Indicates the number of CSI-RS resources for TDCP that the UE supports.</w:t>
              </w:r>
            </w:ins>
          </w:p>
          <w:p w14:paraId="203B7120" w14:textId="77777777" w:rsidR="002136ED" w:rsidRDefault="002136ED" w:rsidP="002136ED">
            <w:pPr>
              <w:pStyle w:val="TAL"/>
              <w:rPr>
                <w:ins w:id="1931" w:author="NR_MIMO_evo_DL_UL-Core" w:date="2024-03-04T17:54:00Z"/>
              </w:rPr>
            </w:pPr>
            <w:ins w:id="1932" w:author="NR_MIMO_evo_DL_UL-Core" w:date="2024-03-04T17:53:00Z">
              <w:r>
                <w:t>This capability signaling comprises the fol</w:t>
              </w:r>
            </w:ins>
            <w:ins w:id="1933" w:author="NR_MIMO_evo_DL_UL-Core" w:date="2024-03-04T17:54:00Z">
              <w:r>
                <w:t>lowing parameters:</w:t>
              </w:r>
            </w:ins>
          </w:p>
          <w:p w14:paraId="6ACC0D82" w14:textId="4EEE3886" w:rsidR="002136ED" w:rsidRPr="00936461" w:rsidRDefault="002136ED" w:rsidP="002136ED">
            <w:pPr>
              <w:pStyle w:val="B1"/>
              <w:spacing w:after="0"/>
              <w:rPr>
                <w:ins w:id="1934" w:author="NR_MIMO_evo_DL_UL-Core" w:date="2024-03-04T17:54:00Z"/>
                <w:rFonts w:ascii="Arial" w:hAnsi="Arial" w:cs="Arial"/>
                <w:sz w:val="18"/>
                <w:szCs w:val="18"/>
              </w:rPr>
            </w:pPr>
            <w:ins w:id="1935"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36" w:author="NR_MIMO_evo_DL_UL-Core" w:date="2024-03-04T17:55:00Z">
              <w:r>
                <w:rPr>
                  <w:rFonts w:ascii="Arial" w:hAnsi="Arial" w:cs="Arial"/>
                  <w:sz w:val="18"/>
                  <w:szCs w:val="18"/>
                </w:rPr>
                <w:t>the m</w:t>
              </w:r>
            </w:ins>
            <w:ins w:id="1937"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38" w:author="NR_MIMO_evo_DL_UL-Core" w:date="2024-03-04T17:54:00Z"/>
                <w:rFonts w:ascii="Arial" w:hAnsi="Arial" w:cs="Arial"/>
                <w:sz w:val="18"/>
                <w:szCs w:val="18"/>
              </w:rPr>
            </w:pPr>
            <w:ins w:id="1939"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40" w:author="NR_MIMO_evo_DL_UL-Core" w:date="2024-03-05T19:34:00Z">
              <w:r w:rsidR="00351E3D">
                <w:rPr>
                  <w:rFonts w:ascii="Arial" w:hAnsi="Arial" w:cs="Arial"/>
                  <w:sz w:val="18"/>
                  <w:szCs w:val="18"/>
                </w:rPr>
                <w:t xml:space="preserve">times 2 </w:t>
              </w:r>
            </w:ins>
            <w:ins w:id="1941"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42"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43"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44" w:author="NR_MIMO_evo_DL_UL-Core" w:date="2024-03-04T17:55:00Z"/>
                <w:rFonts w:ascii="Arial" w:hAnsi="Arial" w:cs="Arial"/>
                <w:color w:val="000000" w:themeColor="text1"/>
                <w:sz w:val="18"/>
                <w:szCs w:val="18"/>
              </w:rPr>
            </w:pPr>
            <w:ins w:id="1945" w:author="NR_MIMO_evo_DL_UL-Core" w:date="2024-03-04T17:54:00Z">
              <w:r>
                <w:rPr>
                  <w:rFonts w:ascii="Arial" w:hAnsi="Arial" w:cs="Arial"/>
                  <w:sz w:val="18"/>
                  <w:szCs w:val="18"/>
                </w:rPr>
                <w:t xml:space="preserve">-   </w:t>
              </w:r>
              <w:r w:rsidRPr="008F518E">
                <w:rPr>
                  <w:rFonts w:ascii="Arial" w:hAnsi="Arial" w:cs="Arial"/>
                  <w:i/>
                  <w:iCs/>
                  <w:sz w:val="18"/>
                  <w:szCs w:val="18"/>
                  <w:rPrChange w:id="1946"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47"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48" w:author="NR_MIMO_evo_DL_UL-Core" w:date="2024-03-04T17:56:00Z"/>
              </w:rPr>
            </w:pPr>
            <w:ins w:id="1949" w:author="NR_MIMO_evo_DL_UL-Core" w:date="2024-03-04T17:56:00Z">
              <w:r>
                <w:t xml:space="preserve">A UE supporting this feature shall indicate support of </w:t>
              </w:r>
              <w:r w:rsidRPr="001F71B4">
                <w:rPr>
                  <w:i/>
                  <w:iCs/>
                  <w:rPrChange w:id="1950" w:author="NR_MIMO_evo_DL_UL-Core" w:date="2024-03-04T17:56:00Z">
                    <w:rPr/>
                  </w:rPrChange>
                </w:rPr>
                <w:t>tdcpReport-r18</w:t>
              </w:r>
              <w:r>
                <w:t>.</w:t>
              </w:r>
            </w:ins>
          </w:p>
          <w:p w14:paraId="3E8A65DD" w14:textId="6733D52E" w:rsidR="002136ED" w:rsidRPr="008F518E" w:rsidRDefault="002136ED">
            <w:pPr>
              <w:pStyle w:val="TAN"/>
              <w:rPr>
                <w:ins w:id="1951" w:author="NR_MIMO_evo_DL_UL-Core" w:date="2024-03-04T17:54:00Z"/>
              </w:rPr>
              <w:pPrChange w:id="1952" w:author="NR_MIMO_evo_DL_UL-Core" w:date="2024-03-04T17:56:00Z">
                <w:pPr>
                  <w:pStyle w:val="B1"/>
                  <w:spacing w:after="0"/>
                </w:pPr>
              </w:pPrChange>
            </w:pPr>
          </w:p>
          <w:p w14:paraId="3C665044" w14:textId="159AE7C0" w:rsidR="002136ED" w:rsidRPr="00891039" w:rsidRDefault="002136ED">
            <w:pPr>
              <w:pStyle w:val="TAN"/>
              <w:rPr>
                <w:ins w:id="1953" w:author="NR_MIMO_evo_DL_UL-Core" w:date="2024-03-04T17:53:00Z"/>
                <w:rPrChange w:id="1954" w:author="NR_MIMO_evo_DL_UL-Core" w:date="2024-03-04T17:53:00Z">
                  <w:rPr>
                    <w:ins w:id="1955" w:author="NR_MIMO_evo_DL_UL-Core" w:date="2024-03-04T17:53:00Z"/>
                    <w:b/>
                    <w:bCs/>
                    <w:i/>
                    <w:iCs/>
                  </w:rPr>
                </w:rPrChange>
              </w:rPr>
              <w:pPrChange w:id="1956" w:author="NR_MIMO_evo_DL_UL-Core" w:date="2024-03-04T17:56:00Z">
                <w:pPr>
                  <w:pStyle w:val="TAL"/>
                </w:pPr>
              </w:pPrChange>
            </w:pPr>
            <w:ins w:id="1957"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58" w:author="NR_MIMO_evo_DL_UL-Core" w:date="2024-03-04T17:53:00Z"/>
              </w:rPr>
            </w:pPr>
            <w:ins w:id="1959" w:author="NR_MIMO_evo_DL_UL-Core" w:date="2024-03-04T17:57:00Z">
              <w:r>
                <w:t>Band</w:t>
              </w:r>
            </w:ins>
          </w:p>
        </w:tc>
        <w:tc>
          <w:tcPr>
            <w:tcW w:w="567" w:type="dxa"/>
          </w:tcPr>
          <w:p w14:paraId="02FC7CB3" w14:textId="0B987B98" w:rsidR="002136ED" w:rsidRDefault="002136ED" w:rsidP="002136ED">
            <w:pPr>
              <w:pStyle w:val="TAL"/>
              <w:jc w:val="center"/>
              <w:rPr>
                <w:ins w:id="1960" w:author="NR_MIMO_evo_DL_UL-Core" w:date="2024-03-04T17:53:00Z"/>
                <w:rFonts w:cs="Arial"/>
                <w:bCs/>
                <w:iCs/>
                <w:szCs w:val="18"/>
              </w:rPr>
            </w:pPr>
            <w:ins w:id="1961"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62" w:author="NR_MIMO_evo_DL_UL-Core" w:date="2024-03-04T17:53:00Z"/>
                <w:bCs/>
                <w:iCs/>
              </w:rPr>
            </w:pPr>
            <w:ins w:id="1963" w:author="NR_MIMO_evo_DL_UL-Core" w:date="2024-03-04T17:57:00Z">
              <w:r>
                <w:rPr>
                  <w:bCs/>
                  <w:iCs/>
                </w:rPr>
                <w:t>N/A</w:t>
              </w:r>
            </w:ins>
          </w:p>
        </w:tc>
        <w:tc>
          <w:tcPr>
            <w:tcW w:w="728" w:type="dxa"/>
          </w:tcPr>
          <w:p w14:paraId="18B66139" w14:textId="14DB6A00" w:rsidR="002136ED" w:rsidRDefault="002136ED" w:rsidP="002136ED">
            <w:pPr>
              <w:pStyle w:val="TAL"/>
              <w:jc w:val="center"/>
              <w:rPr>
                <w:ins w:id="1964" w:author="NR_MIMO_evo_DL_UL-Core" w:date="2024-03-04T17:53:00Z"/>
                <w:rFonts w:cs="Arial"/>
                <w:bCs/>
                <w:iCs/>
                <w:szCs w:val="18"/>
              </w:rPr>
            </w:pPr>
            <w:ins w:id="1965"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66" w:author="NR_MIMO_evo_DL_UL" w:date="2024-03-04T15:42:00Z"/>
        </w:trPr>
        <w:tc>
          <w:tcPr>
            <w:tcW w:w="6917" w:type="dxa"/>
          </w:tcPr>
          <w:p w14:paraId="6FA0027A" w14:textId="77777777" w:rsidR="002136ED" w:rsidRDefault="002136ED" w:rsidP="002136ED">
            <w:pPr>
              <w:pStyle w:val="TAL"/>
              <w:rPr>
                <w:ins w:id="1967" w:author="NR_MIMO_evo_DL_UL" w:date="2024-03-04T15:42:00Z"/>
                <w:b/>
                <w:bCs/>
                <w:i/>
                <w:iCs/>
              </w:rPr>
            </w:pPr>
            <w:ins w:id="1968" w:author="NR_MIMO_evo_DL_UL" w:date="2024-03-04T15:42:00Z">
              <w:r w:rsidRPr="00885D6D">
                <w:rPr>
                  <w:b/>
                  <w:bCs/>
                  <w:i/>
                  <w:iCs/>
                </w:rPr>
                <w:t>timelineRelax-CJT-CSI-r18</w:t>
              </w:r>
            </w:ins>
          </w:p>
          <w:p w14:paraId="688BFFE6" w14:textId="77777777" w:rsidR="002136ED" w:rsidRDefault="002136ED" w:rsidP="002136ED">
            <w:pPr>
              <w:pStyle w:val="TAL"/>
              <w:rPr>
                <w:ins w:id="1969" w:author="NR_MIMO_evo_DL_UL" w:date="2024-03-04T15:42:00Z"/>
                <w:rFonts w:eastAsia="DengXian" w:cs="Arial"/>
                <w:color w:val="000000" w:themeColor="text1"/>
                <w:szCs w:val="18"/>
              </w:rPr>
            </w:pPr>
            <w:ins w:id="1970"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1971" w:author="NR_MIMO_evo_DL_UL" w:date="2024-03-04T15:42:00Z"/>
                <w:b/>
                <w:i/>
              </w:rPr>
            </w:pPr>
            <w:ins w:id="1972"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1973" w:author="NR_MIMO_evo_DL_UL" w:date="2024-03-04T15:42:00Z"/>
              </w:rPr>
            </w:pPr>
            <w:ins w:id="1974"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75" w:author="NR_MIMO_evo_DL_UL" w:date="2024-03-04T15:42:00Z"/>
              </w:rPr>
            </w:pPr>
            <w:ins w:id="1976"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77" w:author="NR_MIMO_evo_DL_UL" w:date="2024-03-04T15:42:00Z"/>
              </w:rPr>
            </w:pPr>
            <w:ins w:id="1978"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79" w:author="NR_MIMO_evo_DL_UL" w:date="2024-03-04T15:42:00Z"/>
              </w:rPr>
            </w:pPr>
            <w:ins w:id="1980"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lastRenderedPageBreak/>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81" w:author="NR_MIMO_evo_DL_UL" w:date="2024-03-04T15:43:00Z"/>
        </w:trPr>
        <w:tc>
          <w:tcPr>
            <w:tcW w:w="6917" w:type="dxa"/>
          </w:tcPr>
          <w:p w14:paraId="4C3517FB" w14:textId="77777777" w:rsidR="002136ED" w:rsidRDefault="002136ED" w:rsidP="002136ED">
            <w:pPr>
              <w:pStyle w:val="TAL"/>
              <w:rPr>
                <w:ins w:id="1982" w:author="NR_MIMO_evo_DL_UL" w:date="2024-03-04T15:43:00Z"/>
                <w:b/>
                <w:i/>
              </w:rPr>
            </w:pPr>
            <w:ins w:id="1983" w:author="NR_MIMO_evo_DL_UL" w:date="2024-03-04T15:43:00Z">
              <w:r w:rsidRPr="004E4104">
                <w:rPr>
                  <w:b/>
                  <w:i/>
                </w:rPr>
                <w:t>twoPUSCH-CB-MultiDCI-STx2P-CG-CG-r18</w:t>
              </w:r>
            </w:ins>
          </w:p>
          <w:p w14:paraId="2BE5DF36" w14:textId="77777777" w:rsidR="002136ED" w:rsidRDefault="002136ED" w:rsidP="002136ED">
            <w:pPr>
              <w:pStyle w:val="TAL"/>
              <w:rPr>
                <w:ins w:id="1984" w:author="NR_MIMO_evo_DL_UL" w:date="2024-03-04T15:43:00Z"/>
                <w:rFonts w:eastAsia="Malgun Gothic" w:cs="Arial"/>
                <w:color w:val="000000" w:themeColor="text1"/>
                <w:szCs w:val="18"/>
                <w:lang w:val="en-US" w:eastAsia="ko-KR"/>
              </w:rPr>
            </w:pPr>
            <w:ins w:id="1985"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86" w:author="NR_MIMO_evo_DL_UL" w:date="2024-03-04T15:43:00Z"/>
                <w:b/>
                <w:i/>
              </w:rPr>
            </w:pPr>
            <w:ins w:id="1987"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88" w:author="NR_MIMO_evo_DL_UL" w:date="2024-03-04T15:43:00Z"/>
              </w:rPr>
            </w:pPr>
            <w:ins w:id="1989"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90" w:author="NR_MIMO_evo_DL_UL" w:date="2024-03-04T15:43:00Z"/>
              </w:rPr>
            </w:pPr>
            <w:ins w:id="1991"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92" w:author="NR_MIMO_evo_DL_UL" w:date="2024-03-04T15:43:00Z"/>
                <w:bCs/>
                <w:iCs/>
              </w:rPr>
            </w:pPr>
            <w:ins w:id="1993"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94" w:author="NR_MIMO_evo_DL_UL" w:date="2024-03-04T15:43:00Z"/>
                <w:bCs/>
                <w:iCs/>
              </w:rPr>
            </w:pPr>
            <w:ins w:id="1995" w:author="NR_MIMO_evo_DL_UL" w:date="2024-03-04T15:43:00Z">
              <w:r w:rsidRPr="00936461">
                <w:rPr>
                  <w:bCs/>
                  <w:iCs/>
                </w:rPr>
                <w:t>FR2 only</w:t>
              </w:r>
            </w:ins>
          </w:p>
        </w:tc>
      </w:tr>
      <w:tr w:rsidR="002136ED" w:rsidRPr="00936461" w14:paraId="374C102D" w14:textId="77777777" w:rsidTr="0026000E">
        <w:trPr>
          <w:cantSplit/>
          <w:tblHeader/>
          <w:ins w:id="1996" w:author="NR_MIMO_evo_DL_UL" w:date="2024-03-04T15:43:00Z"/>
        </w:trPr>
        <w:tc>
          <w:tcPr>
            <w:tcW w:w="6917" w:type="dxa"/>
          </w:tcPr>
          <w:p w14:paraId="334B8604" w14:textId="77777777" w:rsidR="002136ED" w:rsidRDefault="002136ED" w:rsidP="002136ED">
            <w:pPr>
              <w:pStyle w:val="TAL"/>
              <w:rPr>
                <w:ins w:id="1997" w:author="NR_MIMO_evo_DL_UL" w:date="2024-03-04T15:43:00Z"/>
                <w:b/>
                <w:i/>
              </w:rPr>
            </w:pPr>
            <w:ins w:id="1998"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99" w:author="NR_MIMO_evo_DL_UL" w:date="2024-03-04T15:43:00Z"/>
                <w:rFonts w:eastAsia="Malgun Gothic" w:cs="Arial"/>
                <w:color w:val="000000" w:themeColor="text1"/>
                <w:szCs w:val="18"/>
                <w:lang w:eastAsia="ko-KR"/>
              </w:rPr>
            </w:pPr>
            <w:ins w:id="2000"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2001" w:author="NR_MIMO_evo_DL_UL" w:date="2024-03-04T15:43:00Z"/>
                <w:b/>
                <w:i/>
              </w:rPr>
            </w:pPr>
            <w:ins w:id="2002"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2003" w:author="NR_MIMO_evo_DL_UL" w:date="2024-03-04T15:43:00Z"/>
              </w:rPr>
            </w:pPr>
            <w:ins w:id="2004"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2005" w:author="NR_MIMO_evo_DL_UL" w:date="2024-03-04T15:43:00Z"/>
              </w:rPr>
            </w:pPr>
            <w:ins w:id="2006"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2007" w:author="NR_MIMO_evo_DL_UL" w:date="2024-03-04T15:43:00Z"/>
                <w:bCs/>
                <w:iCs/>
              </w:rPr>
            </w:pPr>
            <w:ins w:id="2008"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2009" w:author="NR_MIMO_evo_DL_UL" w:date="2024-03-04T15:43:00Z"/>
                <w:bCs/>
                <w:iCs/>
              </w:rPr>
            </w:pPr>
            <w:ins w:id="2010"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lastRenderedPageBreak/>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2011" w:author="NR_MIMO_evo_DL_UL" w:date="2024-03-04T15:44:00Z"/>
        </w:trPr>
        <w:tc>
          <w:tcPr>
            <w:tcW w:w="6917" w:type="dxa"/>
          </w:tcPr>
          <w:p w14:paraId="390C35CB" w14:textId="77777777" w:rsidR="002136ED" w:rsidRDefault="002136ED" w:rsidP="002136ED">
            <w:pPr>
              <w:pStyle w:val="TAL"/>
              <w:rPr>
                <w:ins w:id="2012" w:author="NR_MIMO_evo_DL_UL" w:date="2024-03-04T15:44:00Z"/>
                <w:b/>
                <w:i/>
              </w:rPr>
            </w:pPr>
            <w:ins w:id="2013" w:author="NR_MIMO_evo_DL_UL" w:date="2024-03-04T15:44:00Z">
              <w:r w:rsidRPr="005F0D04">
                <w:rPr>
                  <w:b/>
                  <w:i/>
                </w:rPr>
                <w:t>twoPUSCH-NoneCB-MultiDCI-STx2P-CG-CG-r18</w:t>
              </w:r>
            </w:ins>
          </w:p>
          <w:p w14:paraId="2478840A" w14:textId="77777777" w:rsidR="002136ED" w:rsidRDefault="002136ED" w:rsidP="002136ED">
            <w:pPr>
              <w:pStyle w:val="TAL"/>
              <w:rPr>
                <w:ins w:id="2014" w:author="NR_MIMO_evo_DL_UL" w:date="2024-03-04T15:44:00Z"/>
                <w:rFonts w:eastAsia="Malgun Gothic" w:cs="Arial"/>
                <w:color w:val="000000" w:themeColor="text1"/>
                <w:szCs w:val="18"/>
                <w:lang w:val="en-US" w:eastAsia="ko-KR"/>
              </w:rPr>
            </w:pPr>
            <w:ins w:id="2015"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2016" w:author="NR_MIMO_evo_DL_UL" w:date="2024-03-04T15:44:00Z"/>
                <w:b/>
                <w:i/>
              </w:rPr>
            </w:pPr>
            <w:ins w:id="2017" w:author="NR_MIMO_evo_DL_UL" w:date="2024-03-04T15:44:00Z">
              <w:r>
                <w:rPr>
                  <w:rFonts w:eastAsia="Malgun Gothic" w:cs="Arial"/>
                  <w:color w:val="000000" w:themeColor="text1"/>
                  <w:szCs w:val="18"/>
                  <w:lang w:val="en-US" w:eastAsia="ko-KR"/>
                </w:rPr>
                <w:t xml:space="preserve">A UE supporting this feature shall also indicate support of </w:t>
              </w:r>
            </w:ins>
            <w:ins w:id="2018" w:author="NR_MIMO_evo_DL_UL" w:date="2024-03-04T18:40:00Z">
              <w:r w:rsidRPr="004054FA">
                <w:rPr>
                  <w:rFonts w:eastAsia="Malgun Gothic" w:cs="Arial"/>
                  <w:i/>
                  <w:iCs/>
                  <w:color w:val="000000" w:themeColor="text1"/>
                  <w:szCs w:val="18"/>
                  <w:lang w:val="en-US" w:eastAsia="ko-KR"/>
                  <w:rPrChange w:id="2019" w:author="NR_MIMO_evo_DL_UL" w:date="2024-03-04T18:40:00Z">
                    <w:rPr>
                      <w:rFonts w:eastAsia="Malgun Gothic" w:cs="Arial"/>
                      <w:color w:val="000000" w:themeColor="text1"/>
                      <w:szCs w:val="18"/>
                      <w:lang w:val="en-US" w:eastAsia="ko-KR"/>
                    </w:rPr>
                  </w:rPrChange>
                </w:rPr>
                <w:t>twoPUSCH-NonCB-MultiDCI-STx2P-DG-DG-r18</w:t>
              </w:r>
            </w:ins>
            <w:ins w:id="2020"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2021" w:author="NR_MIMO_evo_DL_UL" w:date="2024-03-04T15:44:00Z"/>
              </w:rPr>
            </w:pPr>
            <w:ins w:id="2022" w:author="NR_MIMO_evo_DL_UL" w:date="2024-03-04T15:44:00Z">
              <w:r>
                <w:t>Band</w:t>
              </w:r>
            </w:ins>
          </w:p>
        </w:tc>
        <w:tc>
          <w:tcPr>
            <w:tcW w:w="567" w:type="dxa"/>
          </w:tcPr>
          <w:p w14:paraId="67C69584" w14:textId="3B2C65A3" w:rsidR="002136ED" w:rsidRPr="00936461" w:rsidRDefault="002136ED" w:rsidP="002136ED">
            <w:pPr>
              <w:pStyle w:val="TAL"/>
              <w:jc w:val="center"/>
              <w:rPr>
                <w:ins w:id="2023" w:author="NR_MIMO_evo_DL_UL" w:date="2024-03-04T15:44:00Z"/>
              </w:rPr>
            </w:pPr>
            <w:ins w:id="2024" w:author="NR_MIMO_evo_DL_UL" w:date="2024-03-04T15:44:00Z">
              <w:r>
                <w:t>No</w:t>
              </w:r>
            </w:ins>
          </w:p>
        </w:tc>
        <w:tc>
          <w:tcPr>
            <w:tcW w:w="709" w:type="dxa"/>
          </w:tcPr>
          <w:p w14:paraId="4862C4AA" w14:textId="3143EE9D" w:rsidR="002136ED" w:rsidRPr="00936461" w:rsidRDefault="002136ED" w:rsidP="002136ED">
            <w:pPr>
              <w:pStyle w:val="TAL"/>
              <w:jc w:val="center"/>
              <w:rPr>
                <w:ins w:id="2025" w:author="NR_MIMO_evo_DL_UL" w:date="2024-03-04T15:44:00Z"/>
                <w:bCs/>
                <w:iCs/>
              </w:rPr>
            </w:pPr>
            <w:ins w:id="2026"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2027" w:author="NR_MIMO_evo_DL_UL" w:date="2024-03-04T15:44:00Z"/>
                <w:bCs/>
                <w:iCs/>
              </w:rPr>
            </w:pPr>
            <w:ins w:id="2028" w:author="NR_MIMO_evo_DL_UL" w:date="2024-03-04T15:44:00Z">
              <w:r>
                <w:rPr>
                  <w:bCs/>
                  <w:iCs/>
                </w:rPr>
                <w:t>FR2 only</w:t>
              </w:r>
            </w:ins>
          </w:p>
        </w:tc>
      </w:tr>
      <w:tr w:rsidR="002136ED" w:rsidRPr="00936461" w14:paraId="41F4F9CA" w14:textId="77777777" w:rsidTr="0026000E">
        <w:trPr>
          <w:cantSplit/>
          <w:tblHeader/>
          <w:ins w:id="2029" w:author="NR_MIMO_evo_DL_UL" w:date="2024-03-04T15:44:00Z"/>
        </w:trPr>
        <w:tc>
          <w:tcPr>
            <w:tcW w:w="6917" w:type="dxa"/>
          </w:tcPr>
          <w:p w14:paraId="441E87A4" w14:textId="77777777" w:rsidR="002136ED" w:rsidRDefault="002136ED" w:rsidP="002136ED">
            <w:pPr>
              <w:pStyle w:val="TAL"/>
              <w:rPr>
                <w:ins w:id="2030" w:author="NR_MIMO_evo_DL_UL" w:date="2024-03-04T15:44:00Z"/>
                <w:b/>
                <w:i/>
              </w:rPr>
            </w:pPr>
            <w:ins w:id="2031" w:author="NR_MIMO_evo_DL_UL" w:date="2024-03-04T15:44:00Z">
              <w:r w:rsidRPr="00AE16C5">
                <w:rPr>
                  <w:b/>
                  <w:i/>
                </w:rPr>
                <w:t>twoPUSCH-NoneCB-MultiDCI-STx2P-CG-DG-r18</w:t>
              </w:r>
            </w:ins>
          </w:p>
          <w:p w14:paraId="62468A53" w14:textId="77777777" w:rsidR="002136ED" w:rsidRDefault="002136ED" w:rsidP="002136ED">
            <w:pPr>
              <w:pStyle w:val="TAL"/>
              <w:rPr>
                <w:ins w:id="2032" w:author="NR_MIMO_evo_DL_UL" w:date="2024-03-04T15:44:00Z"/>
                <w:bCs/>
                <w:iCs/>
              </w:rPr>
            </w:pPr>
            <w:ins w:id="2033"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34" w:author="NR_MIMO_evo_DL_UL" w:date="2024-03-04T15:44:00Z"/>
                <w:b/>
                <w:i/>
              </w:rPr>
            </w:pPr>
            <w:ins w:id="2035" w:author="NR_MIMO_evo_DL_UL" w:date="2024-03-04T15:44:00Z">
              <w:r>
                <w:rPr>
                  <w:rFonts w:eastAsia="Malgun Gothic" w:cs="Arial"/>
                  <w:color w:val="000000" w:themeColor="text1"/>
                  <w:szCs w:val="18"/>
                  <w:lang w:val="en-US" w:eastAsia="ko-KR"/>
                </w:rPr>
                <w:t xml:space="preserve">A UE supporting this feature shall also indicate support of </w:t>
              </w:r>
            </w:ins>
            <w:ins w:id="2036" w:author="NR_MIMO_evo_DL_UL" w:date="2024-03-04T18:40:00Z">
              <w:r w:rsidRPr="004054FA">
                <w:rPr>
                  <w:i/>
                  <w:iCs/>
                  <w:rPrChange w:id="2037" w:author="NR_MIMO_evo_DL_UL" w:date="2024-03-04T18:40:00Z">
                    <w:rPr/>
                  </w:rPrChange>
                </w:rPr>
                <w:t>twoPUSCH-NonCB-MultiDCI-STx2P-DG-DG-r18</w:t>
              </w:r>
            </w:ins>
            <w:ins w:id="2038"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39" w:author="NR_MIMO_evo_DL_UL" w:date="2024-03-04T15:44:00Z"/>
              </w:rPr>
            </w:pPr>
            <w:ins w:id="2040" w:author="NR_MIMO_evo_DL_UL" w:date="2024-03-04T15:44:00Z">
              <w:r>
                <w:t>Band</w:t>
              </w:r>
            </w:ins>
          </w:p>
        </w:tc>
        <w:tc>
          <w:tcPr>
            <w:tcW w:w="567" w:type="dxa"/>
          </w:tcPr>
          <w:p w14:paraId="5A76A816" w14:textId="28110E27" w:rsidR="002136ED" w:rsidRPr="00936461" w:rsidRDefault="002136ED" w:rsidP="002136ED">
            <w:pPr>
              <w:pStyle w:val="TAL"/>
              <w:jc w:val="center"/>
              <w:rPr>
                <w:ins w:id="2041" w:author="NR_MIMO_evo_DL_UL" w:date="2024-03-04T15:44:00Z"/>
              </w:rPr>
            </w:pPr>
            <w:ins w:id="2042" w:author="NR_MIMO_evo_DL_UL" w:date="2024-03-04T15:44:00Z">
              <w:r>
                <w:t>No</w:t>
              </w:r>
            </w:ins>
          </w:p>
        </w:tc>
        <w:tc>
          <w:tcPr>
            <w:tcW w:w="709" w:type="dxa"/>
          </w:tcPr>
          <w:p w14:paraId="151B37A6" w14:textId="3158BC3F" w:rsidR="002136ED" w:rsidRPr="00936461" w:rsidRDefault="002136ED" w:rsidP="002136ED">
            <w:pPr>
              <w:pStyle w:val="TAL"/>
              <w:jc w:val="center"/>
              <w:rPr>
                <w:ins w:id="2043" w:author="NR_MIMO_evo_DL_UL" w:date="2024-03-04T15:44:00Z"/>
                <w:bCs/>
                <w:iCs/>
              </w:rPr>
            </w:pPr>
            <w:ins w:id="2044"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45" w:author="NR_MIMO_evo_DL_UL" w:date="2024-03-04T15:44:00Z"/>
                <w:bCs/>
                <w:iCs/>
              </w:rPr>
            </w:pPr>
            <w:ins w:id="2046" w:author="NR_MIMO_evo_DL_UL" w:date="2024-03-04T15:44:00Z">
              <w:r>
                <w:rPr>
                  <w:bCs/>
                  <w:iCs/>
                </w:rPr>
                <w:t>FR2 only</w:t>
              </w:r>
            </w:ins>
          </w:p>
        </w:tc>
      </w:tr>
      <w:tr w:rsidR="002136ED" w:rsidRPr="00936461" w14:paraId="1C75B09C" w14:textId="77777777" w:rsidTr="0026000E">
        <w:trPr>
          <w:cantSplit/>
          <w:tblHeader/>
          <w:ins w:id="2047" w:author="NR_MIMO_evo_DL_UL" w:date="2024-03-04T15:44:00Z"/>
        </w:trPr>
        <w:tc>
          <w:tcPr>
            <w:tcW w:w="6917" w:type="dxa"/>
          </w:tcPr>
          <w:p w14:paraId="42821F9C" w14:textId="77777777" w:rsidR="002136ED" w:rsidRDefault="002136ED" w:rsidP="002136ED">
            <w:pPr>
              <w:pStyle w:val="TAL"/>
              <w:rPr>
                <w:ins w:id="2048" w:author="NR_MIMO_evo_DL_UL" w:date="2024-03-04T15:44:00Z"/>
                <w:b/>
                <w:i/>
              </w:rPr>
            </w:pPr>
            <w:ins w:id="2049" w:author="NR_MIMO_evo_DL_UL" w:date="2024-03-04T15:44:00Z">
              <w:r w:rsidRPr="00CA00A4">
                <w:rPr>
                  <w:b/>
                  <w:i/>
                </w:rPr>
                <w:t>twoPUSCH-NoneCB-Multi-DCI-STx2P-CSI-RS-Resource-r18</w:t>
              </w:r>
            </w:ins>
          </w:p>
          <w:p w14:paraId="150383CF" w14:textId="77777777" w:rsidR="002136ED" w:rsidRDefault="002136ED" w:rsidP="002136ED">
            <w:pPr>
              <w:pStyle w:val="TAL"/>
              <w:rPr>
                <w:ins w:id="2050" w:author="NR_MIMO_evo_DL_UL" w:date="2024-03-04T15:44:00Z"/>
                <w:rFonts w:cs="Arial"/>
                <w:color w:val="000000" w:themeColor="text1"/>
                <w:szCs w:val="18"/>
              </w:rPr>
            </w:pPr>
            <w:ins w:id="2051"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52" w:author="NR_MIMO_evo_DL_UL" w:date="2024-03-04T15:44:00Z"/>
                <w:rFonts w:cs="Arial"/>
                <w:szCs w:val="18"/>
              </w:rPr>
            </w:pPr>
            <w:ins w:id="205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54" w:author="NR_MIMO_evo_DL_UL" w:date="2024-03-04T15:44:00Z"/>
                <w:rFonts w:cs="Arial"/>
                <w:szCs w:val="18"/>
              </w:rPr>
            </w:pPr>
            <w:ins w:id="205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56" w:author="NR_MIMO_evo_DL_UL" w:date="2024-03-04T15:44:00Z"/>
                <w:rFonts w:cs="Arial"/>
                <w:szCs w:val="18"/>
              </w:rPr>
            </w:pPr>
            <w:ins w:id="205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58" w:author="NR_MIMO_evo_DL_UL" w:date="2024-03-04T15:44:00Z"/>
                <w:rFonts w:cs="Arial"/>
                <w:szCs w:val="18"/>
              </w:rPr>
            </w:pPr>
            <w:ins w:id="205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60" w:author="NR_MIMO_evo_DL_UL" w:date="2024-03-04T15:44:00Z"/>
                <w:rFonts w:ascii="Arial" w:hAnsi="Arial" w:cs="Arial"/>
                <w:sz w:val="18"/>
                <w:szCs w:val="18"/>
              </w:rPr>
            </w:pPr>
            <w:ins w:id="206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62" w:author="NR_MIMO_evo_DL_UL" w:date="2024-03-04T18:41:00Z"/>
                <w:i/>
              </w:rPr>
            </w:pPr>
            <w:ins w:id="2063" w:author="NR_MIMO_evo_DL_UL" w:date="2024-03-04T18:40:00Z">
              <w:r>
                <w:rPr>
                  <w:rFonts w:eastAsia="Malgun Gothic" w:cs="Arial"/>
                  <w:color w:val="000000" w:themeColor="text1"/>
                  <w:szCs w:val="18"/>
                  <w:lang w:val="en-US" w:eastAsia="ko-KR"/>
                </w:rPr>
                <w:t xml:space="preserve">A UE supporting this feature shall also indicate support of </w:t>
              </w:r>
            </w:ins>
            <w:commentRangeStart w:id="2064"/>
            <w:ins w:id="2065" w:author="NR_MIMO_evo_DL_UL" w:date="2024-03-04T18:41:00Z">
              <w:r w:rsidRPr="00F41679">
                <w:rPr>
                  <w:i/>
                </w:rPr>
                <w:t>srs-AssocCSI-RS</w:t>
              </w:r>
            </w:ins>
            <w:commentRangeEnd w:id="2064"/>
            <w:r w:rsidR="007E686B">
              <w:rPr>
                <w:rStyle w:val="CommentReference"/>
                <w:rFonts w:ascii="Times New Roman" w:eastAsiaTheme="minorEastAsia" w:hAnsi="Times New Roman"/>
                <w:lang w:eastAsia="en-US"/>
              </w:rPr>
              <w:commentReference w:id="2064"/>
            </w:r>
          </w:p>
          <w:p w14:paraId="5AFD874D" w14:textId="648C6245" w:rsidR="002136ED" w:rsidRPr="00936461" w:rsidRDefault="002136ED" w:rsidP="002136ED">
            <w:pPr>
              <w:pStyle w:val="TAL"/>
              <w:rPr>
                <w:ins w:id="2066" w:author="NR_MIMO_evo_DL_UL" w:date="2024-03-04T15:44:00Z"/>
                <w:b/>
                <w:i/>
              </w:rPr>
            </w:pPr>
            <w:ins w:id="2067" w:author="NR_MIMO_evo_DL_UL" w:date="2024-03-04T18:41:00Z">
              <w:r>
                <w:t xml:space="preserve">and </w:t>
              </w:r>
            </w:ins>
            <w:ins w:id="2068"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69" w:author="NR_MIMO_evo_DL_UL" w:date="2024-03-04T15:44:00Z"/>
              </w:rPr>
            </w:pPr>
            <w:ins w:id="2070" w:author="NR_MIMO_evo_DL_UL" w:date="2024-03-04T15:44:00Z">
              <w:r>
                <w:t>Band</w:t>
              </w:r>
            </w:ins>
          </w:p>
        </w:tc>
        <w:tc>
          <w:tcPr>
            <w:tcW w:w="567" w:type="dxa"/>
          </w:tcPr>
          <w:p w14:paraId="6AD557D1" w14:textId="1529A2D5" w:rsidR="002136ED" w:rsidRPr="00936461" w:rsidRDefault="002136ED" w:rsidP="002136ED">
            <w:pPr>
              <w:pStyle w:val="TAL"/>
              <w:jc w:val="center"/>
              <w:rPr>
                <w:ins w:id="2071" w:author="NR_MIMO_evo_DL_UL" w:date="2024-03-04T15:44:00Z"/>
              </w:rPr>
            </w:pPr>
            <w:ins w:id="2072" w:author="NR_MIMO_evo_DL_UL" w:date="2024-03-04T15:44:00Z">
              <w:r>
                <w:t>No</w:t>
              </w:r>
            </w:ins>
          </w:p>
        </w:tc>
        <w:tc>
          <w:tcPr>
            <w:tcW w:w="709" w:type="dxa"/>
          </w:tcPr>
          <w:p w14:paraId="1596CF03" w14:textId="79587D92" w:rsidR="002136ED" w:rsidRPr="00936461" w:rsidRDefault="002136ED" w:rsidP="002136ED">
            <w:pPr>
              <w:pStyle w:val="TAL"/>
              <w:jc w:val="center"/>
              <w:rPr>
                <w:ins w:id="2073" w:author="NR_MIMO_evo_DL_UL" w:date="2024-03-04T15:44:00Z"/>
                <w:bCs/>
                <w:iCs/>
              </w:rPr>
            </w:pPr>
            <w:ins w:id="2074"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75" w:author="NR_MIMO_evo_DL_UL" w:date="2024-03-04T15:44:00Z"/>
                <w:bCs/>
                <w:iCs/>
              </w:rPr>
            </w:pPr>
            <w:ins w:id="2076" w:author="NR_MIMO_evo_DL_UL" w:date="2024-03-04T15:44:00Z">
              <w:r>
                <w:rPr>
                  <w:bCs/>
                  <w:iCs/>
                </w:rPr>
                <w:t>FR2 only</w:t>
              </w:r>
            </w:ins>
          </w:p>
        </w:tc>
      </w:tr>
      <w:tr w:rsidR="002136ED" w:rsidRPr="00936461" w14:paraId="4E21D277" w14:textId="77777777" w:rsidTr="0026000E">
        <w:trPr>
          <w:cantSplit/>
          <w:tblHeader/>
          <w:ins w:id="2077" w:author="NR_MIMO_evo_DL_UL" w:date="2024-03-04T15:44:00Z"/>
        </w:trPr>
        <w:tc>
          <w:tcPr>
            <w:tcW w:w="6917" w:type="dxa"/>
          </w:tcPr>
          <w:p w14:paraId="033E2F04" w14:textId="77777777" w:rsidR="002136ED" w:rsidRDefault="002136ED" w:rsidP="002136ED">
            <w:pPr>
              <w:pStyle w:val="TAL"/>
              <w:rPr>
                <w:ins w:id="2078" w:author="NR_MIMO_evo_DL_UL" w:date="2024-03-04T15:44:00Z"/>
                <w:b/>
                <w:i/>
              </w:rPr>
            </w:pPr>
            <w:ins w:id="2079"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80" w:author="NR_MIMO_evo_DL_UL" w:date="2024-03-04T15:44:00Z"/>
                <w:rFonts w:eastAsia="SimSun" w:cs="Arial"/>
                <w:color w:val="000000" w:themeColor="text1"/>
                <w:szCs w:val="18"/>
                <w:lang w:val="en-US" w:eastAsia="zh-CN"/>
              </w:rPr>
            </w:pPr>
            <w:ins w:id="2081"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082" w:author="NR_MIMO_evo_DL_UL" w:date="2024-03-04T15:44:00Z"/>
                <w:b/>
                <w:i/>
              </w:rPr>
            </w:pPr>
            <w:ins w:id="2083"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84" w:author="NR_MIMO_evo_DL_UL" w:date="2024-03-04T15:44:00Z"/>
              </w:rPr>
            </w:pPr>
            <w:ins w:id="2085"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86" w:author="NR_MIMO_evo_DL_UL" w:date="2024-03-04T15:44:00Z"/>
              </w:rPr>
            </w:pPr>
            <w:ins w:id="2087"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88" w:author="NR_MIMO_evo_DL_UL" w:date="2024-03-04T15:44:00Z"/>
                <w:bCs/>
                <w:iCs/>
              </w:rPr>
            </w:pPr>
            <w:ins w:id="2089"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90" w:author="NR_MIMO_evo_DL_UL" w:date="2024-03-04T15:44:00Z"/>
                <w:bCs/>
                <w:iCs/>
              </w:rPr>
            </w:pPr>
            <w:ins w:id="2091" w:author="NR_MIMO_evo_DL_UL" w:date="2024-03-04T15:44:00Z">
              <w:r w:rsidRPr="00936461">
                <w:rPr>
                  <w:bCs/>
                  <w:iCs/>
                </w:rPr>
                <w:t>FR2 only</w:t>
              </w:r>
            </w:ins>
          </w:p>
        </w:tc>
      </w:tr>
      <w:tr w:rsidR="002136ED" w:rsidRPr="00936461" w14:paraId="74B08DFE" w14:textId="77777777" w:rsidTr="0026000E">
        <w:trPr>
          <w:cantSplit/>
          <w:tblHeader/>
          <w:ins w:id="2092" w:author="NR_MIMO_evo_DL_UL" w:date="2024-03-04T15:44:00Z"/>
        </w:trPr>
        <w:tc>
          <w:tcPr>
            <w:tcW w:w="6917" w:type="dxa"/>
          </w:tcPr>
          <w:p w14:paraId="51013BF8" w14:textId="77777777" w:rsidR="002136ED" w:rsidRDefault="002136ED" w:rsidP="002136ED">
            <w:pPr>
              <w:pStyle w:val="TAL"/>
              <w:rPr>
                <w:ins w:id="2093" w:author="NR_MIMO_evo_DL_UL" w:date="2024-03-04T15:44:00Z"/>
                <w:b/>
                <w:i/>
              </w:rPr>
            </w:pPr>
            <w:ins w:id="2094"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95" w:author="NR_MIMO_evo_DL_UL" w:date="2024-03-04T15:44:00Z"/>
                <w:b/>
                <w:i/>
              </w:rPr>
            </w:pPr>
            <w:ins w:id="2096"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97" w:author="NR_MIMO_evo_DL_UL" w:date="2024-03-04T15:44:00Z"/>
              </w:rPr>
            </w:pPr>
            <w:ins w:id="2098"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99" w:author="NR_MIMO_evo_DL_UL" w:date="2024-03-04T15:44:00Z"/>
              </w:rPr>
            </w:pPr>
            <w:ins w:id="2100"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101" w:author="NR_MIMO_evo_DL_UL" w:date="2024-03-04T15:44:00Z"/>
                <w:bCs/>
                <w:iCs/>
              </w:rPr>
            </w:pPr>
            <w:ins w:id="2102"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103" w:author="NR_MIMO_evo_DL_UL" w:date="2024-03-04T15:44:00Z"/>
                <w:bCs/>
                <w:iCs/>
              </w:rPr>
            </w:pPr>
            <w:ins w:id="2104" w:author="NR_MIMO_evo_DL_UL" w:date="2024-03-04T15:44:00Z">
              <w:r w:rsidRPr="00936461">
                <w:rPr>
                  <w:bCs/>
                  <w:iCs/>
                </w:rPr>
                <w:t>FR2 only</w:t>
              </w:r>
            </w:ins>
          </w:p>
        </w:tc>
      </w:tr>
      <w:tr w:rsidR="002136ED" w:rsidRPr="00936461" w14:paraId="5D84CEAE" w14:textId="77777777" w:rsidTr="0026000E">
        <w:trPr>
          <w:cantSplit/>
          <w:tblHeader/>
          <w:ins w:id="2105" w:author="NR_MIMO_evo_DL_UL" w:date="2024-03-04T15:44:00Z"/>
        </w:trPr>
        <w:tc>
          <w:tcPr>
            <w:tcW w:w="6917" w:type="dxa"/>
          </w:tcPr>
          <w:p w14:paraId="31989525" w14:textId="77777777" w:rsidR="002136ED" w:rsidRDefault="002136ED" w:rsidP="002136ED">
            <w:pPr>
              <w:pStyle w:val="TAL"/>
              <w:rPr>
                <w:ins w:id="2106" w:author="NR_MIMO_evo_DL_UL" w:date="2024-03-04T15:44:00Z"/>
                <w:b/>
                <w:i/>
              </w:rPr>
            </w:pPr>
            <w:ins w:id="2107"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108" w:author="NR_MIMO_evo_DL_UL" w:date="2024-03-04T15:44:00Z"/>
                <w:rFonts w:eastAsia="SimSun" w:cs="Arial"/>
                <w:color w:val="000000" w:themeColor="text1"/>
                <w:szCs w:val="18"/>
                <w:lang w:val="en-US" w:eastAsia="zh-CN"/>
              </w:rPr>
            </w:pPr>
            <w:ins w:id="2109"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110" w:author="NR_MIMO_evo_DL_UL" w:date="2024-03-04T15:44:00Z"/>
                <w:b/>
                <w:i/>
              </w:rPr>
            </w:pPr>
            <w:ins w:id="2111"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112" w:author="NR_MIMO_evo_DL_UL" w:date="2024-03-04T15:44:00Z"/>
              </w:rPr>
            </w:pPr>
            <w:ins w:id="2113"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114" w:author="NR_MIMO_evo_DL_UL" w:date="2024-03-04T15:44:00Z"/>
              </w:rPr>
            </w:pPr>
            <w:ins w:id="2115"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116" w:author="NR_MIMO_evo_DL_UL" w:date="2024-03-04T15:44:00Z"/>
                <w:bCs/>
                <w:iCs/>
              </w:rPr>
            </w:pPr>
            <w:ins w:id="2117"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118" w:author="NR_MIMO_evo_DL_UL" w:date="2024-03-04T15:44:00Z"/>
                <w:bCs/>
                <w:iCs/>
              </w:rPr>
            </w:pPr>
            <w:ins w:id="2119" w:author="NR_MIMO_evo_DL_UL" w:date="2024-03-04T15:44:00Z">
              <w:r w:rsidRPr="00936461">
                <w:rPr>
                  <w:bCs/>
                  <w:iCs/>
                </w:rPr>
                <w:t>FR2 only</w:t>
              </w:r>
            </w:ins>
          </w:p>
        </w:tc>
      </w:tr>
      <w:tr w:rsidR="002136ED" w:rsidRPr="00936461" w14:paraId="0777ECB8" w14:textId="77777777" w:rsidTr="0026000E">
        <w:trPr>
          <w:cantSplit/>
          <w:tblHeader/>
          <w:ins w:id="2120" w:author="NR_MIMO_evo_DL_UL" w:date="2024-03-04T15:44:00Z"/>
        </w:trPr>
        <w:tc>
          <w:tcPr>
            <w:tcW w:w="6917" w:type="dxa"/>
          </w:tcPr>
          <w:p w14:paraId="3AD3266A" w14:textId="77777777" w:rsidR="002136ED" w:rsidRDefault="002136ED" w:rsidP="002136ED">
            <w:pPr>
              <w:pStyle w:val="TAL"/>
              <w:rPr>
                <w:ins w:id="2121" w:author="NR_MIMO_evo_DL_UL" w:date="2024-03-04T15:44:00Z"/>
                <w:b/>
                <w:i/>
              </w:rPr>
            </w:pPr>
            <w:ins w:id="2122"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123" w:author="NR_MIMO_evo_DL_UL" w:date="2024-03-04T15:44:00Z"/>
                <w:rFonts w:eastAsia="SimSun" w:cs="Arial"/>
                <w:color w:val="000000" w:themeColor="text1"/>
                <w:szCs w:val="18"/>
                <w:lang w:val="en-US" w:eastAsia="zh-CN"/>
              </w:rPr>
            </w:pPr>
            <w:ins w:id="2124"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125" w:author="NR_MIMO_evo_DL_UL" w:date="2024-03-04T15:44:00Z"/>
                <w:b/>
                <w:i/>
              </w:rPr>
            </w:pPr>
            <w:ins w:id="2126"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127" w:author="NR_MIMO_evo_DL_UL" w:date="2024-03-04T15:44:00Z"/>
              </w:rPr>
            </w:pPr>
            <w:ins w:id="2128"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29" w:author="NR_MIMO_evo_DL_UL" w:date="2024-03-04T15:44:00Z"/>
              </w:rPr>
            </w:pPr>
            <w:ins w:id="2130"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31" w:author="NR_MIMO_evo_DL_UL" w:date="2024-03-04T15:44:00Z"/>
                <w:bCs/>
                <w:iCs/>
              </w:rPr>
            </w:pPr>
            <w:ins w:id="2132"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33" w:author="NR_MIMO_evo_DL_UL" w:date="2024-03-04T15:44:00Z"/>
                <w:bCs/>
                <w:iCs/>
              </w:rPr>
            </w:pPr>
            <w:ins w:id="2134" w:author="NR_MIMO_evo_DL_UL" w:date="2024-03-04T15:44:00Z">
              <w:r w:rsidRPr="00936461">
                <w:rPr>
                  <w:bCs/>
                  <w:iCs/>
                </w:rPr>
                <w:t>FR2 only</w:t>
              </w:r>
            </w:ins>
          </w:p>
        </w:tc>
      </w:tr>
      <w:tr w:rsidR="002136ED" w:rsidRPr="00936461" w14:paraId="609622D7" w14:textId="77777777" w:rsidTr="0026000E">
        <w:trPr>
          <w:cantSplit/>
          <w:tblHeader/>
          <w:ins w:id="2135" w:author="NR_MIMO_evo_DL_UL" w:date="2024-03-04T15:44:00Z"/>
        </w:trPr>
        <w:tc>
          <w:tcPr>
            <w:tcW w:w="6917" w:type="dxa"/>
          </w:tcPr>
          <w:p w14:paraId="312B40AE" w14:textId="77777777" w:rsidR="002136ED" w:rsidRDefault="002136ED" w:rsidP="002136ED">
            <w:pPr>
              <w:pStyle w:val="TAL"/>
              <w:rPr>
                <w:ins w:id="2136" w:author="NR_MIMO_evo_DL_UL" w:date="2024-03-04T15:44:00Z"/>
                <w:b/>
                <w:i/>
              </w:rPr>
            </w:pPr>
            <w:ins w:id="2137"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38" w:author="NR_MIMO_evo_DL_UL" w:date="2024-03-04T15:44:00Z"/>
                <w:rFonts w:eastAsia="SimSun" w:cs="Arial"/>
                <w:color w:val="000000" w:themeColor="text1"/>
                <w:szCs w:val="18"/>
                <w:lang w:val="en-US" w:eastAsia="zh-CN"/>
              </w:rPr>
            </w:pPr>
            <w:ins w:id="2139"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140" w:author="NR_MIMO_evo_DL_UL" w:date="2024-03-04T15:44:00Z"/>
                <w:b/>
                <w:i/>
              </w:rPr>
            </w:pPr>
            <w:ins w:id="2141"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42" w:author="NR_MIMO_evo_DL_UL" w:date="2024-03-04T15:44:00Z"/>
              </w:rPr>
            </w:pPr>
            <w:ins w:id="2143"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44" w:author="NR_MIMO_evo_DL_UL" w:date="2024-03-04T15:44:00Z"/>
              </w:rPr>
            </w:pPr>
            <w:ins w:id="2145"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46" w:author="NR_MIMO_evo_DL_UL" w:date="2024-03-04T15:44:00Z"/>
                <w:bCs/>
                <w:iCs/>
              </w:rPr>
            </w:pPr>
            <w:ins w:id="2147"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48" w:author="NR_MIMO_evo_DL_UL" w:date="2024-03-04T15:44:00Z"/>
                <w:bCs/>
                <w:iCs/>
              </w:rPr>
            </w:pPr>
            <w:ins w:id="2149"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lastRenderedPageBreak/>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50"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51" w:author="NR_MIMO_evo_DL_UL" w:date="2024-03-04T15:49:00Z">
              <w:r>
                <w:rPr>
                  <w:rFonts w:cs="Arial"/>
                  <w:szCs w:val="18"/>
                </w:rPr>
                <w:t xml:space="preserve">A UE supporting this feature shall also indicate support of </w:t>
              </w:r>
              <w:r w:rsidRPr="005616EB">
                <w:rPr>
                  <w:rFonts w:cs="Arial"/>
                  <w:i/>
                  <w:iCs/>
                  <w:szCs w:val="18"/>
                  <w:rPrChange w:id="2152"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lastRenderedPageBreak/>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53"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54" w:author="4Rx_low_NR_band_handheld_3Tx_NR_CA_ENDC" w:date="2024-03-05T18:36:00Z">
              <w:r w:rsidR="00E1540C">
                <w:rPr>
                  <w:rFonts w:cs="Arial"/>
                  <w:bCs/>
                  <w:szCs w:val="18"/>
                  <w:lang w:eastAsia="zh-CN"/>
                </w:rPr>
                <w:t>f</w:t>
              </w:r>
            </w:ins>
            <w:ins w:id="2155"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56"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490146">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57"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58" w:author="NR_Mob_enh2-Core" w:date="2024-03-05T23:05:00Z">
              <w:r>
                <w:rPr>
                  <w:rFonts w:cs="Arial"/>
                  <w:szCs w:val="18"/>
                </w:rPr>
                <w:t xml:space="preserve">A UE supporting this feature shall also indicate the support of </w:t>
              </w:r>
            </w:ins>
            <w:ins w:id="2159" w:author="NR_Mob_enh2-Core" w:date="2024-03-05T23:06:00Z">
              <w:r w:rsidR="00806BDE">
                <w:rPr>
                  <w:rFonts w:cs="Arial"/>
                  <w:szCs w:val="18"/>
                </w:rPr>
                <w:t xml:space="preserve">at least one of </w:t>
              </w:r>
              <w:r w:rsidR="00806BDE" w:rsidRPr="00806BDE">
                <w:rPr>
                  <w:rFonts w:cs="Arial"/>
                  <w:i/>
                  <w:iCs/>
                  <w:szCs w:val="18"/>
                  <w:rPrChange w:id="2160"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61"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490146">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490146">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490146">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490146">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490146">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490146">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490146">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490146">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490146">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490146">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490146">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490146">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490146">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490146">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lastRenderedPageBreak/>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162" w:name="_Toc46488661"/>
      <w:bookmarkStart w:id="2163" w:name="_Toc52574082"/>
      <w:bookmarkStart w:id="2164" w:name="_Toc52574168"/>
      <w:bookmarkStart w:id="2165" w:name="_Toc156055033"/>
      <w:r w:rsidRPr="00936461">
        <w:lastRenderedPageBreak/>
        <w:t>4.2.7.2a</w:t>
      </w:r>
      <w:r w:rsidRPr="00936461">
        <w:tab/>
      </w:r>
      <w:r w:rsidR="00172633" w:rsidRPr="00936461">
        <w:rPr>
          <w:i/>
          <w:iCs/>
        </w:rPr>
        <w:t>SharedSpectrumChAccess</w:t>
      </w:r>
      <w:r w:rsidRPr="00936461">
        <w:rPr>
          <w:i/>
          <w:iCs/>
        </w:rPr>
        <w:t>ParamsPerBand</w:t>
      </w:r>
      <w:bookmarkEnd w:id="2162"/>
      <w:bookmarkEnd w:id="2163"/>
      <w:bookmarkEnd w:id="2164"/>
      <w:bookmarkEnd w:id="216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166" w:name="_Toc156055034"/>
      <w:r w:rsidRPr="00936461">
        <w:lastRenderedPageBreak/>
        <w:t>4.2.7.2b</w:t>
      </w:r>
      <w:r w:rsidRPr="00936461">
        <w:tab/>
      </w:r>
      <w:r w:rsidRPr="00936461">
        <w:rPr>
          <w:i/>
          <w:iCs/>
        </w:rPr>
        <w:t>FR2-2-AccessParamsPerBand</w:t>
      </w:r>
      <w:bookmarkEnd w:id="216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490146">
        <w:tc>
          <w:tcPr>
            <w:tcW w:w="6939" w:type="dxa"/>
          </w:tcPr>
          <w:p w14:paraId="19997EC0" w14:textId="77777777" w:rsidR="00DB57A3" w:rsidRPr="00936461" w:rsidRDefault="00DB57A3" w:rsidP="00490146">
            <w:pPr>
              <w:pStyle w:val="TAH"/>
            </w:pPr>
            <w:r w:rsidRPr="00936461">
              <w:lastRenderedPageBreak/>
              <w:t>Definitions for parameters</w:t>
            </w:r>
          </w:p>
        </w:tc>
        <w:tc>
          <w:tcPr>
            <w:tcW w:w="709" w:type="dxa"/>
          </w:tcPr>
          <w:p w14:paraId="30A03C74" w14:textId="77777777" w:rsidR="00DB57A3" w:rsidRPr="00936461" w:rsidRDefault="00DB57A3" w:rsidP="00490146">
            <w:pPr>
              <w:pStyle w:val="TAH"/>
            </w:pPr>
            <w:r w:rsidRPr="00936461">
              <w:t>Per</w:t>
            </w:r>
          </w:p>
        </w:tc>
        <w:tc>
          <w:tcPr>
            <w:tcW w:w="567" w:type="dxa"/>
          </w:tcPr>
          <w:p w14:paraId="0E3C0A88" w14:textId="77777777" w:rsidR="00DB57A3" w:rsidRPr="00936461" w:rsidRDefault="00DB57A3" w:rsidP="00490146">
            <w:pPr>
              <w:pStyle w:val="TAH"/>
            </w:pPr>
            <w:r w:rsidRPr="00936461">
              <w:t>M</w:t>
            </w:r>
          </w:p>
        </w:tc>
        <w:tc>
          <w:tcPr>
            <w:tcW w:w="709" w:type="dxa"/>
          </w:tcPr>
          <w:p w14:paraId="306CB576" w14:textId="77777777" w:rsidR="00DB57A3" w:rsidRPr="00936461" w:rsidRDefault="00DB57A3" w:rsidP="00490146">
            <w:pPr>
              <w:pStyle w:val="TAH"/>
            </w:pPr>
            <w:r w:rsidRPr="00936461">
              <w:t>FDD-TDD DIFF</w:t>
            </w:r>
          </w:p>
        </w:tc>
        <w:tc>
          <w:tcPr>
            <w:tcW w:w="705" w:type="dxa"/>
          </w:tcPr>
          <w:p w14:paraId="557A303B" w14:textId="77777777" w:rsidR="00DB57A3" w:rsidRPr="00936461" w:rsidRDefault="00DB57A3" w:rsidP="00490146">
            <w:pPr>
              <w:pStyle w:val="TAH"/>
            </w:pPr>
            <w:r w:rsidRPr="00936461">
              <w:t>FR1-FR2 DIFF</w:t>
            </w:r>
          </w:p>
        </w:tc>
      </w:tr>
      <w:tr w:rsidR="00936461" w:rsidRPr="00936461" w14:paraId="16081EFD" w14:textId="77777777" w:rsidTr="00490146">
        <w:tc>
          <w:tcPr>
            <w:tcW w:w="6939" w:type="dxa"/>
          </w:tcPr>
          <w:p w14:paraId="4CC96A29" w14:textId="77777777" w:rsidR="00DB57A3" w:rsidRPr="00936461" w:rsidRDefault="00DB57A3" w:rsidP="00490146">
            <w:pPr>
              <w:pStyle w:val="TAL"/>
              <w:rPr>
                <w:b/>
                <w:bCs/>
                <w:i/>
                <w:iCs/>
              </w:rPr>
            </w:pPr>
            <w:r w:rsidRPr="00936461">
              <w:rPr>
                <w:b/>
                <w:bCs/>
                <w:i/>
                <w:iCs/>
              </w:rPr>
              <w:t>dl-FR2-2-SCS-120kHz-r17</w:t>
            </w:r>
          </w:p>
          <w:p w14:paraId="65FA8F31" w14:textId="77777777" w:rsidR="00DB57A3" w:rsidRPr="00936461" w:rsidRDefault="00DB57A3" w:rsidP="00490146">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490146">
            <w:pPr>
              <w:pStyle w:val="TAL"/>
            </w:pPr>
          </w:p>
          <w:p w14:paraId="33E84162" w14:textId="6A7DFBDB" w:rsidR="00DB57A3" w:rsidRPr="00936461" w:rsidRDefault="00DB57A3" w:rsidP="00490146">
            <w:pPr>
              <w:pStyle w:val="TAL"/>
            </w:pPr>
            <w:r w:rsidRPr="00936461">
              <w:t>It is mandatory for UE supporting at least one FR2-2 frequency band.</w:t>
            </w:r>
          </w:p>
        </w:tc>
        <w:tc>
          <w:tcPr>
            <w:tcW w:w="709" w:type="dxa"/>
          </w:tcPr>
          <w:p w14:paraId="70211667" w14:textId="77777777" w:rsidR="00DB57A3" w:rsidRPr="00936461" w:rsidRDefault="00DB57A3" w:rsidP="00490146">
            <w:pPr>
              <w:pStyle w:val="TAL"/>
              <w:jc w:val="center"/>
            </w:pPr>
            <w:r w:rsidRPr="00936461">
              <w:t xml:space="preserve">Band </w:t>
            </w:r>
          </w:p>
        </w:tc>
        <w:tc>
          <w:tcPr>
            <w:tcW w:w="567" w:type="dxa"/>
          </w:tcPr>
          <w:p w14:paraId="40656A66" w14:textId="77777777" w:rsidR="00DB57A3" w:rsidRPr="00936461" w:rsidRDefault="00DB57A3" w:rsidP="00490146">
            <w:pPr>
              <w:pStyle w:val="TAL"/>
              <w:jc w:val="center"/>
            </w:pPr>
            <w:r w:rsidRPr="00936461">
              <w:t>CY</w:t>
            </w:r>
          </w:p>
        </w:tc>
        <w:tc>
          <w:tcPr>
            <w:tcW w:w="709" w:type="dxa"/>
          </w:tcPr>
          <w:p w14:paraId="0DAFA3FF" w14:textId="77777777" w:rsidR="00DB57A3" w:rsidRPr="00936461" w:rsidRDefault="00DB57A3" w:rsidP="00490146">
            <w:pPr>
              <w:pStyle w:val="TAL"/>
              <w:jc w:val="center"/>
            </w:pPr>
            <w:r w:rsidRPr="00936461">
              <w:t>N/A</w:t>
            </w:r>
          </w:p>
        </w:tc>
        <w:tc>
          <w:tcPr>
            <w:tcW w:w="705" w:type="dxa"/>
          </w:tcPr>
          <w:p w14:paraId="2633386B" w14:textId="77777777" w:rsidR="00DB57A3" w:rsidRPr="00936461" w:rsidRDefault="00DB57A3" w:rsidP="00490146">
            <w:pPr>
              <w:pStyle w:val="TAL"/>
              <w:jc w:val="center"/>
            </w:pPr>
            <w:r w:rsidRPr="00936461">
              <w:t>N/A</w:t>
            </w:r>
          </w:p>
        </w:tc>
      </w:tr>
      <w:tr w:rsidR="00936461" w:rsidRPr="00936461" w14:paraId="6938340A" w14:textId="77777777" w:rsidTr="00490146">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490146">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490146">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490146">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490146">
        <w:tc>
          <w:tcPr>
            <w:tcW w:w="6939" w:type="dxa"/>
          </w:tcPr>
          <w:p w14:paraId="690B0310" w14:textId="77777777" w:rsidR="00170F2E" w:rsidRPr="00936461" w:rsidRDefault="00170F2E" w:rsidP="00490146">
            <w:pPr>
              <w:pStyle w:val="TAL"/>
              <w:rPr>
                <w:b/>
                <w:i/>
              </w:rPr>
            </w:pPr>
            <w:r w:rsidRPr="00936461">
              <w:rPr>
                <w:b/>
                <w:i/>
              </w:rPr>
              <w:t>modulation64-QAM-PUSCH-FR2-2-r17</w:t>
            </w:r>
          </w:p>
          <w:p w14:paraId="66815EBE" w14:textId="77777777" w:rsidR="00170F2E" w:rsidRPr="00936461" w:rsidRDefault="00170F2E" w:rsidP="00490146">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490146">
            <w:pPr>
              <w:pStyle w:val="TAL"/>
              <w:jc w:val="center"/>
            </w:pPr>
            <w:r w:rsidRPr="00936461">
              <w:t>Band</w:t>
            </w:r>
          </w:p>
        </w:tc>
        <w:tc>
          <w:tcPr>
            <w:tcW w:w="567" w:type="dxa"/>
          </w:tcPr>
          <w:p w14:paraId="3DA88D30" w14:textId="77777777" w:rsidR="00170F2E" w:rsidRPr="00936461" w:rsidRDefault="00170F2E" w:rsidP="00490146">
            <w:pPr>
              <w:pStyle w:val="TAL"/>
              <w:jc w:val="center"/>
            </w:pPr>
            <w:r w:rsidRPr="00936461">
              <w:t>No</w:t>
            </w:r>
          </w:p>
        </w:tc>
        <w:tc>
          <w:tcPr>
            <w:tcW w:w="709" w:type="dxa"/>
          </w:tcPr>
          <w:p w14:paraId="063D3AC4" w14:textId="77777777" w:rsidR="00170F2E" w:rsidRPr="00936461" w:rsidRDefault="00170F2E" w:rsidP="00490146">
            <w:pPr>
              <w:pStyle w:val="TAL"/>
              <w:jc w:val="center"/>
            </w:pPr>
            <w:r w:rsidRPr="00936461">
              <w:t>N/A</w:t>
            </w:r>
          </w:p>
        </w:tc>
        <w:tc>
          <w:tcPr>
            <w:tcW w:w="705" w:type="dxa"/>
          </w:tcPr>
          <w:p w14:paraId="760419E3" w14:textId="77777777" w:rsidR="00170F2E" w:rsidRPr="00936461" w:rsidRDefault="00170F2E" w:rsidP="00490146">
            <w:pPr>
              <w:pStyle w:val="TAL"/>
              <w:jc w:val="center"/>
            </w:pPr>
            <w:r w:rsidRPr="00936461">
              <w:t>N/A</w:t>
            </w:r>
          </w:p>
        </w:tc>
      </w:tr>
      <w:tr w:rsidR="00936461" w:rsidRPr="00936461" w14:paraId="13A387A5" w14:textId="77777777" w:rsidTr="00490146">
        <w:tc>
          <w:tcPr>
            <w:tcW w:w="6939" w:type="dxa"/>
          </w:tcPr>
          <w:p w14:paraId="509999A4" w14:textId="77777777" w:rsidR="00DB57A3" w:rsidRPr="00936461" w:rsidRDefault="00DB57A3" w:rsidP="00490146">
            <w:pPr>
              <w:pStyle w:val="TAL"/>
              <w:rPr>
                <w:b/>
                <w:bCs/>
                <w:i/>
                <w:iCs/>
              </w:rPr>
            </w:pPr>
            <w:r w:rsidRPr="00936461">
              <w:rPr>
                <w:b/>
                <w:bCs/>
                <w:i/>
                <w:iCs/>
              </w:rPr>
              <w:t>ul-FR2-2-SCS-120kHz-r17</w:t>
            </w:r>
          </w:p>
          <w:p w14:paraId="2FA7F83A" w14:textId="77777777" w:rsidR="00DB57A3" w:rsidRPr="00936461" w:rsidRDefault="00DB57A3" w:rsidP="00490146">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490146">
            <w:pPr>
              <w:pStyle w:val="TAL"/>
            </w:pPr>
          </w:p>
          <w:p w14:paraId="19F430C2"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490146">
            <w:pPr>
              <w:pStyle w:val="TAL"/>
              <w:jc w:val="center"/>
            </w:pPr>
            <w:r w:rsidRPr="00936461">
              <w:t xml:space="preserve">Band </w:t>
            </w:r>
          </w:p>
        </w:tc>
        <w:tc>
          <w:tcPr>
            <w:tcW w:w="567" w:type="dxa"/>
          </w:tcPr>
          <w:p w14:paraId="26E4EADF" w14:textId="77777777" w:rsidR="00DB57A3" w:rsidRPr="00936461" w:rsidRDefault="00DB57A3" w:rsidP="00490146">
            <w:pPr>
              <w:pStyle w:val="TAL"/>
              <w:jc w:val="center"/>
            </w:pPr>
            <w:r w:rsidRPr="00936461">
              <w:t>No</w:t>
            </w:r>
          </w:p>
        </w:tc>
        <w:tc>
          <w:tcPr>
            <w:tcW w:w="709" w:type="dxa"/>
          </w:tcPr>
          <w:p w14:paraId="37133ACA" w14:textId="77777777" w:rsidR="00DB57A3" w:rsidRPr="00936461" w:rsidRDefault="00DB57A3" w:rsidP="00490146">
            <w:pPr>
              <w:pStyle w:val="TAL"/>
              <w:jc w:val="center"/>
            </w:pPr>
            <w:r w:rsidRPr="00936461">
              <w:t>N/A</w:t>
            </w:r>
          </w:p>
        </w:tc>
        <w:tc>
          <w:tcPr>
            <w:tcW w:w="705" w:type="dxa"/>
          </w:tcPr>
          <w:p w14:paraId="77C31FAF" w14:textId="77777777" w:rsidR="00DB57A3" w:rsidRPr="00936461" w:rsidRDefault="00DB57A3" w:rsidP="00490146">
            <w:pPr>
              <w:pStyle w:val="TAL"/>
              <w:jc w:val="center"/>
            </w:pPr>
            <w:r w:rsidRPr="00936461">
              <w:t>N/A</w:t>
            </w:r>
          </w:p>
        </w:tc>
      </w:tr>
      <w:tr w:rsidR="00936461" w:rsidRPr="00936461" w14:paraId="6725F43F" w14:textId="77777777" w:rsidTr="00490146">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490146">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490146">
        <w:tc>
          <w:tcPr>
            <w:tcW w:w="6939" w:type="dxa"/>
          </w:tcPr>
          <w:p w14:paraId="03977D37" w14:textId="77777777" w:rsidR="00DB57A3" w:rsidRPr="00936461" w:rsidRDefault="00DB57A3" w:rsidP="00490146">
            <w:pPr>
              <w:pStyle w:val="TAL"/>
              <w:rPr>
                <w:b/>
                <w:i/>
              </w:rPr>
            </w:pPr>
            <w:r w:rsidRPr="00936461">
              <w:rPr>
                <w:b/>
                <w:i/>
              </w:rPr>
              <w:t>initialAccessSSB-120kHz-r17</w:t>
            </w:r>
          </w:p>
          <w:p w14:paraId="65AB6A44" w14:textId="77777777" w:rsidR="00DB57A3" w:rsidRPr="00936461" w:rsidRDefault="00DB57A3" w:rsidP="00490146">
            <w:pPr>
              <w:pStyle w:val="TAL"/>
            </w:pPr>
            <w:r w:rsidRPr="00936461">
              <w:t>Indicates whether the UE supports 120kHz SSB for initial access in FR2-2.</w:t>
            </w:r>
          </w:p>
          <w:p w14:paraId="7C1890E2" w14:textId="77777777" w:rsidR="00DB57A3" w:rsidRPr="00936461" w:rsidRDefault="00DB57A3" w:rsidP="00490146">
            <w:pPr>
              <w:pStyle w:val="TAL"/>
            </w:pPr>
          </w:p>
          <w:p w14:paraId="557B3AAB"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490146">
            <w:pPr>
              <w:pStyle w:val="TAL"/>
              <w:jc w:val="center"/>
            </w:pPr>
            <w:r w:rsidRPr="00936461">
              <w:t xml:space="preserve">Band </w:t>
            </w:r>
          </w:p>
        </w:tc>
        <w:tc>
          <w:tcPr>
            <w:tcW w:w="567" w:type="dxa"/>
          </w:tcPr>
          <w:p w14:paraId="0A4FBE14" w14:textId="77777777" w:rsidR="00DB57A3" w:rsidRPr="00936461" w:rsidRDefault="00DB57A3" w:rsidP="00490146">
            <w:pPr>
              <w:pStyle w:val="TAL"/>
              <w:jc w:val="center"/>
            </w:pPr>
            <w:r w:rsidRPr="00936461">
              <w:t>No</w:t>
            </w:r>
          </w:p>
        </w:tc>
        <w:tc>
          <w:tcPr>
            <w:tcW w:w="709" w:type="dxa"/>
          </w:tcPr>
          <w:p w14:paraId="303BC4BB" w14:textId="77777777" w:rsidR="00DB57A3" w:rsidRPr="00936461" w:rsidRDefault="00DB57A3" w:rsidP="00490146">
            <w:pPr>
              <w:pStyle w:val="TAL"/>
              <w:jc w:val="center"/>
            </w:pPr>
            <w:r w:rsidRPr="00936461">
              <w:t>N/A</w:t>
            </w:r>
          </w:p>
        </w:tc>
        <w:tc>
          <w:tcPr>
            <w:tcW w:w="705" w:type="dxa"/>
          </w:tcPr>
          <w:p w14:paraId="7FF70E00" w14:textId="77777777" w:rsidR="00DB57A3" w:rsidRPr="00936461" w:rsidRDefault="00DB57A3" w:rsidP="00490146">
            <w:pPr>
              <w:pStyle w:val="TAL"/>
              <w:jc w:val="center"/>
            </w:pPr>
            <w:r w:rsidRPr="00936461">
              <w:t>N/A</w:t>
            </w:r>
          </w:p>
        </w:tc>
      </w:tr>
      <w:tr w:rsidR="00936461" w:rsidRPr="00936461" w14:paraId="29AC294F" w14:textId="77777777" w:rsidTr="00490146">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490146">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490146">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490146">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490146">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490146">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490146">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490146">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490146">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490146">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490146">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490146">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490146">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167" w:name="_Toc12750895"/>
      <w:bookmarkStart w:id="2168" w:name="_Toc29382259"/>
      <w:bookmarkStart w:id="2169" w:name="_Toc37093376"/>
      <w:bookmarkStart w:id="2170" w:name="_Toc37238652"/>
      <w:bookmarkStart w:id="2171" w:name="_Toc37238766"/>
      <w:bookmarkStart w:id="2172" w:name="_Toc46488662"/>
      <w:bookmarkStart w:id="2173" w:name="_Toc52574083"/>
      <w:bookmarkStart w:id="2174" w:name="_Toc52574169"/>
      <w:bookmarkStart w:id="2175" w:name="_Toc156055035"/>
      <w:r w:rsidRPr="00936461">
        <w:t>4.2.7.3</w:t>
      </w:r>
      <w:r w:rsidRPr="00936461">
        <w:tab/>
      </w:r>
      <w:r w:rsidRPr="00936461">
        <w:rPr>
          <w:i/>
        </w:rPr>
        <w:t>CA-ParametersEUTRA</w:t>
      </w:r>
      <w:bookmarkEnd w:id="2167"/>
      <w:bookmarkEnd w:id="2168"/>
      <w:bookmarkEnd w:id="2169"/>
      <w:bookmarkEnd w:id="2170"/>
      <w:bookmarkEnd w:id="2171"/>
      <w:bookmarkEnd w:id="2172"/>
      <w:bookmarkEnd w:id="2173"/>
      <w:bookmarkEnd w:id="2174"/>
      <w:bookmarkEnd w:id="2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176" w:name="_Toc12750896"/>
      <w:bookmarkStart w:id="2177" w:name="_Toc29382260"/>
      <w:bookmarkStart w:id="2178" w:name="_Toc37093377"/>
      <w:bookmarkStart w:id="2179" w:name="_Toc37238653"/>
      <w:bookmarkStart w:id="2180" w:name="_Toc37238767"/>
      <w:bookmarkStart w:id="2181" w:name="_Toc46488663"/>
      <w:bookmarkStart w:id="2182" w:name="_Toc52574084"/>
      <w:bookmarkStart w:id="2183" w:name="_Toc52574170"/>
      <w:bookmarkStart w:id="2184" w:name="_Toc156055036"/>
      <w:r w:rsidRPr="00936461">
        <w:lastRenderedPageBreak/>
        <w:t>4.2.7.4</w:t>
      </w:r>
      <w:r w:rsidRPr="00936461">
        <w:tab/>
      </w:r>
      <w:r w:rsidRPr="00936461">
        <w:rPr>
          <w:i/>
        </w:rPr>
        <w:t>CA-ParametersNR</w:t>
      </w:r>
      <w:bookmarkEnd w:id="2176"/>
      <w:bookmarkEnd w:id="2177"/>
      <w:bookmarkEnd w:id="2178"/>
      <w:bookmarkEnd w:id="2179"/>
      <w:bookmarkEnd w:id="2180"/>
      <w:bookmarkEnd w:id="2181"/>
      <w:bookmarkEnd w:id="2182"/>
      <w:bookmarkEnd w:id="2183"/>
      <w:bookmarkEnd w:id="21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490146">
        <w:trPr>
          <w:cantSplit/>
          <w:tblHeader/>
        </w:trPr>
        <w:tc>
          <w:tcPr>
            <w:tcW w:w="6917" w:type="dxa"/>
          </w:tcPr>
          <w:p w14:paraId="236DF260" w14:textId="77777777" w:rsidR="00170F2E" w:rsidRPr="00936461" w:rsidRDefault="00170F2E" w:rsidP="00490146">
            <w:pPr>
              <w:pStyle w:val="TAL"/>
              <w:rPr>
                <w:b/>
                <w:i/>
              </w:rPr>
            </w:pPr>
            <w:r w:rsidRPr="00936461">
              <w:rPr>
                <w:b/>
                <w:i/>
              </w:rPr>
              <w:t>ack-NACK-FeedbackForMulticast-r17</w:t>
            </w:r>
          </w:p>
          <w:p w14:paraId="4BF8049F" w14:textId="77777777" w:rsidR="00170F2E" w:rsidRPr="00936461" w:rsidRDefault="00170F2E" w:rsidP="00490146">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490146">
            <w:pPr>
              <w:pStyle w:val="TAL"/>
            </w:pPr>
          </w:p>
          <w:p w14:paraId="65B4F9D6" w14:textId="73439DA7" w:rsidR="00170F2E" w:rsidRPr="00936461" w:rsidRDefault="00170F2E" w:rsidP="00490146">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490146">
            <w:pPr>
              <w:pStyle w:val="TAL"/>
              <w:jc w:val="center"/>
            </w:pPr>
            <w:r w:rsidRPr="00936461">
              <w:t>BC</w:t>
            </w:r>
          </w:p>
        </w:tc>
        <w:tc>
          <w:tcPr>
            <w:tcW w:w="567" w:type="dxa"/>
          </w:tcPr>
          <w:p w14:paraId="67481780" w14:textId="77777777" w:rsidR="00170F2E" w:rsidRPr="00936461" w:rsidRDefault="00170F2E" w:rsidP="00490146">
            <w:pPr>
              <w:pStyle w:val="TAL"/>
              <w:jc w:val="center"/>
            </w:pPr>
            <w:r w:rsidRPr="00936461">
              <w:t>No</w:t>
            </w:r>
          </w:p>
        </w:tc>
        <w:tc>
          <w:tcPr>
            <w:tcW w:w="709" w:type="dxa"/>
          </w:tcPr>
          <w:p w14:paraId="53BA77B8" w14:textId="77777777" w:rsidR="00170F2E" w:rsidRPr="00936461" w:rsidRDefault="00170F2E" w:rsidP="00490146">
            <w:pPr>
              <w:pStyle w:val="TAL"/>
              <w:jc w:val="center"/>
              <w:rPr>
                <w:bCs/>
                <w:iCs/>
              </w:rPr>
            </w:pPr>
            <w:r w:rsidRPr="00936461">
              <w:rPr>
                <w:bCs/>
                <w:iCs/>
              </w:rPr>
              <w:t>N/A</w:t>
            </w:r>
          </w:p>
        </w:tc>
        <w:tc>
          <w:tcPr>
            <w:tcW w:w="728" w:type="dxa"/>
          </w:tcPr>
          <w:p w14:paraId="338FAF1A" w14:textId="77777777" w:rsidR="00170F2E" w:rsidRPr="00936461" w:rsidRDefault="00170F2E" w:rsidP="00490146">
            <w:pPr>
              <w:pStyle w:val="TAL"/>
              <w:jc w:val="center"/>
              <w:rPr>
                <w:bCs/>
                <w:iCs/>
              </w:rPr>
            </w:pPr>
            <w:r w:rsidRPr="00936461">
              <w:rPr>
                <w:bCs/>
                <w:iCs/>
              </w:rPr>
              <w:t>N/A</w:t>
            </w:r>
          </w:p>
        </w:tc>
      </w:tr>
      <w:tr w:rsidR="00936461" w:rsidRPr="00936461" w:rsidDel="00172633" w14:paraId="307D9A4C" w14:textId="77777777" w:rsidTr="00490146">
        <w:trPr>
          <w:cantSplit/>
          <w:tblHeader/>
        </w:trPr>
        <w:tc>
          <w:tcPr>
            <w:tcW w:w="6917" w:type="dxa"/>
          </w:tcPr>
          <w:p w14:paraId="0C375B75" w14:textId="77777777" w:rsidR="00170F2E" w:rsidRPr="00936461" w:rsidRDefault="00170F2E" w:rsidP="00490146">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490146">
            <w:pPr>
              <w:pStyle w:val="TAL"/>
              <w:rPr>
                <w:bCs/>
                <w:iCs/>
              </w:rPr>
            </w:pPr>
          </w:p>
          <w:p w14:paraId="7FFC95C0" w14:textId="77777777" w:rsidR="00170F2E" w:rsidRPr="00936461" w:rsidRDefault="00170F2E" w:rsidP="00490146">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490146">
            <w:pPr>
              <w:pStyle w:val="TAL"/>
              <w:jc w:val="center"/>
            </w:pPr>
            <w:r w:rsidRPr="00936461">
              <w:t>BC</w:t>
            </w:r>
          </w:p>
        </w:tc>
        <w:tc>
          <w:tcPr>
            <w:tcW w:w="567" w:type="dxa"/>
          </w:tcPr>
          <w:p w14:paraId="4F07CF26" w14:textId="77777777" w:rsidR="00170F2E" w:rsidRPr="00936461" w:rsidRDefault="00170F2E" w:rsidP="00490146">
            <w:pPr>
              <w:pStyle w:val="TAL"/>
              <w:jc w:val="center"/>
            </w:pPr>
            <w:r w:rsidRPr="00936461">
              <w:t>No</w:t>
            </w:r>
          </w:p>
        </w:tc>
        <w:tc>
          <w:tcPr>
            <w:tcW w:w="709" w:type="dxa"/>
          </w:tcPr>
          <w:p w14:paraId="79A2BF77" w14:textId="77777777" w:rsidR="00170F2E" w:rsidRPr="00936461" w:rsidRDefault="00170F2E" w:rsidP="00490146">
            <w:pPr>
              <w:pStyle w:val="TAL"/>
              <w:jc w:val="center"/>
              <w:rPr>
                <w:bCs/>
                <w:iCs/>
              </w:rPr>
            </w:pPr>
            <w:r w:rsidRPr="00936461">
              <w:rPr>
                <w:bCs/>
                <w:iCs/>
              </w:rPr>
              <w:t>N/A</w:t>
            </w:r>
          </w:p>
        </w:tc>
        <w:tc>
          <w:tcPr>
            <w:tcW w:w="728" w:type="dxa"/>
          </w:tcPr>
          <w:p w14:paraId="73983030" w14:textId="77777777" w:rsidR="00170F2E" w:rsidRPr="00936461" w:rsidRDefault="00170F2E" w:rsidP="00490146">
            <w:pPr>
              <w:pStyle w:val="TAL"/>
              <w:jc w:val="center"/>
              <w:rPr>
                <w:bCs/>
                <w:iCs/>
              </w:rPr>
            </w:pPr>
            <w:r w:rsidRPr="00936461">
              <w:rPr>
                <w:bCs/>
                <w:iCs/>
              </w:rPr>
              <w:t>N/A</w:t>
            </w:r>
          </w:p>
        </w:tc>
      </w:tr>
      <w:tr w:rsidR="00EB3992" w:rsidRPr="00936461" w:rsidDel="00172633" w14:paraId="4BDD1575" w14:textId="77777777" w:rsidTr="00490146">
        <w:trPr>
          <w:cantSplit/>
          <w:tblHeader/>
          <w:ins w:id="2185" w:author="NR_MC_enh-Core" w:date="2024-03-05T13:55:00Z"/>
        </w:trPr>
        <w:tc>
          <w:tcPr>
            <w:tcW w:w="6917" w:type="dxa"/>
          </w:tcPr>
          <w:p w14:paraId="377A54B2" w14:textId="77777777" w:rsidR="00EB3992" w:rsidRDefault="00EB3992" w:rsidP="00EB3992">
            <w:pPr>
              <w:pStyle w:val="TAL"/>
              <w:rPr>
                <w:ins w:id="2186" w:author="NR_MC_enh-Core" w:date="2024-03-05T13:56:00Z"/>
                <w:b/>
                <w:i/>
              </w:rPr>
            </w:pPr>
            <w:ins w:id="2187" w:author="NR_MC_enh-Core" w:date="2024-03-05T13:56:00Z">
              <w:r w:rsidRPr="00B650B5">
                <w:rPr>
                  <w:b/>
                  <w:i/>
                </w:rPr>
                <w:t>advUnicastDCI-DL-r18</w:t>
              </w:r>
            </w:ins>
          </w:p>
          <w:p w14:paraId="0B21F9A5" w14:textId="47D8666B" w:rsidR="00EB3992" w:rsidRPr="003E1CA5" w:rsidRDefault="00EB3992" w:rsidP="00EB3992">
            <w:pPr>
              <w:pStyle w:val="TAL"/>
              <w:rPr>
                <w:ins w:id="2188" w:author="NR_MC_enh-Core" w:date="2024-03-05T13:56:00Z"/>
                <w:bCs/>
                <w:iCs/>
              </w:rPr>
            </w:pPr>
            <w:ins w:id="2189" w:author="NR_MC_enh-Core" w:date="2024-03-05T13:56:00Z">
              <w:r>
                <w:rPr>
                  <w:bCs/>
                  <w:iCs/>
                </w:rPr>
                <w:t xml:space="preserve">Indicates whether the UE supports </w:t>
              </w:r>
            </w:ins>
            <w:ins w:id="2190" w:author="NR_MC_enh-Core" w:date="2024-03-05T13:58:00Z">
              <w:r>
                <w:rPr>
                  <w:bCs/>
                  <w:iCs/>
                </w:rPr>
                <w:t>p</w:t>
              </w:r>
            </w:ins>
            <w:ins w:id="2191"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92" w:author="NR_MC_enh-Core" w:date="2024-03-05T13:57:00Z"/>
                <w:bCs/>
                <w:iCs/>
              </w:rPr>
            </w:pPr>
            <w:ins w:id="2193" w:author="NR_MC_enh-Core" w:date="2024-03-05T13:56:00Z">
              <w:r w:rsidRPr="003E1CA5">
                <w:rPr>
                  <w:bCs/>
                  <w:iCs/>
                </w:rPr>
                <w:t>X is based on pair of (scheduling CC SCS, scheduled CC SCS):</w:t>
              </w:r>
            </w:ins>
            <w:ins w:id="2194" w:author="NR_MC_enh-Core" w:date="2024-03-05T13:57:00Z">
              <w:r>
                <w:rPr>
                  <w:bCs/>
                  <w:iCs/>
                </w:rPr>
                <w:t xml:space="preserve"> </w:t>
              </w:r>
            </w:ins>
            <w:ins w:id="2195" w:author="NR_MC_enh-Core" w:date="2024-03-05T13:56:00Z">
              <w:r w:rsidRPr="003E1CA5">
                <w:rPr>
                  <w:bCs/>
                  <w:iCs/>
                </w:rPr>
                <w:t xml:space="preserve">X={2,4} for (15,120), (15,60), (30,120) and </w:t>
              </w:r>
              <w:commentRangeStart w:id="2196"/>
              <w:r w:rsidRPr="003E1CA5">
                <w:rPr>
                  <w:bCs/>
                  <w:iCs/>
                </w:rPr>
                <w:t>X={2} for (15,30), (30,60), (60,120 kHz)</w:t>
              </w:r>
            </w:ins>
            <w:commentRangeEnd w:id="2196"/>
            <w:r w:rsidR="00EA1D19">
              <w:rPr>
                <w:rStyle w:val="CommentReference"/>
                <w:rFonts w:ascii="Times New Roman" w:eastAsiaTheme="minorEastAsia" w:hAnsi="Times New Roman"/>
                <w:lang w:eastAsia="en-US"/>
              </w:rPr>
              <w:commentReference w:id="2196"/>
            </w:r>
            <w:ins w:id="2197" w:author="NR_MC_enh-Core" w:date="2024-03-05T13:57:00Z">
              <w:r>
                <w:rPr>
                  <w:bCs/>
                  <w:iCs/>
                </w:rPr>
                <w:t xml:space="preserve">. </w:t>
              </w:r>
            </w:ins>
            <w:ins w:id="2198" w:author="NR_MC_enh-Core" w:date="2024-03-05T13:56:00Z">
              <w:r w:rsidRPr="003E1CA5">
                <w:rPr>
                  <w:bCs/>
                  <w:iCs/>
                </w:rPr>
                <w:t>X applies per slot of scheduling CC</w:t>
              </w:r>
            </w:ins>
            <w:ins w:id="2199" w:author="NR_MC_enh-Core" w:date="2024-03-05T13:57:00Z">
              <w:r>
                <w:rPr>
                  <w:bCs/>
                  <w:iCs/>
                </w:rPr>
                <w:t>.</w:t>
              </w:r>
            </w:ins>
          </w:p>
          <w:p w14:paraId="63120BB9" w14:textId="4F580480" w:rsidR="00EB3992" w:rsidRPr="00B650B5" w:rsidRDefault="00EB3992" w:rsidP="00EB3992">
            <w:pPr>
              <w:pStyle w:val="TAL"/>
              <w:rPr>
                <w:ins w:id="2200" w:author="NR_MC_enh-Core" w:date="2024-03-05T13:55:00Z"/>
                <w:bCs/>
                <w:iCs/>
                <w:rPrChange w:id="2201" w:author="NR_MC_enh-Core" w:date="2024-03-05T13:56:00Z">
                  <w:rPr>
                    <w:ins w:id="2202" w:author="NR_MC_enh-Core" w:date="2024-03-05T13:55:00Z"/>
                    <w:b/>
                    <w:i/>
                  </w:rPr>
                </w:rPrChange>
              </w:rPr>
            </w:pPr>
            <w:ins w:id="2203" w:author="NR_MC_enh-Core" w:date="2024-03-05T13:57:00Z">
              <w:r>
                <w:rPr>
                  <w:bCs/>
                  <w:iCs/>
                </w:rPr>
                <w:t xml:space="preserve">A UE supporting this feature shall also indicate support of </w:t>
              </w:r>
              <w:r w:rsidRPr="007870DE">
                <w:rPr>
                  <w:bCs/>
                  <w:i/>
                  <w:rPrChange w:id="2204"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205" w:author="NR_MC_enh-Core" w:date="2024-03-05T13:55:00Z"/>
              </w:rPr>
            </w:pPr>
            <w:ins w:id="2206"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207" w:author="NR_MC_enh-Core" w:date="2024-03-05T13:55:00Z"/>
              </w:rPr>
            </w:pPr>
            <w:ins w:id="2208"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209" w:author="NR_MC_enh-Core" w:date="2024-03-05T13:55:00Z"/>
                <w:bCs/>
                <w:iCs/>
              </w:rPr>
            </w:pPr>
            <w:ins w:id="2210"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211" w:author="NR_MC_enh-Core" w:date="2024-03-05T13:55:00Z"/>
                <w:bCs/>
                <w:iCs/>
              </w:rPr>
            </w:pPr>
            <w:ins w:id="2212" w:author="NR_MC_enh-Core" w:date="2024-03-05T13:59:00Z">
              <w:r w:rsidRPr="00936461">
                <w:rPr>
                  <w:bCs/>
                  <w:iCs/>
                </w:rPr>
                <w:t>N/A</w:t>
              </w:r>
            </w:ins>
          </w:p>
        </w:tc>
      </w:tr>
      <w:tr w:rsidR="00EB3992" w:rsidRPr="00936461" w:rsidDel="00172633" w14:paraId="4B003548" w14:textId="77777777" w:rsidTr="00490146">
        <w:trPr>
          <w:cantSplit/>
          <w:tblHeader/>
          <w:ins w:id="2213" w:author="NR_MC_enh-Core" w:date="2024-03-05T13:55:00Z"/>
        </w:trPr>
        <w:tc>
          <w:tcPr>
            <w:tcW w:w="6917" w:type="dxa"/>
          </w:tcPr>
          <w:p w14:paraId="20DA328C" w14:textId="77777777" w:rsidR="00EB3992" w:rsidRDefault="00EB3992" w:rsidP="00EB3992">
            <w:pPr>
              <w:pStyle w:val="TAL"/>
              <w:rPr>
                <w:ins w:id="2214" w:author="NR_MC_enh-Core" w:date="2024-03-05T13:58:00Z"/>
                <w:b/>
                <w:i/>
              </w:rPr>
            </w:pPr>
            <w:ins w:id="2215"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216" w:author="NR_MC_enh-Core" w:date="2024-03-05T13:58:00Z"/>
                <w:bCs/>
                <w:iCs/>
              </w:rPr>
            </w:pPr>
            <w:ins w:id="2217"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218" w:author="NR_MC_enh-Core" w:date="2024-03-05T13:59:00Z"/>
                <w:bCs/>
                <w:iCs/>
              </w:rPr>
            </w:pPr>
            <w:ins w:id="2219" w:author="NR_MC_enh-Core" w:date="2024-03-05T13:58:00Z">
              <w:r w:rsidRPr="00153ACF">
                <w:rPr>
                  <w:bCs/>
                  <w:iCs/>
                </w:rPr>
                <w:t>X is based on pair of (scheduling CC SCS, scheduled CC SCS):</w:t>
              </w:r>
            </w:ins>
            <w:ins w:id="2220" w:author="NR_MC_enh-Core" w:date="2024-03-05T13:59:00Z">
              <w:r>
                <w:rPr>
                  <w:bCs/>
                  <w:iCs/>
                </w:rPr>
                <w:t xml:space="preserve"> </w:t>
              </w:r>
            </w:ins>
            <w:ins w:id="2221" w:author="NR_MC_enh-Core" w:date="2024-03-05T13:58:00Z">
              <w:r w:rsidRPr="00153ACF">
                <w:rPr>
                  <w:bCs/>
                  <w:iCs/>
                </w:rPr>
                <w:t xml:space="preserve">X={2,4} for (15,120), (15,60), (30,120) and </w:t>
              </w:r>
              <w:commentRangeStart w:id="2222"/>
              <w:r w:rsidRPr="00153ACF">
                <w:rPr>
                  <w:bCs/>
                  <w:iCs/>
                </w:rPr>
                <w:t>X={2} for (15,30), (30,60), (60,120 kHz)</w:t>
              </w:r>
            </w:ins>
            <w:ins w:id="2223" w:author="NR_MC_enh-Core" w:date="2024-03-05T13:59:00Z">
              <w:r>
                <w:rPr>
                  <w:bCs/>
                  <w:iCs/>
                </w:rPr>
                <w:t>.</w:t>
              </w:r>
            </w:ins>
            <w:commentRangeEnd w:id="2222"/>
            <w:r w:rsidR="00EA1D19">
              <w:rPr>
                <w:rStyle w:val="CommentReference"/>
                <w:rFonts w:ascii="Times New Roman" w:eastAsiaTheme="minorEastAsia" w:hAnsi="Times New Roman"/>
                <w:lang w:eastAsia="en-US"/>
              </w:rPr>
              <w:commentReference w:id="2222"/>
            </w:r>
            <w:ins w:id="2224" w:author="NR_MC_enh-Core" w:date="2024-03-05T13:59:00Z">
              <w:r>
                <w:rPr>
                  <w:bCs/>
                  <w:iCs/>
                </w:rPr>
                <w:t xml:space="preserve"> </w:t>
              </w:r>
            </w:ins>
            <w:ins w:id="2225" w:author="NR_MC_enh-Core" w:date="2024-03-05T13:58:00Z">
              <w:r w:rsidRPr="00153ACF">
                <w:rPr>
                  <w:bCs/>
                  <w:iCs/>
                </w:rPr>
                <w:t>X applies per slot of scheduling CC</w:t>
              </w:r>
            </w:ins>
            <w:ins w:id="2226" w:author="NR_MC_enh-Core" w:date="2024-03-05T13:59:00Z">
              <w:r>
                <w:rPr>
                  <w:bCs/>
                  <w:iCs/>
                </w:rPr>
                <w:t>.</w:t>
              </w:r>
            </w:ins>
          </w:p>
          <w:p w14:paraId="256962D1" w14:textId="28281CD7" w:rsidR="00EB3992" w:rsidRPr="00497D9A" w:rsidRDefault="00EB3992" w:rsidP="00EB3992">
            <w:pPr>
              <w:pStyle w:val="TAL"/>
              <w:rPr>
                <w:ins w:id="2227" w:author="NR_MC_enh-Core" w:date="2024-03-05T13:55:00Z"/>
                <w:bCs/>
                <w:iCs/>
                <w:rPrChange w:id="2228" w:author="NR_MC_enh-Core" w:date="2024-03-05T13:58:00Z">
                  <w:rPr>
                    <w:ins w:id="2229" w:author="NR_MC_enh-Core" w:date="2024-03-05T13:55:00Z"/>
                    <w:b/>
                    <w:i/>
                  </w:rPr>
                </w:rPrChange>
              </w:rPr>
            </w:pPr>
            <w:ins w:id="2230" w:author="NR_MC_enh-Core" w:date="2024-03-05T13:59:00Z">
              <w:r>
                <w:rPr>
                  <w:bCs/>
                  <w:iCs/>
                </w:rPr>
                <w:t xml:space="preserve">A UE supporting this feature shall also indicate support of </w:t>
              </w:r>
              <w:r w:rsidRPr="00B647F8">
                <w:rPr>
                  <w:i/>
                  <w:iCs/>
                  <w:rPrChange w:id="2231"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32" w:author="NR_MC_enh-Core" w:date="2024-03-05T13:55:00Z"/>
              </w:rPr>
            </w:pPr>
            <w:ins w:id="2233"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34" w:author="NR_MC_enh-Core" w:date="2024-03-05T13:55:00Z"/>
              </w:rPr>
            </w:pPr>
            <w:ins w:id="2235"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36" w:author="NR_MC_enh-Core" w:date="2024-03-05T13:55:00Z"/>
                <w:bCs/>
                <w:iCs/>
              </w:rPr>
            </w:pPr>
            <w:ins w:id="2237"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38" w:author="NR_MC_enh-Core" w:date="2024-03-05T13:55:00Z"/>
                <w:bCs/>
                <w:iCs/>
              </w:rPr>
            </w:pPr>
            <w:ins w:id="2239"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40" w:author="NR_MIMO_evo_DL_UL-Core" w:date="2024-03-02T12:30:00Z"/>
        </w:trPr>
        <w:tc>
          <w:tcPr>
            <w:tcW w:w="6917" w:type="dxa"/>
          </w:tcPr>
          <w:p w14:paraId="7CAC6BCB" w14:textId="77777777" w:rsidR="00EB3992" w:rsidRDefault="00EB3992" w:rsidP="00EB3992">
            <w:pPr>
              <w:pStyle w:val="TAL"/>
              <w:rPr>
                <w:ins w:id="2241" w:author="NR_MIMO_evo_DL_UL-Core" w:date="2024-03-02T12:30:00Z"/>
                <w:b/>
                <w:bCs/>
                <w:i/>
                <w:iCs/>
              </w:rPr>
            </w:pPr>
            <w:ins w:id="2242"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43" w:author="NR_MIMO_evo_DL_UL-Core" w:date="2024-03-02T12:30:00Z"/>
                <w:rFonts w:eastAsia="SimSun" w:cs="Arial"/>
                <w:color w:val="000000" w:themeColor="text1"/>
                <w:szCs w:val="18"/>
                <w:lang w:eastAsia="zh-CN"/>
              </w:rPr>
            </w:pPr>
            <w:ins w:id="2244"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245" w:author="NR_MIMO_evo_DL_UL-Core" w:date="2024-03-02T12:30:00Z"/>
              </w:rPr>
            </w:pPr>
            <w:ins w:id="2246"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47" w:author="NR_MIMO_evo_DL_UL-Core" w:date="2024-03-02T12:30:00Z"/>
              </w:rPr>
            </w:pPr>
          </w:p>
          <w:p w14:paraId="6B7AB091" w14:textId="77777777" w:rsidR="00EB3992" w:rsidRPr="00A25870" w:rsidRDefault="00EB3992" w:rsidP="00EB3992">
            <w:pPr>
              <w:pStyle w:val="B1"/>
              <w:spacing w:after="0"/>
              <w:rPr>
                <w:ins w:id="2248" w:author="NR_MIMO_evo_DL_UL-Core" w:date="2024-03-02T12:30:00Z"/>
                <w:rFonts w:cs="Arial"/>
                <w:szCs w:val="18"/>
              </w:rPr>
            </w:pPr>
            <w:ins w:id="224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w:t>
              </w:r>
              <w:commentRangeStart w:id="2250"/>
              <w:r>
                <w:rPr>
                  <w:rFonts w:ascii="Arial" w:hAnsi="Arial" w:cs="Arial"/>
                  <w:sz w:val="18"/>
                  <w:szCs w:val="18"/>
                </w:rPr>
                <w:t>eType-II-CJT R1</w:t>
              </w:r>
            </w:ins>
            <w:commentRangeEnd w:id="2250"/>
            <w:r w:rsidR="004429D6">
              <w:rPr>
                <w:rStyle w:val="CommentReference"/>
                <w:rFonts w:eastAsiaTheme="minorEastAsia"/>
                <w:lang w:eastAsia="en-US"/>
              </w:rPr>
              <w:commentReference w:id="2250"/>
            </w:r>
            <w:ins w:id="2251" w:author="NR_MIMO_evo_DL_UL-Core" w:date="2024-03-02T12:30:00Z">
              <w:r>
                <w:rPr>
                  <w:rFonts w:ascii="Arial" w:hAnsi="Arial" w:cs="Arial"/>
                  <w:sz w:val="18"/>
                  <w:szCs w:val="18"/>
                </w:rPr>
                <w:t>, NULL}</w:t>
              </w:r>
            </w:ins>
          </w:p>
          <w:p w14:paraId="5CD4A5B5" w14:textId="77777777" w:rsidR="00EB3992" w:rsidRPr="00A25870" w:rsidRDefault="00EB3992" w:rsidP="00EB3992">
            <w:pPr>
              <w:pStyle w:val="B1"/>
              <w:spacing w:after="0"/>
              <w:rPr>
                <w:ins w:id="2252" w:author="NR_MIMO_evo_DL_UL-Core" w:date="2024-03-02T12:30:00Z"/>
                <w:rFonts w:cs="Arial"/>
                <w:szCs w:val="18"/>
              </w:rPr>
            </w:pPr>
            <w:ins w:id="225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54" w:author="NR_MIMO_evo_DL_UL-Core" w:date="2024-03-02T12:30:00Z"/>
                <w:rFonts w:cs="Arial"/>
                <w:szCs w:val="18"/>
              </w:rPr>
            </w:pPr>
            <w:ins w:id="225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56" w:author="NR_MIMO_evo_DL_UL-Core" w:date="2024-03-02T12:30:00Z"/>
                <w:rFonts w:cs="Arial"/>
                <w:szCs w:val="18"/>
              </w:rPr>
            </w:pPr>
            <w:ins w:id="225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58" w:author="NR_MIMO_evo_DL_UL-Core" w:date="2024-03-02T12:30:00Z"/>
                <w:rFonts w:cs="Arial"/>
                <w:szCs w:val="18"/>
              </w:rPr>
            </w:pPr>
            <w:ins w:id="225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60" w:author="NR_MIMO_evo_DL_UL-Core" w:date="2024-03-02T12:30:00Z"/>
                <w:rFonts w:cs="Arial"/>
                <w:szCs w:val="18"/>
              </w:rPr>
            </w:pPr>
            <w:ins w:id="226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62" w:author="NR_MIMO_evo_DL_UL-Core" w:date="2024-03-02T12:30:00Z"/>
                <w:rFonts w:cs="Arial"/>
                <w:szCs w:val="18"/>
              </w:rPr>
            </w:pPr>
            <w:ins w:id="226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64" w:author="NR_MIMO_evo_DL_UL-Core" w:date="2024-03-02T12:30:00Z"/>
                <w:rFonts w:cs="Arial"/>
                <w:szCs w:val="18"/>
              </w:rPr>
            </w:pPr>
            <w:ins w:id="226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66" w:author="NR_MIMO_evo_DL_UL-Core" w:date="2024-03-02T12:30:00Z"/>
                <w:rFonts w:cs="Arial"/>
                <w:szCs w:val="18"/>
              </w:rPr>
            </w:pPr>
            <w:ins w:id="226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68" w:author="NR_MIMO_evo_DL_UL-Core" w:date="2024-03-02T12:30:00Z"/>
                <w:rFonts w:cs="Arial"/>
                <w:szCs w:val="18"/>
              </w:rPr>
            </w:pPr>
            <w:ins w:id="226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70" w:author="NR_MIMO_evo_DL_UL-Core" w:date="2024-03-02T12:30:00Z"/>
              </w:rPr>
            </w:pPr>
          </w:p>
          <w:p w14:paraId="3FCFF98A" w14:textId="77777777" w:rsidR="00EB3992" w:rsidRPr="00936461" w:rsidRDefault="00EB3992" w:rsidP="00EB3992">
            <w:pPr>
              <w:pStyle w:val="TAL"/>
              <w:rPr>
                <w:ins w:id="2271" w:author="NR_MIMO_evo_DL_UL-Core" w:date="2024-03-02T12:30:00Z"/>
                <w:rFonts w:cs="Arial"/>
                <w:szCs w:val="18"/>
              </w:rPr>
            </w:pPr>
            <w:ins w:id="2272"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73" w:author="NR_MIMO_evo_DL_UL-Core" w:date="2024-03-02T12:30:00Z"/>
                <w:rFonts w:ascii="Arial" w:hAnsi="Arial" w:cs="Arial"/>
                <w:sz w:val="18"/>
                <w:szCs w:val="18"/>
              </w:rPr>
            </w:pPr>
            <w:ins w:id="2274"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75" w:author="NR_MIMO_evo_DL_UL-Core" w:date="2024-03-02T12:30:00Z"/>
                <w:rFonts w:ascii="Arial" w:hAnsi="Arial" w:cs="Arial"/>
                <w:sz w:val="18"/>
                <w:szCs w:val="18"/>
              </w:rPr>
            </w:pPr>
            <w:ins w:id="2276"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77" w:author="NR_MIMO_evo_DL_UL-Core" w:date="2024-03-02T12:30:00Z"/>
                <w:rFonts w:ascii="Arial" w:hAnsi="Arial" w:cs="Arial"/>
                <w:sz w:val="18"/>
                <w:szCs w:val="18"/>
              </w:rPr>
            </w:pPr>
            <w:ins w:id="2278"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79" w:author="NR_MIMO_evo_DL_UL-Core" w:date="2024-03-02T12:30:00Z"/>
                <w:rFonts w:ascii="Arial" w:hAnsi="Arial" w:cs="Arial"/>
                <w:sz w:val="18"/>
                <w:szCs w:val="18"/>
              </w:rPr>
            </w:pPr>
          </w:p>
          <w:p w14:paraId="571C826A" w14:textId="417331DA" w:rsidR="00EB3992" w:rsidRPr="00936461" w:rsidRDefault="00EB3992" w:rsidP="00EB3992">
            <w:pPr>
              <w:pStyle w:val="TAL"/>
              <w:rPr>
                <w:ins w:id="2280" w:author="NR_MIMO_evo_DL_UL-Core" w:date="2024-03-02T12:30:00Z"/>
                <w:b/>
                <w:bCs/>
                <w:i/>
                <w:iCs/>
              </w:rPr>
            </w:pPr>
            <w:ins w:id="2281"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82" w:author="NR_MIMO_evo_DL_UL-Core" w:date="2024-03-02T12:30:00Z"/>
              </w:rPr>
            </w:pPr>
            <w:ins w:id="2283"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84" w:author="NR_MIMO_evo_DL_UL-Core" w:date="2024-03-02T12:30:00Z"/>
              </w:rPr>
            </w:pPr>
            <w:ins w:id="2285"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86" w:author="NR_MIMO_evo_DL_UL-Core" w:date="2024-03-02T12:30:00Z"/>
                <w:bCs/>
                <w:iCs/>
              </w:rPr>
            </w:pPr>
            <w:ins w:id="2287"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88" w:author="NR_MIMO_evo_DL_UL-Core" w:date="2024-03-02T12:30:00Z"/>
                <w:bCs/>
                <w:iCs/>
              </w:rPr>
            </w:pPr>
            <w:ins w:id="2289"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90" w:author="NR_MIMO_evo_DL_UL-Core" w:date="2024-03-04T16:38:00Z"/>
        </w:trPr>
        <w:tc>
          <w:tcPr>
            <w:tcW w:w="6917" w:type="dxa"/>
          </w:tcPr>
          <w:p w14:paraId="5C22ABE1" w14:textId="77777777" w:rsidR="00EB3992" w:rsidRDefault="00EB3992" w:rsidP="00EB3992">
            <w:pPr>
              <w:pStyle w:val="TAL"/>
              <w:rPr>
                <w:ins w:id="2291" w:author="NR_MIMO_evo_DL_UL-Core" w:date="2024-03-04T16:38:00Z"/>
                <w:rFonts w:cs="Arial"/>
                <w:b/>
                <w:bCs/>
                <w:i/>
                <w:iCs/>
                <w:szCs w:val="18"/>
              </w:rPr>
            </w:pPr>
            <w:ins w:id="2292"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293" w:author="NR_MIMO_evo_DL_UL-Core" w:date="2024-03-04T16:38:00Z"/>
                <w:bCs/>
                <w:iCs/>
              </w:rPr>
            </w:pPr>
            <w:ins w:id="2294"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95" w:author="NR_MIMO_evo_DL_UL-Core" w:date="2024-03-04T16:38:00Z"/>
                <w:bCs/>
                <w:iCs/>
              </w:rPr>
            </w:pPr>
          </w:p>
          <w:p w14:paraId="651A01D1" w14:textId="77777777" w:rsidR="00EB3992" w:rsidRPr="00936461" w:rsidRDefault="00EB3992" w:rsidP="00EB3992">
            <w:pPr>
              <w:pStyle w:val="TAL"/>
              <w:rPr>
                <w:ins w:id="2296" w:author="NR_MIMO_evo_DL_UL-Core" w:date="2024-03-04T16:38:00Z"/>
                <w:bCs/>
              </w:rPr>
            </w:pPr>
            <w:ins w:id="2297"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98" w:author="NR_MIMO_evo_DL_UL-Core" w:date="2024-03-04T16:38:00Z"/>
                <w:rFonts w:ascii="Arial" w:hAnsi="Arial" w:cs="Arial"/>
                <w:sz w:val="18"/>
                <w:szCs w:val="18"/>
              </w:rPr>
            </w:pPr>
            <w:ins w:id="229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300" w:author="NR_MIMO_evo_DL_UL-Core" w:date="2024-03-04T16:38:00Z"/>
                <w:rFonts w:ascii="Arial" w:hAnsi="Arial" w:cs="Arial"/>
                <w:sz w:val="18"/>
                <w:szCs w:val="18"/>
              </w:rPr>
            </w:pPr>
            <w:ins w:id="230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302" w:author="NR_MIMO_evo_DL_UL-Core" w:date="2024-03-04T16:38:00Z"/>
                <w:rFonts w:ascii="Arial" w:hAnsi="Arial" w:cs="Arial"/>
                <w:sz w:val="18"/>
                <w:szCs w:val="18"/>
              </w:rPr>
            </w:pPr>
            <w:ins w:id="230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304" w:author="NR_MIMO_evo_DL_UL-Core" w:date="2024-03-04T16:38:00Z"/>
                <w:rFonts w:ascii="Arial" w:hAnsi="Arial" w:cs="Arial"/>
                <w:sz w:val="18"/>
                <w:szCs w:val="18"/>
              </w:rPr>
            </w:pPr>
            <w:ins w:id="230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306" w:author="NR_MIMO_evo_DL_UL-Core" w:date="2024-03-04T16:38:00Z"/>
                <w:rFonts w:ascii="Arial" w:hAnsi="Arial" w:cs="Arial"/>
                <w:sz w:val="18"/>
                <w:szCs w:val="18"/>
              </w:rPr>
            </w:pPr>
            <w:ins w:id="2307"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308" w:author="NR_MIMO_evo_DL_UL-Core" w:date="2024-03-04T16:38:00Z"/>
                <w:rFonts w:ascii="Arial" w:hAnsi="Arial" w:cs="Arial"/>
                <w:b/>
                <w:bCs/>
                <w:sz w:val="18"/>
                <w:szCs w:val="18"/>
              </w:rPr>
            </w:pPr>
            <w:ins w:id="2309"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310" w:author="NR_MIMO_evo_DL_UL-Core" w:date="2024-03-04T16:38:00Z"/>
                <w:rFonts w:cs="Arial"/>
                <w:szCs w:val="18"/>
              </w:rPr>
            </w:pPr>
          </w:p>
          <w:p w14:paraId="712583F5" w14:textId="77777777" w:rsidR="00EB3992" w:rsidRDefault="00EB3992" w:rsidP="00EB3992">
            <w:pPr>
              <w:pStyle w:val="TAL"/>
              <w:rPr>
                <w:ins w:id="2311" w:author="NR_MIMO_evo_DL_UL-Core" w:date="2024-03-04T16:38:00Z"/>
                <w:rFonts w:eastAsia="DengXian" w:cs="Arial"/>
                <w:color w:val="000000" w:themeColor="text1"/>
                <w:szCs w:val="18"/>
                <w:lang w:eastAsia="zh-CN"/>
              </w:rPr>
            </w:pPr>
            <w:ins w:id="2312"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313" w:author="NR_MIMO_evo_DL_UL-Core" w:date="2024-03-04T16:38:00Z"/>
                <w:rFonts w:eastAsia="MS PGothic"/>
                <w:i/>
                <w:iCs/>
              </w:rPr>
            </w:pPr>
            <w:ins w:id="2314"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315"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316" w:author="NR_MIMO_evo_DL_UL-Core" w:date="2024-03-04T16:38:00Z"/>
                <w:rFonts w:eastAsia="SimSun" w:cs="Arial"/>
                <w:color w:val="000000" w:themeColor="text1"/>
                <w:szCs w:val="18"/>
                <w:lang w:eastAsia="zh-CN"/>
              </w:rPr>
            </w:pPr>
            <w:ins w:id="2317"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318" w:author="NR_MIMO_evo_DL_UL-Core" w:date="2024-03-04T16:38:00Z"/>
              </w:rPr>
            </w:pPr>
            <w:ins w:id="2319"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320"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321" w:author="NR_MIMO_evo_DL_UL-Core" w:date="2024-03-04T16:38:00Z"/>
                <w:rFonts w:cs="Arial"/>
                <w:szCs w:val="18"/>
              </w:rPr>
            </w:pPr>
            <w:ins w:id="2322"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323" w:author="NR_MIMO_evo_DL_UL-Core" w:date="2024-03-04T16:38:00Z"/>
              </w:rPr>
            </w:pPr>
          </w:p>
          <w:p w14:paraId="576B9CB8" w14:textId="77777777" w:rsidR="00EB3992" w:rsidRDefault="00EB3992" w:rsidP="00EB3992">
            <w:pPr>
              <w:pStyle w:val="TAL"/>
              <w:rPr>
                <w:ins w:id="2324" w:author="NR_MIMO_evo_DL_UL-Core" w:date="2024-03-04T16:38:00Z"/>
                <w:i/>
                <w:iCs/>
              </w:rPr>
            </w:pPr>
            <w:ins w:id="2325"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326" w:author="NR_MIMO_evo_DL_UL-Core" w:date="2024-03-04T16:38:00Z"/>
                <w:i/>
                <w:iCs/>
              </w:rPr>
            </w:pPr>
          </w:p>
          <w:p w14:paraId="76AF5364" w14:textId="1968E45D" w:rsidR="00EB3992" w:rsidRDefault="00EB3992" w:rsidP="00EB3992">
            <w:pPr>
              <w:pStyle w:val="TAL"/>
              <w:rPr>
                <w:ins w:id="2327" w:author="NR_MIMO_evo_DL_UL-Core" w:date="2024-03-04T16:38:00Z"/>
                <w:bCs/>
                <w:iCs/>
              </w:rPr>
            </w:pPr>
            <w:ins w:id="2328"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329" w:author="NR_MIMO_evo_DL_UL-Core" w:date="2024-03-04T16:39:00Z">
              <w:r>
                <w:rPr>
                  <w:rFonts w:cs="Arial"/>
                  <w:iCs/>
                  <w:szCs w:val="18"/>
                </w:rPr>
                <w:t xml:space="preserve"> across all CCs</w:t>
              </w:r>
            </w:ins>
            <w:ins w:id="2330" w:author="NR_MIMO_evo_DL_UL-Core" w:date="2024-03-04T16:38:00Z">
              <w:r w:rsidRPr="00936461">
                <w:rPr>
                  <w:rFonts w:cs="Arial"/>
                  <w:szCs w:val="18"/>
                </w:rPr>
                <w:t>.</w:t>
              </w:r>
            </w:ins>
          </w:p>
          <w:p w14:paraId="3F1F2CD2" w14:textId="77777777" w:rsidR="00EB3992" w:rsidRDefault="00EB3992" w:rsidP="00EB3992">
            <w:pPr>
              <w:pStyle w:val="TAL"/>
              <w:rPr>
                <w:ins w:id="2331" w:author="NR_MIMO_evo_DL_UL-Core" w:date="2024-03-04T16:38:00Z"/>
                <w:bCs/>
                <w:iCs/>
              </w:rPr>
            </w:pPr>
          </w:p>
          <w:p w14:paraId="2A075A1E" w14:textId="77777777" w:rsidR="00EB3992" w:rsidRDefault="00EB3992" w:rsidP="00EB3992">
            <w:pPr>
              <w:pStyle w:val="TAL"/>
              <w:rPr>
                <w:ins w:id="2332" w:author="NR_MIMO_evo_DL_UL-Core" w:date="2024-03-04T16:38:00Z"/>
                <w:bCs/>
                <w:iCs/>
              </w:rPr>
            </w:pPr>
            <w:ins w:id="2333"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34" w:author="NR_MIMO_evo_DL_UL-Core" w:date="2024-03-04T16:38:00Z"/>
                <w:bCs/>
                <w:iCs/>
              </w:rPr>
            </w:pPr>
          </w:p>
          <w:p w14:paraId="15E0704B" w14:textId="77777777" w:rsidR="00EB3992" w:rsidRDefault="00EB3992" w:rsidP="00EB3992">
            <w:pPr>
              <w:pStyle w:val="TAL"/>
              <w:rPr>
                <w:ins w:id="2335" w:author="NR_MIMO_evo_DL_UL-Core" w:date="2024-03-04T16:38:00Z"/>
                <w:rFonts w:eastAsia="DengXian"/>
                <w:lang w:val="en-US" w:eastAsia="zh-CN"/>
              </w:rPr>
            </w:pPr>
            <w:ins w:id="2336"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337" w:author="NR_MIMO_evo_DL_UL-Core" w:date="2024-03-04T16:38:00Z"/>
                <w:rFonts w:ascii="Arial" w:hAnsi="Arial" w:cs="Arial"/>
                <w:color w:val="000000" w:themeColor="text1"/>
                <w:sz w:val="18"/>
                <w:szCs w:val="18"/>
              </w:rPr>
            </w:pPr>
            <w:ins w:id="2338"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39" w:author="NR_MIMO_evo_DL_UL-Core" w:date="2024-03-04T16:38:00Z"/>
                <w:rFonts w:eastAsia="DengXian"/>
                <w:lang w:val="en-US" w:eastAsia="zh-CN"/>
              </w:rPr>
            </w:pPr>
          </w:p>
          <w:p w14:paraId="4D1DC07A" w14:textId="77777777" w:rsidR="00EB3992" w:rsidRDefault="00EB3992" w:rsidP="00EB3992">
            <w:pPr>
              <w:pStyle w:val="TAL"/>
              <w:rPr>
                <w:ins w:id="2340" w:author="NR_MIMO_evo_DL_UL-Core" w:date="2024-03-04T16:38:00Z"/>
                <w:rFonts w:cs="Arial"/>
                <w:color w:val="000000" w:themeColor="text1"/>
                <w:szCs w:val="18"/>
                <w:lang w:val="en-US"/>
              </w:rPr>
            </w:pPr>
            <w:ins w:id="2341"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42" w:author="NR_MIMO_evo_DL_UL-Core" w:date="2024-03-04T16:38:00Z"/>
                <w:rFonts w:eastAsia="DengXian"/>
                <w:lang w:val="en-US" w:eastAsia="zh-CN"/>
              </w:rPr>
            </w:pPr>
          </w:p>
          <w:p w14:paraId="5795900C" w14:textId="77777777" w:rsidR="00EB3992" w:rsidRDefault="00EB3992" w:rsidP="00EB3992">
            <w:pPr>
              <w:pStyle w:val="TAL"/>
              <w:rPr>
                <w:ins w:id="2343" w:author="NR_MIMO_evo_DL_UL-Core" w:date="2024-03-04T16:38:00Z"/>
                <w:rFonts w:cs="Arial"/>
                <w:color w:val="000000" w:themeColor="text1"/>
                <w:szCs w:val="18"/>
                <w:lang w:val="en-US"/>
              </w:rPr>
            </w:pPr>
            <w:ins w:id="2344"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45" w:author="NR_MIMO_evo_DL_UL-Core" w:date="2024-03-04T16:38:00Z"/>
                <w:bCs/>
                <w:iCs/>
              </w:rPr>
            </w:pPr>
          </w:p>
          <w:p w14:paraId="3EFEEF36" w14:textId="77777777" w:rsidR="00EB3992" w:rsidRDefault="00EB3992" w:rsidP="00EB3992">
            <w:pPr>
              <w:pStyle w:val="TAL"/>
              <w:rPr>
                <w:ins w:id="2346" w:author="NR_MIMO_evo_DL_UL-Core" w:date="2024-03-04T16:38:00Z"/>
                <w:rFonts w:cs="Arial"/>
                <w:color w:val="000000" w:themeColor="text1"/>
                <w:szCs w:val="18"/>
                <w:lang w:val="en-US"/>
              </w:rPr>
            </w:pPr>
            <w:ins w:id="2347"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48" w:author="NR_MIMO_evo_DL_UL-Core" w:date="2024-03-04T16:38:00Z"/>
                <w:rFonts w:cs="Arial"/>
                <w:color w:val="000000" w:themeColor="text1"/>
                <w:szCs w:val="18"/>
                <w:lang w:val="en-US"/>
              </w:rPr>
            </w:pPr>
          </w:p>
          <w:p w14:paraId="0CA37C97" w14:textId="77777777" w:rsidR="00EB3992" w:rsidRDefault="00EB3992" w:rsidP="00EB3992">
            <w:pPr>
              <w:pStyle w:val="TAL"/>
              <w:rPr>
                <w:ins w:id="2349" w:author="NR_MIMO_evo_DL_UL-Core" w:date="2024-03-04T16:38:00Z"/>
                <w:rFonts w:eastAsia="DengXian"/>
                <w:lang w:val="en-US" w:eastAsia="zh-CN"/>
              </w:rPr>
            </w:pPr>
            <w:ins w:id="2350"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351" w:author="NR_MIMO_evo_DL_UL-Core" w:date="2024-03-04T16:38:00Z"/>
                <w:rFonts w:cs="Arial"/>
                <w:color w:val="000000" w:themeColor="text1"/>
                <w:szCs w:val="18"/>
                <w:lang w:val="en-US"/>
              </w:rPr>
            </w:pPr>
            <w:ins w:id="2352"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53"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54" w:author="NR_MIMO_evo_DL_UL-Core" w:date="2024-03-04T16:38:00Z"/>
                <w:rFonts w:cs="Arial"/>
                <w:color w:val="000000" w:themeColor="text1"/>
                <w:szCs w:val="18"/>
                <w:lang w:val="en-US"/>
              </w:rPr>
            </w:pPr>
            <w:ins w:id="2355"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356"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357" w:author="NR_MIMO_evo_DL_UL-Core" w:date="2024-03-04T16:38:00Z"/>
              </w:rPr>
            </w:pPr>
            <w:ins w:id="2358"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59" w:author="NR_MIMO_evo_DL_UL-Core" w:date="2024-03-04T16:38:00Z"/>
                <w:rFonts w:ascii="Arial" w:hAnsi="Arial" w:cs="Arial"/>
                <w:sz w:val="18"/>
                <w:szCs w:val="18"/>
              </w:rPr>
            </w:pPr>
            <w:ins w:id="2360"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61" w:author="NR_MIMO_evo_DL_UL-Core" w:date="2024-03-04T16:38:00Z"/>
                <w:rFonts w:ascii="Arial" w:hAnsi="Arial" w:cs="Arial"/>
                <w:sz w:val="18"/>
                <w:szCs w:val="18"/>
              </w:rPr>
            </w:pPr>
            <w:ins w:id="236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63" w:author="NR_MIMO_evo_DL_UL-Core" w:date="2024-03-04T16:38:00Z"/>
                <w:b/>
                <w:bCs/>
                <w:i/>
                <w:iCs/>
              </w:rPr>
            </w:pPr>
            <w:ins w:id="2364"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65" w:author="NR_MIMO_evo_DL_UL-Core" w:date="2024-03-04T16:38:00Z"/>
              </w:rPr>
            </w:pPr>
            <w:ins w:id="2366"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367" w:author="NR_MIMO_evo_DL_UL-Core" w:date="2024-03-04T16:38:00Z"/>
              </w:rPr>
            </w:pPr>
            <w:ins w:id="2368"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69" w:author="NR_MIMO_evo_DL_UL-Core" w:date="2024-03-04T16:38:00Z"/>
                <w:bCs/>
                <w:iCs/>
              </w:rPr>
            </w:pPr>
            <w:ins w:id="2370"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71" w:author="NR_MIMO_evo_DL_UL-Core" w:date="2024-03-04T16:38:00Z"/>
                <w:bCs/>
                <w:iCs/>
              </w:rPr>
            </w:pPr>
            <w:ins w:id="2372"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73"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74"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75"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76"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77"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78" w:author="editorial" w:date="2024-03-02T08:55:00Z">
              <w:r w:rsidRPr="00F41679">
                <w:rPr>
                  <w:i/>
                </w:rPr>
                <w:t>csi-ReportFramework</w:t>
              </w:r>
              <w:del w:id="2379"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80"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81" w:author="editorial" w:date="2024-03-02T08:55:00Z"/>
              </w:rPr>
            </w:pPr>
            <w:del w:id="2382"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383"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84"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85"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w:t>
            </w:r>
            <w:commentRangeStart w:id="2386"/>
            <w:r w:rsidRPr="00936461">
              <w:t xml:space="preserve">UE indicating </w:t>
            </w:r>
            <w:commentRangeEnd w:id="2386"/>
            <w:r w:rsidR="001E2802">
              <w:rPr>
                <w:rStyle w:val="CommentReference"/>
                <w:rFonts w:ascii="Times New Roman" w:eastAsiaTheme="minorEastAsia" w:hAnsi="Times New Roman"/>
                <w:lang w:eastAsia="en-US"/>
              </w:rPr>
              <w:commentReference w:id="2386"/>
            </w:r>
            <w:del w:id="2387"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88"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89"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390" w:author="NR_MIMO_evo_DL_UL-Core" w:date="2024-03-04T16:46:00Z">
                  <w:rPr/>
                </w:rPrChange>
              </w:rPr>
            </w:pPr>
            <w:ins w:id="2391"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92"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93"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94"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95" w:author="editorial" w:date="2024-03-02T08:56:00Z">
                <w:pPr>
                  <w:pStyle w:val="B1"/>
                  <w:spacing w:after="0"/>
                </w:pPr>
              </w:pPrChange>
            </w:pPr>
            <w:del w:id="2396"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97" w:author="editorial" w:date="2024-03-02T08:56:00Z"/>
              </w:rPr>
            </w:pPr>
            <w:del w:id="2398"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99"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400"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401"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nCSI,ref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402"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403" w:author="NR_MIMO_evo_DL_UL-Core" w:date="2024-03-04T16:56:00Z"/>
                <w:bCs/>
                <w:iCs/>
              </w:rPr>
            </w:pPr>
            <w:ins w:id="2404"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405" w:author="NR_MIMO_evo_DL_UL-Core" w:date="2024-03-04T16:56:00Z"/>
                <w:bCs/>
                <w:iCs/>
              </w:rPr>
            </w:pPr>
          </w:p>
          <w:p w14:paraId="7ECF49A5" w14:textId="5D416BEE" w:rsidR="00EB3992" w:rsidRDefault="00EB3992" w:rsidP="00EB3992">
            <w:pPr>
              <w:pStyle w:val="TAL"/>
              <w:rPr>
                <w:ins w:id="2406" w:author="NR_MIMO_evo_DL_UL-Core" w:date="2024-03-04T16:56:00Z"/>
                <w:bCs/>
                <w:iCs/>
              </w:rPr>
            </w:pPr>
            <w:ins w:id="2407"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408"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409"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410" w:author="NR_MIMO_evo_DL_UL-Core" w:date="2024-03-04T16:38:00Z"/>
        </w:trPr>
        <w:tc>
          <w:tcPr>
            <w:tcW w:w="6917" w:type="dxa"/>
          </w:tcPr>
          <w:p w14:paraId="3F90437E" w14:textId="77777777" w:rsidR="00EB3992" w:rsidRDefault="00EB3992" w:rsidP="00EB3992">
            <w:pPr>
              <w:pStyle w:val="TAL"/>
              <w:rPr>
                <w:ins w:id="2411" w:author="NR_MIMO_evo_DL_UL-Core" w:date="2024-03-04T16:38:00Z"/>
                <w:rFonts w:cs="Arial"/>
                <w:b/>
                <w:bCs/>
                <w:i/>
                <w:iCs/>
                <w:szCs w:val="18"/>
              </w:rPr>
            </w:pPr>
            <w:ins w:id="2412"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413" w:author="NR_MIMO_evo_DL_UL-Core" w:date="2024-03-04T16:38:00Z"/>
                <w:bCs/>
                <w:iCs/>
              </w:rPr>
            </w:pPr>
            <w:ins w:id="2414"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415" w:author="NR_MIMO_evo_DL_UL-Core" w:date="2024-03-04T16:38:00Z"/>
                <w:bCs/>
                <w:iCs/>
              </w:rPr>
            </w:pPr>
          </w:p>
          <w:p w14:paraId="10806DED" w14:textId="77777777" w:rsidR="00EB3992" w:rsidRPr="00936461" w:rsidRDefault="00EB3992" w:rsidP="00EB3992">
            <w:pPr>
              <w:pStyle w:val="TAL"/>
              <w:rPr>
                <w:ins w:id="2416" w:author="NR_MIMO_evo_DL_UL-Core" w:date="2024-03-04T16:38:00Z"/>
                <w:bCs/>
              </w:rPr>
            </w:pPr>
            <w:ins w:id="2417"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418" w:author="NR_MIMO_evo_DL_UL-Core" w:date="2024-03-04T16:38:00Z"/>
                <w:rFonts w:ascii="Arial" w:hAnsi="Arial" w:cs="Arial"/>
                <w:sz w:val="18"/>
                <w:szCs w:val="18"/>
              </w:rPr>
            </w:pPr>
            <w:ins w:id="241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420" w:author="NR_MIMO_evo_DL_UL-Core" w:date="2024-03-04T16:38:00Z"/>
                <w:rFonts w:ascii="Arial" w:hAnsi="Arial" w:cs="Arial"/>
                <w:sz w:val="18"/>
                <w:szCs w:val="18"/>
              </w:rPr>
            </w:pPr>
            <w:ins w:id="242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422" w:author="NR_MIMO_evo_DL_UL-Core" w:date="2024-03-04T16:38:00Z"/>
                <w:rFonts w:ascii="Arial" w:hAnsi="Arial" w:cs="Arial"/>
                <w:sz w:val="18"/>
                <w:szCs w:val="18"/>
              </w:rPr>
            </w:pPr>
            <w:ins w:id="242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424" w:author="NR_MIMO_evo_DL_UL-Core" w:date="2024-03-04T16:38:00Z"/>
                <w:rFonts w:ascii="Arial" w:hAnsi="Arial" w:cs="Arial"/>
                <w:sz w:val="18"/>
                <w:szCs w:val="18"/>
              </w:rPr>
            </w:pPr>
            <w:ins w:id="2425"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426" w:author="NR_MIMO_evo_DL_UL-Core" w:date="2024-03-04T16:38:00Z"/>
                <w:rFonts w:ascii="Arial" w:hAnsi="Arial" w:cs="Arial"/>
                <w:sz w:val="18"/>
                <w:szCs w:val="18"/>
              </w:rPr>
            </w:pPr>
            <w:ins w:id="2427"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428" w:author="NR_MIMO_evo_DL_UL-Core" w:date="2024-03-04T16:38:00Z"/>
                <w:rFonts w:ascii="Arial" w:hAnsi="Arial" w:cs="Arial"/>
                <w:b/>
                <w:bCs/>
                <w:sz w:val="18"/>
                <w:szCs w:val="18"/>
              </w:rPr>
            </w:pPr>
            <w:ins w:id="2429"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430" w:author="NR_MIMO_evo_DL_UL-Core" w:date="2024-03-04T16:38:00Z"/>
                <w:rFonts w:cs="Arial"/>
                <w:szCs w:val="18"/>
              </w:rPr>
            </w:pPr>
          </w:p>
          <w:p w14:paraId="342865DA" w14:textId="77777777" w:rsidR="00EB3992" w:rsidRDefault="00EB3992" w:rsidP="00EB3992">
            <w:pPr>
              <w:pStyle w:val="TAL"/>
              <w:rPr>
                <w:ins w:id="2431" w:author="NR_MIMO_evo_DL_UL-Core" w:date="2024-03-04T16:38:00Z"/>
                <w:rFonts w:eastAsia="DengXian" w:cs="Arial"/>
                <w:color w:val="000000" w:themeColor="text1"/>
                <w:szCs w:val="18"/>
                <w:lang w:eastAsia="zh-CN"/>
              </w:rPr>
            </w:pPr>
            <w:ins w:id="2432"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33" w:author="NR_MIMO_evo_DL_UL-Core" w:date="2024-03-04T16:38:00Z"/>
                <w:rFonts w:eastAsia="MS PGothic"/>
                <w:i/>
                <w:iCs/>
              </w:rPr>
            </w:pPr>
            <w:ins w:id="2434"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35" w:author="NR_MIMO_evo_DL_UL-Core" w:date="2024-03-04T16:39:00Z">
              <w:r>
                <w:rPr>
                  <w:i/>
                </w:rPr>
                <w:t>C</w:t>
              </w:r>
            </w:ins>
            <w:ins w:id="2436" w:author="NR_MIMO_evo_DL_UL-Core" w:date="2024-03-04T16:38:00Z">
              <w:r w:rsidRPr="00936461">
                <w:rPr>
                  <w:rFonts w:eastAsia="MS PGothic"/>
                  <w:i/>
                  <w:iCs/>
                </w:rPr>
                <w:t>.</w:t>
              </w:r>
            </w:ins>
          </w:p>
          <w:p w14:paraId="5BB7FECC" w14:textId="77777777" w:rsidR="00EB3992" w:rsidRDefault="00EB3992" w:rsidP="00EB3992">
            <w:pPr>
              <w:pStyle w:val="TAL"/>
              <w:rPr>
                <w:ins w:id="2437"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438" w:author="NR_MIMO_evo_DL_UL-Core" w:date="2024-03-04T16:38:00Z"/>
                <w:rFonts w:eastAsia="SimSun" w:cs="Arial"/>
                <w:color w:val="000000" w:themeColor="text1"/>
                <w:szCs w:val="18"/>
                <w:lang w:eastAsia="zh-CN"/>
              </w:rPr>
            </w:pPr>
            <w:ins w:id="2439" w:author="NR_MIMO_evo_DL_UL-Core" w:date="2024-03-04T16:38:00Z">
              <w:r w:rsidRPr="00936461">
                <w:t>NOTE 1:</w:t>
              </w:r>
              <w:r w:rsidRPr="00936461">
                <w:rPr>
                  <w:i/>
                  <w:iCs/>
                </w:rPr>
                <w:tab/>
              </w:r>
              <w:r>
                <w:rPr>
                  <w:rFonts w:eastAsia="SimSun"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40" w:author="NR_MIMO_evo_DL_UL-Core" w:date="2024-03-04T16:38:00Z"/>
              </w:rPr>
            </w:pPr>
            <w:ins w:id="2441"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807DDAF" w14:textId="77777777" w:rsidR="00EB3992" w:rsidRDefault="00EB3992" w:rsidP="00EB3992">
            <w:pPr>
              <w:pStyle w:val="TAL"/>
              <w:rPr>
                <w:ins w:id="2442"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443" w:author="NR_MIMO_evo_DL_UL-Core" w:date="2024-03-04T16:38:00Z"/>
                <w:rFonts w:cs="Arial"/>
                <w:szCs w:val="18"/>
              </w:rPr>
            </w:pPr>
            <w:ins w:id="2444"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45" w:author="NR_MIMO_evo_DL_UL-Core" w:date="2024-03-04T16:38:00Z"/>
              </w:rPr>
            </w:pPr>
          </w:p>
          <w:p w14:paraId="08803B25" w14:textId="77777777" w:rsidR="00EB3992" w:rsidRDefault="00EB3992" w:rsidP="00EB3992">
            <w:pPr>
              <w:pStyle w:val="TAL"/>
              <w:rPr>
                <w:ins w:id="2446" w:author="NR_MIMO_evo_DL_UL-Core" w:date="2024-03-04T16:38:00Z"/>
                <w:i/>
                <w:iCs/>
              </w:rPr>
            </w:pPr>
            <w:ins w:id="2447"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48" w:author="NR_MIMO_evo_DL_UL-Core" w:date="2024-03-04T16:38:00Z"/>
                <w:i/>
                <w:iCs/>
              </w:rPr>
            </w:pPr>
          </w:p>
          <w:p w14:paraId="01CF12BB" w14:textId="77777777" w:rsidR="00EB3992" w:rsidRDefault="00EB3992" w:rsidP="00EB3992">
            <w:pPr>
              <w:pStyle w:val="TAL"/>
              <w:rPr>
                <w:ins w:id="2449" w:author="NR_MIMO_evo_DL_UL-Core" w:date="2024-03-04T16:38:00Z"/>
                <w:bCs/>
                <w:iCs/>
              </w:rPr>
            </w:pPr>
            <w:ins w:id="2450"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51" w:author="NR_MIMO_evo_DL_UL-Core" w:date="2024-03-04T16:38:00Z"/>
                <w:bCs/>
                <w:iCs/>
              </w:rPr>
            </w:pPr>
          </w:p>
          <w:p w14:paraId="3D59CF09" w14:textId="77777777" w:rsidR="00EB3992" w:rsidRDefault="00EB3992" w:rsidP="00EB3992">
            <w:pPr>
              <w:pStyle w:val="TAL"/>
              <w:rPr>
                <w:ins w:id="2452" w:author="NR_MIMO_evo_DL_UL-Core" w:date="2024-03-04T16:38:00Z"/>
                <w:bCs/>
                <w:iCs/>
              </w:rPr>
            </w:pPr>
            <w:ins w:id="2453"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54" w:author="NR_MIMO_evo_DL_UL-Core" w:date="2024-03-04T16:38:00Z"/>
                <w:bCs/>
                <w:iCs/>
              </w:rPr>
            </w:pPr>
          </w:p>
          <w:p w14:paraId="758F15A1" w14:textId="77777777" w:rsidR="00EB3992" w:rsidRDefault="00EB3992" w:rsidP="00EB3992">
            <w:pPr>
              <w:pStyle w:val="TAL"/>
              <w:rPr>
                <w:ins w:id="2455" w:author="NR_MIMO_evo_DL_UL-Core" w:date="2024-03-04T16:38:00Z"/>
                <w:rFonts w:eastAsia="DengXian"/>
                <w:lang w:val="en-US" w:eastAsia="zh-CN"/>
              </w:rPr>
            </w:pPr>
            <w:ins w:id="2456"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457" w:author="NR_MIMO_evo_DL_UL-Core" w:date="2024-03-04T16:38:00Z"/>
                <w:rFonts w:ascii="Arial" w:hAnsi="Arial" w:cs="Arial"/>
                <w:color w:val="000000" w:themeColor="text1"/>
                <w:sz w:val="18"/>
                <w:szCs w:val="18"/>
              </w:rPr>
            </w:pPr>
            <w:ins w:id="2458"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59" w:author="NR_MIMO_evo_DL_UL-Core" w:date="2024-03-04T16:38:00Z"/>
                <w:rFonts w:eastAsia="DengXian"/>
                <w:lang w:val="en-US" w:eastAsia="zh-CN"/>
              </w:rPr>
            </w:pPr>
          </w:p>
          <w:p w14:paraId="6B0891CE" w14:textId="77777777" w:rsidR="00EB3992" w:rsidRDefault="00EB3992" w:rsidP="00EB3992">
            <w:pPr>
              <w:pStyle w:val="TAL"/>
              <w:rPr>
                <w:ins w:id="2460" w:author="NR_MIMO_evo_DL_UL-Core" w:date="2024-03-04T16:38:00Z"/>
                <w:rFonts w:cs="Arial"/>
                <w:color w:val="000000" w:themeColor="text1"/>
                <w:szCs w:val="18"/>
                <w:lang w:val="en-US"/>
              </w:rPr>
            </w:pPr>
            <w:ins w:id="2461" w:author="NR_MIMO_evo_DL_UL-Core" w:date="2024-03-04T16:38: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62" w:author="NR_MIMO_evo_DL_UL-Core" w:date="2024-03-04T16:38:00Z"/>
                <w:bCs/>
                <w:iCs/>
              </w:rPr>
            </w:pPr>
          </w:p>
          <w:p w14:paraId="081BB62D" w14:textId="77777777" w:rsidR="00EB3992" w:rsidRDefault="00EB3992" w:rsidP="00EB3992">
            <w:pPr>
              <w:pStyle w:val="TAL"/>
              <w:rPr>
                <w:ins w:id="2463" w:author="NR_MIMO_evo_DL_UL-Core" w:date="2024-03-04T16:38:00Z"/>
                <w:rFonts w:cs="Arial"/>
                <w:color w:val="000000" w:themeColor="text1"/>
                <w:szCs w:val="18"/>
                <w:lang w:val="en-US"/>
              </w:rPr>
            </w:pPr>
            <w:ins w:id="2464"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465" w:author="NR_MIMO_evo_DL_UL-Core" w:date="2024-03-04T16:38:00Z"/>
                <w:rFonts w:cs="Arial"/>
                <w:color w:val="000000" w:themeColor="text1"/>
                <w:szCs w:val="18"/>
                <w:lang w:val="en-US"/>
              </w:rPr>
            </w:pPr>
          </w:p>
          <w:p w14:paraId="73DCE3E5" w14:textId="77777777" w:rsidR="00EB3992" w:rsidRDefault="00EB3992" w:rsidP="00EB3992">
            <w:pPr>
              <w:pStyle w:val="TAL"/>
              <w:rPr>
                <w:ins w:id="2466" w:author="NR_MIMO_evo_DL_UL-Core" w:date="2024-03-04T16:38:00Z"/>
                <w:rFonts w:eastAsia="DengXian"/>
                <w:lang w:val="en-US" w:eastAsia="zh-CN"/>
              </w:rPr>
            </w:pPr>
            <w:ins w:id="2467"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468" w:author="NR_MIMO_evo_DL_UL-Core" w:date="2024-03-04T16:38:00Z"/>
                <w:rFonts w:cs="Arial"/>
                <w:color w:val="000000" w:themeColor="text1"/>
                <w:szCs w:val="18"/>
                <w:lang w:val="en-US"/>
              </w:rPr>
            </w:pPr>
            <w:ins w:id="2469"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70"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71" w:author="NR_MIMO_evo_DL_UL-Core" w:date="2024-03-04T16:38:00Z"/>
                <w:rFonts w:cs="Arial"/>
                <w:color w:val="000000" w:themeColor="text1"/>
                <w:szCs w:val="18"/>
                <w:lang w:val="en-US"/>
              </w:rPr>
            </w:pPr>
            <w:ins w:id="2472"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473"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474" w:author="NR_MIMO_evo_DL_UL-Core" w:date="2024-03-04T16:38:00Z"/>
              </w:rPr>
            </w:pPr>
            <w:ins w:id="2475"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76" w:author="NR_MIMO_evo_DL_UL-Core" w:date="2024-03-04T16:38:00Z"/>
                <w:rFonts w:ascii="Arial" w:hAnsi="Arial" w:cs="Arial"/>
                <w:sz w:val="18"/>
                <w:szCs w:val="18"/>
              </w:rPr>
            </w:pPr>
            <w:ins w:id="247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78" w:author="NR_MIMO_evo_DL_UL-Core" w:date="2024-03-04T16:38:00Z"/>
                <w:rFonts w:ascii="Arial" w:hAnsi="Arial" w:cs="Arial"/>
                <w:sz w:val="18"/>
                <w:szCs w:val="18"/>
              </w:rPr>
            </w:pPr>
            <w:ins w:id="247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80" w:author="NR_MIMO_evo_DL_UL-Core" w:date="2024-03-04T16:38:00Z"/>
                <w:rFonts w:ascii="Arial" w:hAnsi="Arial" w:cs="Arial"/>
                <w:sz w:val="18"/>
                <w:szCs w:val="18"/>
              </w:rPr>
            </w:pPr>
            <w:ins w:id="248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82"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83" w:author="NR_MIMO_evo_DL_UL-Core" w:date="2024-03-04T16:38:00Z"/>
                <w:rFonts w:cs="Arial"/>
                <w:szCs w:val="18"/>
              </w:rPr>
            </w:pPr>
            <w:ins w:id="2484"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485" w:author="NR_MIMO_evo_DL_UL-Core" w:date="2024-03-04T16:38:00Z"/>
                <w:rFonts w:cs="Arial"/>
                <w:szCs w:val="18"/>
              </w:rPr>
            </w:pPr>
            <w:ins w:id="2486"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87" w:author="NR_MIMO_evo_DL_UL-Core" w:date="2024-03-04T16:38:00Z"/>
                <w:bCs/>
                <w:iCs/>
              </w:rPr>
            </w:pPr>
            <w:ins w:id="2488"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89" w:author="NR_MIMO_evo_DL_UL-Core" w:date="2024-03-04T16:38:00Z"/>
                <w:bCs/>
                <w:iCs/>
              </w:rPr>
            </w:pPr>
            <w:ins w:id="2490"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491"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92"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93" w:author="editorial" w:date="2024-03-02T08:56:00Z">
              <w:r>
                <w:rPr>
                  <w:bCs/>
                  <w:iCs/>
                </w:rPr>
                <w:t xml:space="preserve"> doppler co</w:t>
              </w:r>
            </w:ins>
            <w:ins w:id="2494"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95"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96"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97" w:author="editorial" w:date="2024-03-02T08:57:00Z"/>
              </w:rPr>
            </w:pPr>
            <w:del w:id="2498"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99" w:author="NR_MIMO_evo_DL_UL-Core" w:date="2024-03-04T16:49:00Z"/>
                <w:rFonts w:cs="Arial"/>
                <w:b/>
                <w:bCs/>
                <w:i/>
                <w:iCs/>
                <w:szCs w:val="18"/>
              </w:rPr>
            </w:pPr>
          </w:p>
          <w:p w14:paraId="61F885BB" w14:textId="67B60FB0" w:rsidR="00EB3992" w:rsidRPr="003D33ED" w:rsidRDefault="00EB3992" w:rsidP="00EB3992">
            <w:pPr>
              <w:pStyle w:val="TAL"/>
              <w:rPr>
                <w:ins w:id="2500" w:author="NR_MIMO_evo_DL_UL-Core" w:date="2024-03-04T16:49:00Z"/>
                <w:rFonts w:eastAsia="SimSun" w:cs="Arial"/>
                <w:color w:val="000000" w:themeColor="text1"/>
                <w:szCs w:val="18"/>
                <w:lang w:eastAsia="zh-CN"/>
              </w:rPr>
            </w:pPr>
            <w:ins w:id="2501"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502"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503"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504" w:author="editorial" w:date="2024-03-02T08:57:00Z">
                <w:pPr>
                  <w:pStyle w:val="B1"/>
                  <w:spacing w:after="0"/>
                </w:pPr>
              </w:pPrChange>
            </w:pPr>
            <w:del w:id="2505"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506" w:author="editorial" w:date="2024-03-02T08:57:00Z"/>
              </w:rPr>
            </w:pPr>
            <w:del w:id="2507"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508" w:author="editorial" w:date="2024-03-02T08:57:00Z"/>
                <w:bCs/>
                <w:iCs/>
              </w:rPr>
            </w:pPr>
          </w:p>
          <w:p w14:paraId="2BEAC65A" w14:textId="199C9966" w:rsidR="00EB3992" w:rsidRPr="00936461" w:rsidDel="009150D0" w:rsidRDefault="00EB3992" w:rsidP="00EB3992">
            <w:pPr>
              <w:pStyle w:val="TAL"/>
              <w:rPr>
                <w:del w:id="2509"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510"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511"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512" w:author="editorial" w:date="2024-03-02T08:58:00Z">
                <w:pPr>
                  <w:pStyle w:val="B1"/>
                  <w:spacing w:after="0"/>
                </w:pPr>
              </w:pPrChange>
            </w:pPr>
            <w:del w:id="2513"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514" w:author="editorial" w:date="2024-03-02T08:58:00Z"/>
              </w:rPr>
            </w:pPr>
            <w:del w:id="2515"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nCSI,ref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516"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517" w:author="NR_MIMO_evo_DL_UL-Core" w:date="2024-03-04T16:58:00Z"/>
              </w:rPr>
            </w:pPr>
          </w:p>
          <w:p w14:paraId="5E4867B3" w14:textId="731F32F8" w:rsidR="00EB3992" w:rsidRPr="002E0B8B" w:rsidRDefault="00EB3992" w:rsidP="00EB3992">
            <w:pPr>
              <w:pStyle w:val="TAL"/>
              <w:rPr>
                <w:ins w:id="2518" w:author="NR_MIMO_evo_DL_UL-Core" w:date="2024-03-04T16:58:00Z"/>
                <w:bCs/>
                <w:iCs/>
              </w:rPr>
            </w:pPr>
            <w:ins w:id="2519"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520" w:author="TEI18" w:date="2024-03-05T13:28:00Z"/>
        </w:trPr>
        <w:tc>
          <w:tcPr>
            <w:tcW w:w="6917" w:type="dxa"/>
          </w:tcPr>
          <w:p w14:paraId="2A1B351C" w14:textId="41D0E7A7" w:rsidR="00EB3992" w:rsidRDefault="00EB3992" w:rsidP="00EB3992">
            <w:pPr>
              <w:pStyle w:val="TAL"/>
              <w:rPr>
                <w:ins w:id="2521" w:author="TEI18" w:date="2024-03-05T13:28:00Z"/>
                <w:rFonts w:cs="Arial"/>
                <w:b/>
                <w:bCs/>
                <w:i/>
                <w:iCs/>
                <w:szCs w:val="18"/>
              </w:rPr>
            </w:pPr>
            <w:ins w:id="2522"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523" w:author="TEI18" w:date="2024-03-05T13:28:00Z"/>
                <w:rFonts w:cs="Arial"/>
                <w:szCs w:val="18"/>
              </w:rPr>
            </w:pPr>
            <w:ins w:id="2524"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525" w:author="TEI18" w:date="2024-03-05T13:28:00Z"/>
                <w:rFonts w:cs="Arial"/>
                <w:szCs w:val="18"/>
              </w:rPr>
            </w:pPr>
          </w:p>
          <w:p w14:paraId="2BD25620" w14:textId="77777777" w:rsidR="00EB3992" w:rsidRDefault="00EB3992" w:rsidP="00EB3992">
            <w:pPr>
              <w:pStyle w:val="TAL"/>
              <w:rPr>
                <w:ins w:id="2526" w:author="TEI18" w:date="2024-03-05T13:28:00Z"/>
                <w:rFonts w:cs="Arial"/>
                <w:szCs w:val="18"/>
              </w:rPr>
            </w:pPr>
            <w:ins w:id="2527"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528" w:author="TEI18" w:date="2024-03-05T13:28:00Z"/>
                <w:rFonts w:ascii="Arial" w:hAnsi="Arial" w:cs="Arial"/>
                <w:sz w:val="18"/>
                <w:szCs w:val="18"/>
              </w:rPr>
            </w:pPr>
            <w:ins w:id="252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530" w:author="TEI18" w:date="2024-03-05T13:28:00Z"/>
                <w:rFonts w:ascii="Arial" w:hAnsi="Arial" w:cs="Arial"/>
                <w:sz w:val="18"/>
                <w:szCs w:val="18"/>
              </w:rPr>
            </w:pPr>
            <w:ins w:id="2531"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32" w:author="TEI18" w:date="2024-03-05T13:28:00Z"/>
                <w:rFonts w:ascii="Arial" w:hAnsi="Arial" w:cs="Arial"/>
                <w:sz w:val="18"/>
                <w:szCs w:val="18"/>
              </w:rPr>
            </w:pPr>
            <w:ins w:id="2533"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34" w:author="TEI18" w:date="2024-03-05T13:28:00Z"/>
                <w:rFonts w:ascii="Arial" w:hAnsi="Arial" w:cs="Arial"/>
                <w:sz w:val="18"/>
                <w:szCs w:val="18"/>
              </w:rPr>
            </w:pPr>
            <w:ins w:id="2535"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36" w:author="TEI18" w:date="2024-03-05T13:28:00Z"/>
                <w:rFonts w:cs="Arial"/>
                <w:szCs w:val="18"/>
              </w:rPr>
            </w:pPr>
          </w:p>
          <w:p w14:paraId="7E69973A" w14:textId="77777777" w:rsidR="00EB3992" w:rsidRPr="00CE1DA8" w:rsidRDefault="00EB3992" w:rsidP="00EB3992">
            <w:pPr>
              <w:pStyle w:val="TAL"/>
              <w:rPr>
                <w:ins w:id="2537" w:author="TEI18" w:date="2024-03-05T13:28:00Z"/>
                <w:rFonts w:cs="Arial"/>
                <w:szCs w:val="18"/>
              </w:rPr>
            </w:pPr>
            <w:ins w:id="2538"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39" w:author="TEI18" w:date="2024-03-05T13:28:00Z"/>
                <w:rFonts w:cs="Arial"/>
                <w:szCs w:val="18"/>
              </w:rPr>
            </w:pPr>
          </w:p>
          <w:p w14:paraId="067F03C1" w14:textId="77777777" w:rsidR="00EB3992" w:rsidRDefault="00EB3992" w:rsidP="00EB3992">
            <w:pPr>
              <w:pStyle w:val="TAL"/>
              <w:rPr>
                <w:ins w:id="2540" w:author="TEI18" w:date="2024-03-05T13:28:00Z"/>
                <w:rFonts w:cs="Arial"/>
                <w:szCs w:val="18"/>
              </w:rPr>
            </w:pPr>
            <w:ins w:id="2541"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42" w:author="TEI18" w:date="2024-03-05T13:28:00Z"/>
                <w:rFonts w:cs="Arial"/>
                <w:szCs w:val="18"/>
              </w:rPr>
            </w:pPr>
          </w:p>
          <w:p w14:paraId="40628C55" w14:textId="77777777" w:rsidR="00EB3992" w:rsidRDefault="00EB3992" w:rsidP="00EB3992">
            <w:pPr>
              <w:pStyle w:val="TAL"/>
              <w:rPr>
                <w:ins w:id="2543" w:author="TEI18" w:date="2024-03-05T13:28:00Z"/>
                <w:rFonts w:cs="Arial"/>
                <w:szCs w:val="18"/>
              </w:rPr>
            </w:pPr>
            <w:ins w:id="2544"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45" w:author="TEI18" w:date="2024-03-05T13:28:00Z"/>
                <w:rFonts w:cs="Arial"/>
                <w:szCs w:val="18"/>
              </w:rPr>
            </w:pPr>
          </w:p>
          <w:p w14:paraId="02EF68F5" w14:textId="77777777" w:rsidR="00EB3992" w:rsidRDefault="00EB3992" w:rsidP="00EB3992">
            <w:pPr>
              <w:pStyle w:val="TAL"/>
              <w:rPr>
                <w:ins w:id="2546" w:author="TEI18" w:date="2024-03-05T13:28:00Z"/>
                <w:rFonts w:cs="Arial"/>
                <w:szCs w:val="18"/>
              </w:rPr>
            </w:pPr>
            <w:ins w:id="2547"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48"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49" w:author="TEI18" w:date="2024-03-05T13:28:00Z"/>
                <w:rFonts w:cs="Arial"/>
                <w:szCs w:val="18"/>
              </w:rPr>
            </w:pPr>
            <w:ins w:id="2550"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51" w:author="TEI18" w:date="2024-03-05T13:28:00Z"/>
                <w:rFonts w:cs="Arial"/>
                <w:szCs w:val="18"/>
              </w:rPr>
            </w:pPr>
            <w:ins w:id="2552"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53" w:author="TEI18" w:date="2024-03-05T13:28:00Z"/>
                <w:bCs/>
                <w:iCs/>
              </w:rPr>
            </w:pPr>
            <w:ins w:id="2554" w:author="TEI18" w:date="2024-03-05T13:28:00Z">
              <w:r>
                <w:rPr>
                  <w:bCs/>
                  <w:iCs/>
                </w:rPr>
                <w:t>N/A</w:t>
              </w:r>
            </w:ins>
          </w:p>
        </w:tc>
        <w:tc>
          <w:tcPr>
            <w:tcW w:w="728" w:type="dxa"/>
          </w:tcPr>
          <w:p w14:paraId="47AD32CB" w14:textId="2BCAFEB3" w:rsidR="00EB3992" w:rsidRPr="00936461" w:rsidRDefault="00EB3992" w:rsidP="00EB3992">
            <w:pPr>
              <w:pStyle w:val="TAL"/>
              <w:jc w:val="center"/>
              <w:rPr>
                <w:ins w:id="2555" w:author="TEI18" w:date="2024-03-05T13:28:00Z"/>
                <w:bCs/>
                <w:iCs/>
              </w:rPr>
            </w:pPr>
            <w:ins w:id="2556"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57" w:author="editorial" w:date="2024-03-02T08:58:00Z">
              <w:r w:rsidRPr="00936461" w:rsidDel="00C804BD">
                <w:lastRenderedPageBreak/>
                <w:delText>Band</w:delText>
              </w:r>
            </w:del>
            <w:ins w:id="2558"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490146">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490146">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490146">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490146">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490146">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490146">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490146">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490146">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490146">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490146">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490146">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490146">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59" w:author="editorial" w:date="2024-03-02T09:05:00Z"/>
                <w:rFonts w:ascii="Arial" w:eastAsia="MS PGothic" w:hAnsi="Arial" w:cs="Arial"/>
                <w:sz w:val="18"/>
                <w:szCs w:val="18"/>
                <w:lang w:eastAsia="en-US"/>
              </w:rPr>
            </w:pPr>
            <w:ins w:id="2560"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61"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62" w:author="editorial" w:date="2024-03-02T09:05:00Z"/>
                <w:rFonts w:eastAsia="MS Gothic" w:cs="Arial"/>
                <w:szCs w:val="18"/>
              </w:rPr>
            </w:pPr>
            <w:ins w:id="2563"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64"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65" w:author="editorial" w:date="2024-03-02T09:05:00Z"/>
                <w:rFonts w:eastAsia="MS Gothic" w:cs="Arial"/>
                <w:szCs w:val="18"/>
              </w:rPr>
            </w:pPr>
          </w:p>
          <w:p w14:paraId="390CE1AC" w14:textId="5864A216" w:rsidR="00EB3992" w:rsidRPr="00936461" w:rsidRDefault="00EB3992" w:rsidP="00EB3992">
            <w:pPr>
              <w:pStyle w:val="TAL"/>
              <w:rPr>
                <w:b/>
                <w:bCs/>
                <w:i/>
                <w:iCs/>
              </w:rPr>
            </w:pPr>
            <w:del w:id="2566"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67"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68"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69"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70" w:author="editorial" w:date="2024-03-02T09:05:00Z">
              <w:r>
                <w:rPr>
                  <w:bCs/>
                  <w:iCs/>
                </w:rPr>
                <w:t>/</w:t>
              </w:r>
            </w:ins>
            <w:r w:rsidRPr="00936461">
              <w:rPr>
                <w:bCs/>
                <w:iCs/>
              </w:rPr>
              <w:t>A</w:t>
            </w:r>
          </w:p>
        </w:tc>
      </w:tr>
      <w:tr w:rsidR="00EB3992" w:rsidRPr="00936461" w14:paraId="15B14BE6" w14:textId="77777777" w:rsidTr="0026000E">
        <w:trPr>
          <w:cantSplit/>
          <w:tblHeader/>
          <w:ins w:id="2571" w:author="NR_MIMO_evo_DL_UL-Core" w:date="2024-03-02T09:06:00Z"/>
        </w:trPr>
        <w:tc>
          <w:tcPr>
            <w:tcW w:w="6917" w:type="dxa"/>
          </w:tcPr>
          <w:p w14:paraId="1766A36A" w14:textId="77777777" w:rsidR="00EB3992" w:rsidRDefault="00EB3992" w:rsidP="00EB3992">
            <w:pPr>
              <w:pStyle w:val="TAL"/>
              <w:rPr>
                <w:ins w:id="2572" w:author="NR_MIMO_evo_DL_UL-Core" w:date="2024-03-02T09:06:00Z"/>
                <w:b/>
                <w:i/>
                <w:lang w:eastAsia="zh-CN"/>
              </w:rPr>
            </w:pPr>
            <w:ins w:id="2573" w:author="NR_MIMO_evo_DL_UL-Core" w:date="2024-03-02T09:06:00Z">
              <w:r w:rsidRPr="00CC419D">
                <w:rPr>
                  <w:b/>
                  <w:i/>
                  <w:lang w:eastAsia="zh-CN"/>
                </w:rPr>
                <w:t>maxNumberTAG-AcrossCC-r18</w:t>
              </w:r>
            </w:ins>
          </w:p>
          <w:p w14:paraId="5797E449" w14:textId="77777777" w:rsidR="00EB3992" w:rsidRDefault="00EB3992" w:rsidP="00EB3992">
            <w:pPr>
              <w:pStyle w:val="TAL"/>
              <w:rPr>
                <w:ins w:id="2574" w:author="NR_MIMO_evo_DL_UL-Core" w:date="2024-03-02T09:06:00Z"/>
                <w:bCs/>
                <w:iCs/>
                <w:lang w:eastAsia="zh-CN"/>
              </w:rPr>
            </w:pPr>
            <w:ins w:id="2575"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w:t>
              </w:r>
              <w:commentRangeStart w:id="2576"/>
              <w:r>
                <w:rPr>
                  <w:bCs/>
                  <w:iCs/>
                  <w:lang w:eastAsia="zh-CN"/>
                </w:rPr>
                <w:t>supported by the UE</w:t>
              </w:r>
            </w:ins>
            <w:commentRangeEnd w:id="2576"/>
            <w:r w:rsidR="007E686B">
              <w:rPr>
                <w:rStyle w:val="CommentReference"/>
                <w:rFonts w:ascii="Times New Roman" w:eastAsiaTheme="minorEastAsia" w:hAnsi="Times New Roman"/>
                <w:lang w:eastAsia="en-US"/>
              </w:rPr>
              <w:commentReference w:id="2576"/>
            </w:r>
            <w:ins w:id="2577" w:author="NR_MIMO_evo_DL_UL-Core" w:date="2024-03-02T09:06:00Z">
              <w:r>
                <w:rPr>
                  <w:bCs/>
                  <w:iCs/>
                  <w:lang w:eastAsia="zh-CN"/>
                </w:rPr>
                <w:t>.</w:t>
              </w:r>
            </w:ins>
          </w:p>
          <w:p w14:paraId="791DA8FF" w14:textId="77777777" w:rsidR="00EB3992" w:rsidRDefault="00EB3992" w:rsidP="00EB3992">
            <w:pPr>
              <w:pStyle w:val="TAL"/>
              <w:rPr>
                <w:ins w:id="2578" w:author="NR_MIMO_evo_DL_UL-Core" w:date="2024-03-02T09:06:00Z"/>
                <w:bCs/>
                <w:iCs/>
                <w:lang w:eastAsia="zh-CN"/>
              </w:rPr>
            </w:pPr>
          </w:p>
          <w:p w14:paraId="01E92EBC" w14:textId="77777777" w:rsidR="00EB3992" w:rsidRDefault="00EB3992" w:rsidP="00EB3992">
            <w:pPr>
              <w:pStyle w:val="TAL"/>
              <w:rPr>
                <w:ins w:id="2579" w:author="NR_MIMO_evo_DL_UL-Core" w:date="2024-03-02T09:06:00Z"/>
              </w:rPr>
            </w:pPr>
            <w:ins w:id="2580"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81" w:author="NR_MIMO_evo_DL_UL-Core" w:date="2024-03-04T16:30:00Z"/>
              </w:rPr>
            </w:pPr>
          </w:p>
          <w:p w14:paraId="00431003" w14:textId="6591D24B" w:rsidR="00EB3992" w:rsidRPr="00936461" w:rsidRDefault="00EB3992" w:rsidP="00EB3992">
            <w:pPr>
              <w:pStyle w:val="TAL"/>
              <w:rPr>
                <w:ins w:id="2582" w:author="NR_MIMO_evo_DL_UL-Core" w:date="2024-03-02T09:06:00Z"/>
                <w:b/>
                <w:i/>
                <w:lang w:eastAsia="zh-CN"/>
              </w:rPr>
            </w:pPr>
            <w:ins w:id="2583" w:author="NR_MIMO_evo_DL_UL-Core" w:date="2024-03-04T16:30:00Z">
              <w:r>
                <w:t xml:space="preserve">A UE supporting this feature shall indicate support of </w:t>
              </w:r>
            </w:ins>
            <w:ins w:id="2584" w:author="NR_MIMO_evo_DL_UL-Core" w:date="2024-03-04T16:31:00Z">
              <w:r w:rsidRPr="00B84E6C">
                <w:rPr>
                  <w:i/>
                  <w:iCs/>
                  <w:rPrChange w:id="2585" w:author="NR_MIMO_evo_DL_UL-Core" w:date="2024-03-04T16:31:00Z">
                    <w:rPr/>
                  </w:rPrChange>
                </w:rPr>
                <w:t>multiDCI-IntraCellMultiTRP-TwoTA-r18</w:t>
              </w:r>
              <w:r>
                <w:t xml:space="preserve"> or </w:t>
              </w:r>
              <w:r w:rsidRPr="00B84E6C">
                <w:rPr>
                  <w:i/>
                  <w:iCs/>
                  <w:rPrChange w:id="2586"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87" w:author="NR_MIMO_evo_DL_UL-Core" w:date="2024-03-02T09:06:00Z"/>
                <w:rFonts w:cs="Arial"/>
                <w:szCs w:val="18"/>
                <w:lang w:eastAsia="zh-CN"/>
              </w:rPr>
            </w:pPr>
            <w:ins w:id="2588"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89" w:author="NR_MIMO_evo_DL_UL-Core" w:date="2024-03-02T09:06:00Z"/>
                <w:rFonts w:cs="Arial"/>
                <w:szCs w:val="18"/>
                <w:lang w:eastAsia="zh-CN"/>
              </w:rPr>
            </w:pPr>
            <w:ins w:id="2590"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91" w:author="NR_MIMO_evo_DL_UL-Core" w:date="2024-03-02T09:06:00Z"/>
                <w:rFonts w:cs="Arial"/>
                <w:szCs w:val="18"/>
                <w:lang w:eastAsia="zh-CN"/>
              </w:rPr>
            </w:pPr>
            <w:ins w:id="2592"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93" w:author="NR_MIMO_evo_DL_UL-Core" w:date="2024-03-02T09:06:00Z"/>
                <w:rFonts w:cs="Arial"/>
                <w:szCs w:val="18"/>
                <w:lang w:eastAsia="zh-CN"/>
              </w:rPr>
            </w:pPr>
            <w:ins w:id="2594"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lastRenderedPageBreak/>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95" w:author="Netw_Energy_NR-Core" w:date="2024-03-05T02:53:00Z"/>
        </w:trPr>
        <w:tc>
          <w:tcPr>
            <w:tcW w:w="6917" w:type="dxa"/>
          </w:tcPr>
          <w:p w14:paraId="66A12ABC" w14:textId="77777777" w:rsidR="00EB3992" w:rsidRDefault="00EB3992" w:rsidP="00EB3992">
            <w:pPr>
              <w:pStyle w:val="TAL"/>
              <w:rPr>
                <w:ins w:id="2596" w:author="Netw_Energy_NR-Core" w:date="2024-03-05T02:53:00Z"/>
                <w:b/>
                <w:bCs/>
                <w:i/>
                <w:iCs/>
              </w:rPr>
            </w:pPr>
            <w:ins w:id="2597" w:author="Netw_Energy_NR-Core" w:date="2024-03-05T02:53:00Z">
              <w:r>
                <w:rPr>
                  <w:b/>
                  <w:bCs/>
                  <w:i/>
                  <w:iCs/>
                </w:rPr>
                <w:t>mixCodeBookSpatialAdaptationPerBC-r18</w:t>
              </w:r>
            </w:ins>
          </w:p>
          <w:p w14:paraId="4FF148E2" w14:textId="77777777" w:rsidR="00EB3992" w:rsidRPr="003A429E" w:rsidRDefault="00EB3992" w:rsidP="00EB3992">
            <w:pPr>
              <w:pStyle w:val="TAL"/>
              <w:rPr>
                <w:ins w:id="2598" w:author="Netw_Energy_NR-Core" w:date="2024-03-05T02:53:00Z"/>
                <w:bCs/>
                <w:iCs/>
              </w:rPr>
            </w:pPr>
            <w:ins w:id="2599"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600" w:author="Netw_Energy_NR-Core" w:date="2024-03-05T02:53:00Z"/>
                <w:rFonts w:ascii="Arial" w:hAnsi="Arial" w:cs="Arial"/>
                <w:sz w:val="18"/>
                <w:szCs w:val="18"/>
              </w:rPr>
            </w:pPr>
            <w:ins w:id="2601"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602" w:author="Netw_Energy_NR-Core" w:date="2024-03-05T02:53:00Z"/>
                <w:rFonts w:ascii="Arial" w:hAnsi="Arial" w:cs="Arial"/>
                <w:sz w:val="18"/>
                <w:szCs w:val="18"/>
              </w:rPr>
            </w:pPr>
            <w:ins w:id="2603"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604" w:author="Netw_Energy_NR-Core" w:date="2024-03-05T02:56:00Z"/>
                <w:rFonts w:ascii="Arial" w:hAnsi="Arial" w:cs="Arial"/>
                <w:sz w:val="18"/>
                <w:szCs w:val="18"/>
              </w:rPr>
            </w:pPr>
            <w:ins w:id="2605"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606" w:author="Netw_Energy_NR-Core" w:date="2024-03-05T02:53:00Z"/>
                <w:b/>
                <w:bCs/>
                <w:i/>
                <w:iCs/>
              </w:rPr>
              <w:pPrChange w:id="2607" w:author="Netw_Energy_NR-Core" w:date="2024-03-05T02:56:00Z">
                <w:pPr>
                  <w:pStyle w:val="TAL"/>
                </w:pPr>
              </w:pPrChange>
            </w:pPr>
            <w:ins w:id="2608" w:author="Netw_Energy_NR-Core" w:date="2024-03-05T02:56:00Z">
              <w:r w:rsidRPr="005328B4">
                <w:rPr>
                  <w:rFonts w:ascii="Arial" w:hAnsi="Arial"/>
                  <w:bCs/>
                  <w:iCs/>
                  <w:sz w:val="18"/>
                  <w:rPrChange w:id="2609" w:author="Netw_Energy_NR-Core" w:date="2024-03-05T02:56:00Z">
                    <w:rPr>
                      <w:b/>
                      <w:bCs/>
                      <w:i/>
                      <w:iCs/>
                    </w:rPr>
                  </w:rPrChange>
                </w:rPr>
                <w:t xml:space="preserve">A UE supporting this feature shall also indicate support of </w:t>
              </w:r>
              <w:r w:rsidRPr="005328B4">
                <w:rPr>
                  <w:rFonts w:ascii="Arial" w:hAnsi="Arial"/>
                  <w:bCs/>
                  <w:i/>
                  <w:sz w:val="18"/>
                  <w:rPrChange w:id="2610" w:author="Netw_Energy_NR-Core" w:date="2024-03-05T02:56:00Z">
                    <w:rPr>
                      <w:b/>
                      <w:bCs/>
                      <w:i/>
                      <w:iCs/>
                    </w:rPr>
                  </w:rPrChange>
                </w:rPr>
                <w:t>spacialAdaptation-CSI-Feedback</w:t>
              </w:r>
              <w:r w:rsidRPr="005328B4">
                <w:rPr>
                  <w:rFonts w:ascii="Arial" w:hAnsi="Arial"/>
                  <w:bCs/>
                  <w:i/>
                  <w:sz w:val="18"/>
                  <w:rPrChange w:id="2611" w:author="Netw_Energy_NR-Core" w:date="2024-03-05T02:56:00Z">
                    <w:rPr>
                      <w:bCs/>
                      <w:iCs/>
                    </w:rPr>
                  </w:rPrChange>
                </w:rPr>
                <w:t>PerBC</w:t>
              </w:r>
              <w:r w:rsidRPr="005328B4">
                <w:rPr>
                  <w:rFonts w:ascii="Arial" w:hAnsi="Arial"/>
                  <w:bCs/>
                  <w:i/>
                  <w:sz w:val="18"/>
                  <w:rPrChange w:id="2612" w:author="Netw_Energy_NR-Core" w:date="2024-03-05T02:56:00Z">
                    <w:rPr>
                      <w:b/>
                      <w:bCs/>
                      <w:i/>
                      <w:iCs/>
                    </w:rPr>
                  </w:rPrChange>
                </w:rPr>
                <w:t>-r18</w:t>
              </w:r>
              <w:r w:rsidRPr="005328B4">
                <w:rPr>
                  <w:rFonts w:ascii="Arial" w:hAnsi="Arial"/>
                  <w:bCs/>
                  <w:iCs/>
                  <w:sz w:val="18"/>
                  <w:rPrChange w:id="2613" w:author="Netw_Energy_NR-Core" w:date="2024-03-05T02:56:00Z">
                    <w:rPr>
                      <w:b/>
                      <w:bCs/>
                      <w:i/>
                      <w:iCs/>
                    </w:rPr>
                  </w:rPrChange>
                </w:rPr>
                <w:t xml:space="preserve">, or </w:t>
              </w:r>
              <w:r w:rsidRPr="005328B4">
                <w:rPr>
                  <w:rFonts w:ascii="Arial" w:hAnsi="Arial"/>
                  <w:bCs/>
                  <w:i/>
                  <w:sz w:val="18"/>
                  <w:rPrChange w:id="2614" w:author="Netw_Energy_NR-Core" w:date="2024-03-05T02:57:00Z">
                    <w:rPr>
                      <w:b/>
                      <w:bCs/>
                      <w:i/>
                      <w:iCs/>
                    </w:rPr>
                  </w:rPrChange>
                </w:rPr>
                <w:t>spacialAdaptation-CSI-FeedbackPUSCH</w:t>
              </w:r>
              <w:r w:rsidRPr="005328B4">
                <w:rPr>
                  <w:rFonts w:ascii="Arial" w:hAnsi="Arial"/>
                  <w:bCs/>
                  <w:i/>
                  <w:sz w:val="18"/>
                  <w:rPrChange w:id="2615" w:author="Netw_Energy_NR-Core" w:date="2024-03-05T02:57:00Z">
                    <w:rPr>
                      <w:bCs/>
                      <w:iCs/>
                    </w:rPr>
                  </w:rPrChange>
                </w:rPr>
                <w:t>-PerBC</w:t>
              </w:r>
              <w:r w:rsidRPr="005328B4">
                <w:rPr>
                  <w:rFonts w:ascii="Arial" w:hAnsi="Arial"/>
                  <w:bCs/>
                  <w:i/>
                  <w:sz w:val="18"/>
                  <w:rPrChange w:id="2616" w:author="Netw_Energy_NR-Core" w:date="2024-03-05T02:57:00Z">
                    <w:rPr>
                      <w:b/>
                      <w:bCs/>
                      <w:i/>
                      <w:iCs/>
                    </w:rPr>
                  </w:rPrChange>
                </w:rPr>
                <w:t>-r18</w:t>
              </w:r>
              <w:r w:rsidRPr="005328B4">
                <w:rPr>
                  <w:rFonts w:ascii="Arial" w:hAnsi="Arial"/>
                  <w:bCs/>
                  <w:iCs/>
                  <w:sz w:val="18"/>
                  <w:rPrChange w:id="2617" w:author="Netw_Energy_NR-Core" w:date="2024-03-05T02:56:00Z">
                    <w:rPr>
                      <w:b/>
                      <w:bCs/>
                      <w:i/>
                      <w:iCs/>
                    </w:rPr>
                  </w:rPrChange>
                </w:rPr>
                <w:t xml:space="preserve">, or </w:t>
              </w:r>
              <w:r w:rsidRPr="005328B4">
                <w:rPr>
                  <w:rFonts w:ascii="Arial" w:hAnsi="Arial"/>
                  <w:bCs/>
                  <w:i/>
                  <w:sz w:val="18"/>
                  <w:rPrChange w:id="2618" w:author="Netw_Energy_NR-Core" w:date="2024-03-05T02:57:00Z">
                    <w:rPr>
                      <w:b/>
                      <w:bCs/>
                      <w:i/>
                      <w:iCs/>
                    </w:rPr>
                  </w:rPrChange>
                </w:rPr>
                <w:t>spacialAdaptation-CSI-FeedbackPUCCH</w:t>
              </w:r>
              <w:r w:rsidRPr="005328B4">
                <w:rPr>
                  <w:rFonts w:ascii="Arial" w:hAnsi="Arial"/>
                  <w:bCs/>
                  <w:i/>
                  <w:sz w:val="18"/>
                  <w:rPrChange w:id="2619" w:author="Netw_Energy_NR-Core" w:date="2024-03-05T02:57:00Z">
                    <w:rPr>
                      <w:bCs/>
                      <w:iCs/>
                    </w:rPr>
                  </w:rPrChange>
                </w:rPr>
                <w:t>-PerBC</w:t>
              </w:r>
              <w:r w:rsidRPr="005328B4">
                <w:rPr>
                  <w:rFonts w:ascii="Arial" w:hAnsi="Arial"/>
                  <w:bCs/>
                  <w:i/>
                  <w:sz w:val="18"/>
                  <w:rPrChange w:id="2620" w:author="Netw_Energy_NR-Core" w:date="2024-03-05T02:57:00Z">
                    <w:rPr>
                      <w:b/>
                      <w:bCs/>
                      <w:i/>
                      <w:iCs/>
                    </w:rPr>
                  </w:rPrChange>
                </w:rPr>
                <w:t>-r18</w:t>
              </w:r>
              <w:r w:rsidRPr="005328B4">
                <w:rPr>
                  <w:rFonts w:ascii="Arial" w:hAnsi="Arial"/>
                  <w:bCs/>
                  <w:iCs/>
                  <w:sz w:val="18"/>
                  <w:rPrChange w:id="2621" w:author="Netw_Energy_NR-Core" w:date="2024-03-05T02:56:00Z">
                    <w:rPr>
                      <w:b/>
                      <w:bCs/>
                      <w:i/>
                      <w:iCs/>
                    </w:rPr>
                  </w:rPrChange>
                </w:rPr>
                <w:t xml:space="preserve">, or </w:t>
              </w:r>
              <w:r w:rsidRPr="005328B4">
                <w:rPr>
                  <w:rFonts w:ascii="Arial" w:hAnsi="Arial"/>
                  <w:bCs/>
                  <w:i/>
                  <w:sz w:val="18"/>
                  <w:rPrChange w:id="2622" w:author="Netw_Energy_NR-Core" w:date="2024-03-05T02:57:00Z">
                    <w:rPr>
                      <w:b/>
                      <w:bCs/>
                      <w:i/>
                      <w:iCs/>
                    </w:rPr>
                  </w:rPrChange>
                </w:rPr>
                <w:t>spacialAdaptation-CSI-FeedbackAperiodic</w:t>
              </w:r>
              <w:r w:rsidRPr="005328B4">
                <w:rPr>
                  <w:rFonts w:ascii="Arial" w:hAnsi="Arial"/>
                  <w:bCs/>
                  <w:i/>
                  <w:sz w:val="18"/>
                  <w:rPrChange w:id="2623" w:author="Netw_Energy_NR-Core" w:date="2024-03-05T02:57:00Z">
                    <w:rPr>
                      <w:bCs/>
                      <w:iCs/>
                    </w:rPr>
                  </w:rPrChange>
                </w:rPr>
                <w:t>-PerBC</w:t>
              </w:r>
              <w:r w:rsidRPr="005328B4">
                <w:rPr>
                  <w:rFonts w:ascii="Arial" w:hAnsi="Arial"/>
                  <w:bCs/>
                  <w:i/>
                  <w:sz w:val="18"/>
                  <w:rPrChange w:id="2624" w:author="Netw_Energy_NR-Core" w:date="2024-03-05T02:57:00Z">
                    <w:rPr>
                      <w:b/>
                      <w:bCs/>
                      <w:i/>
                      <w:iCs/>
                    </w:rPr>
                  </w:rPrChange>
                </w:rPr>
                <w:t>-r18</w:t>
              </w:r>
              <w:r w:rsidRPr="005328B4">
                <w:rPr>
                  <w:rFonts w:ascii="Arial" w:hAnsi="Arial"/>
                  <w:bCs/>
                  <w:iCs/>
                  <w:sz w:val="18"/>
                  <w:rPrChange w:id="2625"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626" w:author="Netw_Energy_NR-Core" w:date="2024-03-05T02:53:00Z"/>
              </w:rPr>
            </w:pPr>
            <w:ins w:id="2627" w:author="Netw_Energy_NR-Core" w:date="2024-03-05T02:53:00Z">
              <w:r>
                <w:t>BC</w:t>
              </w:r>
            </w:ins>
          </w:p>
        </w:tc>
        <w:tc>
          <w:tcPr>
            <w:tcW w:w="567" w:type="dxa"/>
          </w:tcPr>
          <w:p w14:paraId="6A78BA4F" w14:textId="3DC4785D" w:rsidR="00EB3992" w:rsidRDefault="00EB3992" w:rsidP="00EB3992">
            <w:pPr>
              <w:pStyle w:val="TAL"/>
              <w:jc w:val="center"/>
              <w:rPr>
                <w:ins w:id="2628" w:author="Netw_Energy_NR-Core" w:date="2024-03-05T02:53:00Z"/>
              </w:rPr>
            </w:pPr>
            <w:ins w:id="2629" w:author="Netw_Energy_NR-Core" w:date="2024-03-05T02:53:00Z">
              <w:r>
                <w:t>No</w:t>
              </w:r>
            </w:ins>
          </w:p>
        </w:tc>
        <w:tc>
          <w:tcPr>
            <w:tcW w:w="709" w:type="dxa"/>
          </w:tcPr>
          <w:p w14:paraId="34906322" w14:textId="354A5569" w:rsidR="00EB3992" w:rsidRDefault="00EB3992" w:rsidP="00EB3992">
            <w:pPr>
              <w:pStyle w:val="TAL"/>
              <w:jc w:val="center"/>
              <w:rPr>
                <w:ins w:id="2630" w:author="Netw_Energy_NR-Core" w:date="2024-03-05T02:53:00Z"/>
                <w:bCs/>
                <w:iCs/>
              </w:rPr>
            </w:pPr>
            <w:ins w:id="2631" w:author="Netw_Energy_NR-Core" w:date="2024-03-05T02:53:00Z">
              <w:r>
                <w:rPr>
                  <w:bCs/>
                  <w:iCs/>
                </w:rPr>
                <w:t>N/A</w:t>
              </w:r>
            </w:ins>
          </w:p>
        </w:tc>
        <w:tc>
          <w:tcPr>
            <w:tcW w:w="728" w:type="dxa"/>
          </w:tcPr>
          <w:p w14:paraId="2237E18D" w14:textId="7FBB7DE0" w:rsidR="00EB3992" w:rsidRDefault="00EB3992" w:rsidP="00EB3992">
            <w:pPr>
              <w:pStyle w:val="TAL"/>
              <w:jc w:val="center"/>
              <w:rPr>
                <w:ins w:id="2632" w:author="Netw_Energy_NR-Core" w:date="2024-03-05T02:53:00Z"/>
                <w:bCs/>
                <w:iCs/>
              </w:rPr>
            </w:pPr>
            <w:ins w:id="2633" w:author="Netw_Energy_NR-Core" w:date="2024-03-05T02:53:00Z">
              <w:r>
                <w:rPr>
                  <w:bCs/>
                  <w:iCs/>
                </w:rPr>
                <w:t>N/A</w:t>
              </w:r>
            </w:ins>
          </w:p>
        </w:tc>
      </w:tr>
      <w:tr w:rsidR="00EB3992" w:rsidRPr="00936461" w14:paraId="49097FD6" w14:textId="77777777" w:rsidTr="00490146">
        <w:trPr>
          <w:cantSplit/>
          <w:tblHeader/>
        </w:trPr>
        <w:tc>
          <w:tcPr>
            <w:tcW w:w="6917" w:type="dxa"/>
          </w:tcPr>
          <w:p w14:paraId="55BB0CF5" w14:textId="77777777" w:rsidR="00EB3992" w:rsidRPr="00936461" w:rsidRDefault="00EB3992" w:rsidP="00EB3992">
            <w:pPr>
              <w:pStyle w:val="TAL"/>
              <w:rPr>
                <w:b/>
                <w:i/>
              </w:rPr>
            </w:pPr>
            <w:r w:rsidRPr="00936461">
              <w:rPr>
                <w:b/>
                <w:i/>
              </w:rPr>
              <w:lastRenderedPageBreak/>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490146">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lastRenderedPageBreak/>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34"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35"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36" w:author="NR_MIMO_evo_DL_UL-Core" w:date="2024-03-02T11:50:00Z">
              <w:r w:rsidRPr="00761711" w:rsidDel="00732326">
                <w:rPr>
                  <w:rFonts w:ascii="Arial" w:hAnsi="Arial" w:cs="Arial"/>
                  <w:sz w:val="18"/>
                  <w:szCs w:val="18"/>
                </w:rPr>
                <w:delText xml:space="preserve">Scheduling </w:delText>
              </w:r>
            </w:del>
            <w:ins w:id="2637"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38" w:author="NR_MIMO_evo_DL_UL-Core" w:date="2024-03-02T11:50:00Z">
              <w:r>
                <w:rPr>
                  <w:rFonts w:ascii="Arial" w:hAnsi="Arial" w:cs="Arial"/>
                  <w:sz w:val="18"/>
                  <w:szCs w:val="18"/>
                </w:rPr>
                <w:t>.</w:t>
              </w:r>
            </w:ins>
            <w:del w:id="2639"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40"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41"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42"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43" w:author="NR_MIMO_evo_DL_UL-Core" w:date="2024-03-02T11:50:00Z">
              <w:r>
                <w:rPr>
                  <w:rFonts w:ascii="Arial" w:hAnsi="Arial" w:cs="Arial"/>
                  <w:sz w:val="18"/>
                  <w:szCs w:val="18"/>
                </w:rPr>
                <w:t xml:space="preserve">s supporting </w:t>
              </w:r>
            </w:ins>
            <w:ins w:id="2644" w:author="NR_MIMO_evo_DL_UL-Core" w:date="2024-03-02T11:51:00Z">
              <w:r w:rsidRPr="002A4AB4">
                <w:rPr>
                  <w:rFonts w:ascii="Arial" w:hAnsi="Arial" w:cs="Arial"/>
                  <w:i/>
                  <w:iCs/>
                  <w:sz w:val="18"/>
                  <w:szCs w:val="18"/>
                  <w:rPrChange w:id="2645"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46"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47"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48"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49"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50" w:author="NR_MC_enh-Core" w:date="2024-03-05T03:03:00Z"/>
        </w:trPr>
        <w:tc>
          <w:tcPr>
            <w:tcW w:w="6917" w:type="dxa"/>
          </w:tcPr>
          <w:p w14:paraId="695B4538" w14:textId="77777777" w:rsidR="00EB3992" w:rsidRDefault="00EB3992" w:rsidP="00EB3992">
            <w:pPr>
              <w:pStyle w:val="TAL"/>
              <w:rPr>
                <w:ins w:id="2651" w:author="NR_MC_enh-Core" w:date="2024-03-05T03:03:00Z"/>
                <w:b/>
                <w:bCs/>
                <w:i/>
                <w:iCs/>
              </w:rPr>
            </w:pPr>
            <w:ins w:id="2652" w:author="NR_MC_enh-Core" w:date="2024-03-05T03:03:00Z">
              <w:r w:rsidRPr="008A70FC">
                <w:rPr>
                  <w:b/>
                  <w:bCs/>
                  <w:i/>
                  <w:iCs/>
                </w:rPr>
                <w:lastRenderedPageBreak/>
                <w:t>multiCell-PDSCH-DCI-1-3-SameSCS-r18</w:t>
              </w:r>
            </w:ins>
          </w:p>
          <w:p w14:paraId="6D7B6309" w14:textId="77777777" w:rsidR="00EB3992" w:rsidRDefault="00EB3992" w:rsidP="00EB3992">
            <w:pPr>
              <w:pStyle w:val="TAL"/>
              <w:rPr>
                <w:ins w:id="2653" w:author="NR_MC_enh-Core" w:date="2024-03-05T03:03:00Z"/>
              </w:rPr>
            </w:pPr>
            <w:ins w:id="2654"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55" w:author="NR_MC_enh-Core" w:date="2024-03-05T03:03:00Z"/>
              </w:rPr>
            </w:pPr>
            <w:ins w:id="2656"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57" w:author="NR_MC_enh-Core" w:date="2024-03-05T03:03:00Z"/>
                <w:rFonts w:cs="Arial"/>
                <w:szCs w:val="18"/>
              </w:rPr>
            </w:pPr>
            <w:ins w:id="2658"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59" w:author="NR_MC_enh-Core" w:date="2024-03-05T03:03:00Z"/>
                <w:rFonts w:cs="Arial"/>
                <w:szCs w:val="18"/>
              </w:rPr>
            </w:pPr>
            <w:ins w:id="2660"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61" w:author="NR_MC_enh-Core" w:date="2024-03-05T03:03:00Z"/>
              </w:rPr>
            </w:pPr>
            <w:ins w:id="2662"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63" w:author="NR_MC_enh-Core" w:date="2024-03-05T03:03:00Z"/>
              </w:rPr>
            </w:pPr>
            <w:ins w:id="2664"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65" w:author="NR_MC_enh-Core" w:date="2024-03-05T03:03:00Z"/>
                <w:rFonts w:cs="Arial"/>
                <w:szCs w:val="18"/>
              </w:rPr>
            </w:pPr>
            <w:ins w:id="2666"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67" w:author="NR_MC_enh-Core" w:date="2024-03-05T03:03:00Z"/>
                <w:rFonts w:cs="Arial"/>
                <w:szCs w:val="18"/>
              </w:rPr>
            </w:pPr>
            <w:ins w:id="2668"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69" w:author="NR_MC_enh-Core" w:date="2024-03-05T03:03:00Z"/>
                <w:rFonts w:ascii="Arial" w:hAnsi="Arial" w:cs="Arial"/>
                <w:sz w:val="18"/>
                <w:szCs w:val="18"/>
              </w:rPr>
            </w:pPr>
            <w:ins w:id="2670"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71"/>
              <w:r w:rsidRPr="00613086">
                <w:rPr>
                  <w:rFonts w:ascii="Arial" w:hAnsi="Arial" w:cs="Arial"/>
                  <w:sz w:val="18"/>
                  <w:szCs w:val="18"/>
                </w:rPr>
                <w:t>can additionally report</w:t>
              </w:r>
            </w:ins>
            <w:commentRangeEnd w:id="2671"/>
            <w:r w:rsidR="00EA1D19">
              <w:rPr>
                <w:rStyle w:val="CommentReference"/>
                <w:rFonts w:eastAsiaTheme="minorEastAsia"/>
                <w:lang w:eastAsia="en-US"/>
              </w:rPr>
              <w:commentReference w:id="2671"/>
            </w:r>
            <w:ins w:id="2672"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73" w:author="NR_MC_enh-Core" w:date="2024-03-05T03:03:00Z"/>
                <w:rFonts w:cs="Arial"/>
                <w:szCs w:val="18"/>
              </w:rPr>
            </w:pPr>
            <w:ins w:id="2674"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75" w:author="NR_MC_enh-Core" w:date="2024-03-05T03:03:00Z"/>
              </w:rPr>
            </w:pPr>
            <w:ins w:id="2676"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77" w:author="NR_MC_enh-Core" w:date="2024-03-05T03:03:00Z"/>
                <w:rFonts w:ascii="Arial" w:hAnsi="Arial" w:cs="Arial"/>
                <w:sz w:val="18"/>
                <w:szCs w:val="18"/>
              </w:rPr>
            </w:pPr>
            <w:ins w:id="267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79" w:author="NR_MC_enh-Core" w:date="2024-03-05T03:03:00Z"/>
                <w:rFonts w:ascii="Arial" w:hAnsi="Arial" w:cs="Arial"/>
                <w:sz w:val="18"/>
                <w:szCs w:val="18"/>
              </w:rPr>
            </w:pPr>
            <w:ins w:id="268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81" w:author="NR_MC_enh-Core" w:date="2024-03-05T03:03:00Z"/>
                <w:rFonts w:ascii="Arial" w:hAnsi="Arial" w:cs="Arial"/>
                <w:sz w:val="18"/>
                <w:szCs w:val="18"/>
              </w:rPr>
            </w:pPr>
            <w:ins w:id="268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83" w:author="NR_MC_enh-Core" w:date="2024-03-05T03:03:00Z"/>
                <w:rFonts w:ascii="Arial" w:hAnsi="Arial" w:cs="Arial"/>
                <w:sz w:val="18"/>
                <w:szCs w:val="18"/>
              </w:rPr>
            </w:pPr>
            <w:ins w:id="268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85" w:author="NR_MC_enh-Core" w:date="2024-03-05T03:03:00Z"/>
                <w:rFonts w:ascii="Arial" w:hAnsi="Arial" w:cs="Arial"/>
                <w:sz w:val="18"/>
                <w:szCs w:val="18"/>
              </w:rPr>
            </w:pPr>
            <w:ins w:id="268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87" w:author="NR_MC_enh-Core" w:date="2024-03-05T03:03:00Z"/>
                <w:rFonts w:cs="Arial"/>
                <w:szCs w:val="18"/>
              </w:rPr>
            </w:pPr>
            <w:ins w:id="268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89" w:author="NR_MC_enh-Core" w:date="2024-03-05T03:03:00Z"/>
              </w:rPr>
            </w:pPr>
            <w:ins w:id="2690"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91" w:author="NR_MC_enh-Core" w:date="2024-03-05T03:03:00Z"/>
                <w:rFonts w:cs="Arial"/>
                <w:szCs w:val="18"/>
              </w:rPr>
            </w:pPr>
            <w:ins w:id="2692"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93" w:author="NR_MC_enh-Core" w:date="2024-03-05T03:03:00Z"/>
                <w:rFonts w:cs="Arial"/>
                <w:szCs w:val="18"/>
              </w:rPr>
            </w:pPr>
            <w:ins w:id="2694"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95" w:author="NR_MC_enh-Core" w:date="2024-03-05T03:03:00Z"/>
                <w:rFonts w:ascii="Arial" w:hAnsi="Arial" w:cs="Arial"/>
                <w:sz w:val="18"/>
                <w:szCs w:val="18"/>
              </w:rPr>
            </w:pPr>
            <w:ins w:id="2696"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97"/>
              <w:r w:rsidRPr="00613086">
                <w:rPr>
                  <w:rFonts w:ascii="Arial" w:hAnsi="Arial" w:cs="Arial"/>
                  <w:sz w:val="18"/>
                  <w:szCs w:val="18"/>
                </w:rPr>
                <w:t xml:space="preserve">report </w:t>
              </w:r>
            </w:ins>
            <w:commentRangeEnd w:id="2697"/>
            <w:r w:rsidR="00EA1D19">
              <w:rPr>
                <w:rStyle w:val="CommentReference"/>
                <w:rFonts w:eastAsiaTheme="minorEastAsia"/>
                <w:lang w:eastAsia="en-US"/>
              </w:rPr>
              <w:commentReference w:id="2697"/>
            </w:r>
            <w:ins w:id="2698"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99" w:author="NR_MC_enh-Core" w:date="2024-03-05T03:03:00Z"/>
                <w:rFonts w:cs="Arial"/>
                <w:szCs w:val="18"/>
                <w:rPrChange w:id="2700" w:author="NR_MC_enh-Core" w:date="2024-03-05T03:06:00Z">
                  <w:rPr>
                    <w:ins w:id="2701" w:author="NR_MC_enh-Core" w:date="2024-03-05T03:03:00Z"/>
                    <w:b/>
                    <w:bCs/>
                    <w:i/>
                    <w:iCs/>
                  </w:rPr>
                </w:rPrChange>
              </w:rPr>
              <w:pPrChange w:id="2702" w:author="NR_MC_enh-Core" w:date="2024-03-05T03:06:00Z">
                <w:pPr>
                  <w:pStyle w:val="TAL"/>
                </w:pPr>
              </w:pPrChange>
            </w:pPr>
            <w:ins w:id="2703"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704" w:author="NR_MC_enh-Core" w:date="2024-03-05T03:03:00Z"/>
              </w:rPr>
            </w:pPr>
            <w:ins w:id="2705" w:author="NR_MC_enh-Core" w:date="2024-03-05T03:03:00Z">
              <w:r>
                <w:t>BC</w:t>
              </w:r>
            </w:ins>
          </w:p>
        </w:tc>
        <w:tc>
          <w:tcPr>
            <w:tcW w:w="567" w:type="dxa"/>
          </w:tcPr>
          <w:p w14:paraId="52937FC4" w14:textId="71AA8727" w:rsidR="00EB3992" w:rsidRPr="00936461" w:rsidRDefault="00EB3992" w:rsidP="00EB3992">
            <w:pPr>
              <w:pStyle w:val="TAL"/>
              <w:jc w:val="center"/>
              <w:rPr>
                <w:ins w:id="2706" w:author="NR_MC_enh-Core" w:date="2024-03-05T03:03:00Z"/>
              </w:rPr>
            </w:pPr>
            <w:ins w:id="2707" w:author="NR_MC_enh-Core" w:date="2024-03-05T03:03:00Z">
              <w:r>
                <w:t>No</w:t>
              </w:r>
            </w:ins>
          </w:p>
        </w:tc>
        <w:tc>
          <w:tcPr>
            <w:tcW w:w="709" w:type="dxa"/>
          </w:tcPr>
          <w:p w14:paraId="7F9958F7" w14:textId="360FE744" w:rsidR="00EB3992" w:rsidRPr="00936461" w:rsidRDefault="00EB3992" w:rsidP="00EB3992">
            <w:pPr>
              <w:pStyle w:val="TAL"/>
              <w:jc w:val="center"/>
              <w:rPr>
                <w:ins w:id="2708" w:author="NR_MC_enh-Core" w:date="2024-03-05T03:03:00Z"/>
                <w:bCs/>
                <w:iCs/>
              </w:rPr>
            </w:pPr>
            <w:ins w:id="2709"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710" w:author="NR_MC_enh-Core" w:date="2024-03-05T03:03:00Z"/>
                <w:bCs/>
                <w:iCs/>
              </w:rPr>
            </w:pPr>
            <w:ins w:id="2711" w:author="NR_MC_enh-Core" w:date="2024-03-05T03:03:00Z">
              <w:r>
                <w:rPr>
                  <w:bCs/>
                  <w:iCs/>
                </w:rPr>
                <w:t>N/A</w:t>
              </w:r>
            </w:ins>
          </w:p>
        </w:tc>
      </w:tr>
      <w:tr w:rsidR="00EB3992" w:rsidRPr="00936461" w14:paraId="61ABDC69" w14:textId="77777777" w:rsidTr="00490146">
        <w:trPr>
          <w:cantSplit/>
          <w:tblHeader/>
          <w:ins w:id="2712" w:author="NR_MC_enh-Core" w:date="2024-03-05T03:03:00Z"/>
        </w:trPr>
        <w:tc>
          <w:tcPr>
            <w:tcW w:w="6917" w:type="dxa"/>
          </w:tcPr>
          <w:p w14:paraId="1E3BDF22" w14:textId="77777777" w:rsidR="00EB3992" w:rsidRDefault="00EB3992" w:rsidP="00EB3992">
            <w:pPr>
              <w:pStyle w:val="TAL"/>
              <w:rPr>
                <w:ins w:id="2713" w:author="NR_MC_enh-Core" w:date="2024-03-05T03:03:00Z"/>
                <w:b/>
                <w:bCs/>
                <w:i/>
                <w:iCs/>
              </w:rPr>
            </w:pPr>
            <w:ins w:id="2714" w:author="NR_MC_enh-Core" w:date="2024-03-05T03:03:00Z">
              <w:r w:rsidRPr="00CC4865">
                <w:rPr>
                  <w:b/>
                  <w:bCs/>
                  <w:i/>
                  <w:iCs/>
                </w:rPr>
                <w:lastRenderedPageBreak/>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715" w:author="NR_MC_enh-Core" w:date="2024-03-05T03:03:00Z"/>
              </w:rPr>
            </w:pPr>
            <w:ins w:id="2716"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717" w:author="NR_MC_enh-Core" w:date="2024-03-05T03:03:00Z"/>
              </w:rPr>
            </w:pPr>
            <w:ins w:id="2718"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719" w:author="NR_MC_enh-Core" w:date="2024-03-05T03:03:00Z"/>
                <w:rFonts w:cs="Arial"/>
                <w:szCs w:val="18"/>
              </w:rPr>
            </w:pPr>
            <w:ins w:id="2720"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721" w:author="NR_MC_enh-Core" w:date="2024-03-05T03:03:00Z"/>
                <w:rFonts w:cs="Arial"/>
                <w:szCs w:val="18"/>
              </w:rPr>
            </w:pPr>
            <w:ins w:id="2722"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723" w:author="NR_MC_enh-Core" w:date="2024-03-05T03:03:00Z"/>
                <w:rFonts w:cs="Arial"/>
                <w:szCs w:val="18"/>
              </w:rPr>
            </w:pPr>
            <w:ins w:id="2724"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725" w:author="NR_MC_enh-Core" w:date="2024-03-05T03:03:00Z"/>
                <w:rFonts w:cs="Arial"/>
                <w:szCs w:val="18"/>
              </w:rPr>
            </w:pPr>
            <w:ins w:id="2726"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727" w:author="NR_MC_enh-Core" w:date="2024-03-05T03:03:00Z"/>
                <w:rFonts w:cs="Arial"/>
                <w:szCs w:val="18"/>
              </w:rPr>
            </w:pPr>
            <w:ins w:id="2728"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729" w:author="NR_MC_enh-Core" w:date="2024-03-05T03:03:00Z"/>
                <w:rFonts w:cs="Arial"/>
                <w:szCs w:val="18"/>
              </w:rPr>
            </w:pPr>
            <w:ins w:id="2730"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731" w:author="NR_MC_enh-Core" w:date="2024-03-05T03:03:00Z"/>
                <w:rFonts w:cs="Arial"/>
                <w:szCs w:val="18"/>
              </w:rPr>
            </w:pPr>
            <w:ins w:id="2732"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733" w:author="NR_MC_enh-Core" w:date="2024-03-05T03:03:00Z"/>
                <w:rFonts w:cs="Arial"/>
                <w:szCs w:val="18"/>
              </w:rPr>
            </w:pPr>
            <w:ins w:id="2734"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35" w:author="NR_MC_enh-Core" w:date="2024-03-05T03:03:00Z"/>
                <w:rFonts w:cs="Arial"/>
                <w:szCs w:val="18"/>
              </w:rPr>
            </w:pPr>
            <w:ins w:id="2736"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37" w:author="NR_MC_enh-Core" w:date="2024-03-05T03:03:00Z"/>
                <w:rFonts w:cs="Arial"/>
                <w:szCs w:val="18"/>
              </w:rPr>
            </w:pPr>
            <w:ins w:id="2738"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39" w:author="NR_MC_enh-Core" w:date="2024-03-05T03:03:00Z"/>
                <w:rFonts w:cs="Arial"/>
                <w:szCs w:val="18"/>
              </w:rPr>
            </w:pPr>
            <w:ins w:id="2740"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41" w:author="NR_MC_enh-Core" w:date="2024-03-05T03:03:00Z"/>
              </w:rPr>
            </w:pPr>
            <w:ins w:id="2742"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43" w:author="NR_MC_enh-Core" w:date="2024-03-05T03:03:00Z"/>
                <w:rFonts w:ascii="Arial" w:hAnsi="Arial" w:cs="Arial"/>
                <w:sz w:val="18"/>
                <w:szCs w:val="18"/>
              </w:rPr>
            </w:pPr>
            <w:ins w:id="27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45" w:author="NR_MC_enh-Core" w:date="2024-03-05T03:03:00Z"/>
                <w:rFonts w:ascii="Arial" w:hAnsi="Arial" w:cs="Arial"/>
                <w:sz w:val="18"/>
                <w:szCs w:val="18"/>
              </w:rPr>
            </w:pPr>
            <w:ins w:id="27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47" w:author="NR_MC_enh-Core" w:date="2024-03-05T03:03:00Z"/>
                <w:rFonts w:ascii="Arial" w:hAnsi="Arial" w:cs="Arial"/>
                <w:sz w:val="18"/>
                <w:szCs w:val="18"/>
              </w:rPr>
            </w:pPr>
            <w:ins w:id="27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49" w:author="NR_MC_enh-Core" w:date="2024-03-05T03:03:00Z"/>
                <w:rFonts w:ascii="Arial" w:hAnsi="Arial" w:cs="Arial"/>
                <w:sz w:val="18"/>
                <w:szCs w:val="18"/>
              </w:rPr>
            </w:pPr>
            <w:ins w:id="27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51" w:author="NR_MC_enh-Core" w:date="2024-03-05T03:03:00Z"/>
                <w:rFonts w:ascii="Arial" w:hAnsi="Arial" w:cs="Arial"/>
                <w:sz w:val="18"/>
                <w:szCs w:val="18"/>
              </w:rPr>
            </w:pPr>
            <w:ins w:id="275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53" w:author="NR_MC_enh-Core" w:date="2024-03-05T03:03:00Z"/>
                <w:rFonts w:ascii="Arial" w:hAnsi="Arial" w:cs="Arial"/>
                <w:sz w:val="18"/>
                <w:szCs w:val="18"/>
              </w:rPr>
            </w:pPr>
            <w:ins w:id="275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55" w:author="NR_MC_enh-Core" w:date="2024-03-05T03:03:00Z"/>
                <w:b/>
                <w:bCs/>
                <w:i/>
                <w:iCs/>
              </w:rPr>
            </w:pPr>
            <w:ins w:id="2756"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57" w:author="NR_MC_enh-Core" w:date="2024-03-05T03:03:00Z"/>
              </w:rPr>
            </w:pPr>
            <w:ins w:id="2758" w:author="NR_MC_enh-Core" w:date="2024-03-05T03:03:00Z">
              <w:r>
                <w:t>BC</w:t>
              </w:r>
            </w:ins>
          </w:p>
        </w:tc>
        <w:tc>
          <w:tcPr>
            <w:tcW w:w="567" w:type="dxa"/>
          </w:tcPr>
          <w:p w14:paraId="7F5EBB62" w14:textId="700CEC88" w:rsidR="00EB3992" w:rsidRDefault="00EB3992" w:rsidP="00EB3992">
            <w:pPr>
              <w:pStyle w:val="TAL"/>
              <w:jc w:val="center"/>
              <w:rPr>
                <w:ins w:id="2759" w:author="NR_MC_enh-Core" w:date="2024-03-05T03:03:00Z"/>
              </w:rPr>
            </w:pPr>
            <w:ins w:id="2760" w:author="NR_MC_enh-Core" w:date="2024-03-05T03:03:00Z">
              <w:r>
                <w:t>No</w:t>
              </w:r>
            </w:ins>
          </w:p>
        </w:tc>
        <w:tc>
          <w:tcPr>
            <w:tcW w:w="709" w:type="dxa"/>
          </w:tcPr>
          <w:p w14:paraId="7047AB3D" w14:textId="3ADB14FE" w:rsidR="00EB3992" w:rsidRDefault="00EB3992" w:rsidP="00EB3992">
            <w:pPr>
              <w:pStyle w:val="TAL"/>
              <w:jc w:val="center"/>
              <w:rPr>
                <w:ins w:id="2761" w:author="NR_MC_enh-Core" w:date="2024-03-05T03:03:00Z"/>
                <w:bCs/>
                <w:iCs/>
              </w:rPr>
            </w:pPr>
            <w:ins w:id="2762" w:author="NR_MC_enh-Core" w:date="2024-03-05T03:03:00Z">
              <w:r>
                <w:rPr>
                  <w:bCs/>
                  <w:iCs/>
                </w:rPr>
                <w:t>N/A</w:t>
              </w:r>
            </w:ins>
          </w:p>
        </w:tc>
        <w:tc>
          <w:tcPr>
            <w:tcW w:w="728" w:type="dxa"/>
          </w:tcPr>
          <w:p w14:paraId="0881411E" w14:textId="01C12A38" w:rsidR="00EB3992" w:rsidRDefault="00EB3992" w:rsidP="00EB3992">
            <w:pPr>
              <w:pStyle w:val="TAL"/>
              <w:jc w:val="center"/>
              <w:rPr>
                <w:ins w:id="2763" w:author="NR_MC_enh-Core" w:date="2024-03-05T03:03:00Z"/>
                <w:bCs/>
                <w:iCs/>
              </w:rPr>
            </w:pPr>
            <w:ins w:id="2764" w:author="NR_MC_enh-Core" w:date="2024-03-05T03:03:00Z">
              <w:r>
                <w:rPr>
                  <w:bCs/>
                  <w:iCs/>
                </w:rPr>
                <w:t>N/A</w:t>
              </w:r>
            </w:ins>
          </w:p>
        </w:tc>
      </w:tr>
      <w:tr w:rsidR="00EB3992" w:rsidRPr="00936461" w14:paraId="0EAE8445" w14:textId="77777777" w:rsidTr="00490146">
        <w:trPr>
          <w:cantSplit/>
          <w:tblHeader/>
          <w:ins w:id="2765" w:author="NR_MC_enh-Core" w:date="2024-03-05T03:03:00Z"/>
        </w:trPr>
        <w:tc>
          <w:tcPr>
            <w:tcW w:w="6917" w:type="dxa"/>
          </w:tcPr>
          <w:p w14:paraId="3F741F70" w14:textId="77777777" w:rsidR="00EB3992" w:rsidRDefault="00EB3992" w:rsidP="00EB3992">
            <w:pPr>
              <w:pStyle w:val="TAL"/>
              <w:rPr>
                <w:ins w:id="2766" w:author="NR_MC_enh-Core" w:date="2024-03-05T03:03:00Z"/>
                <w:b/>
                <w:bCs/>
                <w:i/>
                <w:iCs/>
              </w:rPr>
            </w:pPr>
            <w:ins w:id="2767" w:author="NR_MC_enh-Core" w:date="2024-03-05T03:03:00Z">
              <w:r w:rsidRPr="00CC4865">
                <w:rPr>
                  <w:b/>
                  <w:bCs/>
                  <w:i/>
                  <w:iCs/>
                </w:rPr>
                <w:lastRenderedPageBreak/>
                <w:t>multiCell-PUSCH-DCI-0-3-SameSCS-r18</w:t>
              </w:r>
            </w:ins>
          </w:p>
          <w:p w14:paraId="64E6F2B6" w14:textId="77777777" w:rsidR="00EB3992" w:rsidRDefault="00EB3992" w:rsidP="00EB3992">
            <w:pPr>
              <w:pStyle w:val="TAL"/>
              <w:rPr>
                <w:ins w:id="2768" w:author="NR_MC_enh-Core" w:date="2024-03-05T03:03:00Z"/>
              </w:rPr>
            </w:pPr>
            <w:ins w:id="2769"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70" w:author="NR_MC_enh-Core" w:date="2024-03-05T03:03:00Z"/>
              </w:rPr>
            </w:pPr>
            <w:ins w:id="2771"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72" w:author="NR_MC_enh-Core" w:date="2024-03-05T03:03:00Z"/>
                <w:rFonts w:cs="Arial"/>
                <w:szCs w:val="18"/>
              </w:rPr>
            </w:pPr>
            <w:ins w:id="2773"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74" w:author="NR_MC_enh-Core" w:date="2024-03-05T03:03:00Z"/>
                <w:rFonts w:cs="Arial"/>
                <w:szCs w:val="18"/>
              </w:rPr>
            </w:pPr>
            <w:ins w:id="2775"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76" w:author="NR_MC_enh-Core" w:date="2024-03-05T03:03:00Z"/>
                <w:rFonts w:cs="Arial"/>
                <w:szCs w:val="18"/>
              </w:rPr>
            </w:pPr>
            <w:ins w:id="2777"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78" w:author="NR_MC_enh-Core" w:date="2024-03-05T03:03:00Z"/>
                <w:rFonts w:cs="Arial"/>
                <w:szCs w:val="18"/>
              </w:rPr>
            </w:pPr>
            <w:ins w:id="2779"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80" w:author="NR_MC_enh-Core" w:date="2024-03-05T03:03:00Z"/>
                <w:rFonts w:cs="Arial"/>
                <w:szCs w:val="18"/>
              </w:rPr>
            </w:pPr>
            <w:ins w:id="2781"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82" w:author="NR_MC_enh-Core" w:date="2024-03-05T03:03:00Z"/>
                <w:rFonts w:cs="Arial"/>
                <w:szCs w:val="18"/>
              </w:rPr>
            </w:pPr>
            <w:ins w:id="2783"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84" w:author="NR_MC_enh-Core" w:date="2024-03-05T03:03:00Z"/>
                <w:rFonts w:cs="Arial"/>
                <w:szCs w:val="18"/>
              </w:rPr>
            </w:pPr>
            <w:ins w:id="2785"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86" w:author="NR_MC_enh-Core" w:date="2024-03-05T03:03:00Z"/>
                <w:rFonts w:ascii="Arial" w:hAnsi="Arial" w:cs="Arial"/>
                <w:sz w:val="18"/>
                <w:szCs w:val="18"/>
              </w:rPr>
            </w:pPr>
            <w:ins w:id="2787"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88" w:author="NR_MC_enh-Core" w:date="2024-03-05T03:03:00Z"/>
                <w:rFonts w:ascii="Arial" w:hAnsi="Arial"/>
                <w:sz w:val="18"/>
              </w:rPr>
            </w:pPr>
            <w:ins w:id="2789"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90" w:author="NR_MC_enh-Core" w:date="2024-03-05T03:03:00Z"/>
                <w:rFonts w:ascii="Arial" w:hAnsi="Arial" w:cs="Arial"/>
                <w:sz w:val="18"/>
                <w:szCs w:val="18"/>
              </w:rPr>
            </w:pPr>
            <w:ins w:id="2791"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92" w:author="NR_MC_enh-Core" w:date="2024-03-05T03:03:00Z"/>
                <w:rFonts w:ascii="Arial" w:hAnsi="Arial" w:cs="Arial"/>
                <w:sz w:val="18"/>
                <w:szCs w:val="18"/>
              </w:rPr>
            </w:pPr>
            <w:ins w:id="2793"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94" w:author="NR_MC_enh-Core" w:date="2024-03-05T03:03:00Z"/>
                <w:rFonts w:ascii="Arial" w:hAnsi="Arial" w:cs="Arial"/>
                <w:sz w:val="18"/>
                <w:szCs w:val="18"/>
              </w:rPr>
            </w:pPr>
            <w:ins w:id="2795"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w:t>
              </w:r>
              <w:commentRangeStart w:id="2796"/>
              <w:r w:rsidRPr="00253C64">
                <w:rPr>
                  <w:rFonts w:ascii="Arial" w:hAnsi="Arial" w:cs="Arial"/>
                  <w:sz w:val="18"/>
                  <w:szCs w:val="18"/>
                </w:rPr>
                <w:t>additionally report</w:t>
              </w:r>
            </w:ins>
            <w:commentRangeEnd w:id="2796"/>
            <w:r w:rsidR="007E686B">
              <w:rPr>
                <w:rStyle w:val="CommentReference"/>
                <w:rFonts w:eastAsiaTheme="minorEastAsia"/>
                <w:lang w:eastAsia="en-US"/>
              </w:rPr>
              <w:commentReference w:id="2796"/>
            </w:r>
            <w:ins w:id="2797" w:author="NR_MC_enh-Core" w:date="2024-03-05T03:03:00Z">
              <w:r w:rsidRPr="00253C64">
                <w:rPr>
                  <w:rFonts w:ascii="Arial" w:hAnsi="Arial" w:cs="Arial"/>
                  <w:sz w:val="18"/>
                  <w:szCs w:val="18"/>
                </w:rPr>
                <w:t xml:space="preserve">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98" w:author="NR_MC_enh-Core" w:date="2024-03-05T03:03:00Z"/>
                <w:rFonts w:ascii="Arial" w:hAnsi="Arial" w:cs="Arial"/>
                <w:sz w:val="18"/>
                <w:szCs w:val="18"/>
              </w:rPr>
            </w:pPr>
            <w:ins w:id="2799"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800" w:author="NR_MC_enh-Core" w:date="2024-03-05T03:03:00Z"/>
              </w:rPr>
            </w:pPr>
            <w:ins w:id="2801"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802" w:author="NR_MC_enh-Core" w:date="2024-03-05T03:03:00Z"/>
                <w:rFonts w:ascii="Arial" w:hAnsi="Arial" w:cs="Arial"/>
                <w:sz w:val="18"/>
                <w:szCs w:val="18"/>
              </w:rPr>
            </w:pPr>
            <w:ins w:id="280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804" w:author="NR_MC_enh-Core" w:date="2024-03-05T03:03:00Z"/>
                <w:rFonts w:ascii="Arial" w:hAnsi="Arial" w:cs="Arial"/>
                <w:sz w:val="18"/>
                <w:szCs w:val="18"/>
              </w:rPr>
            </w:pPr>
            <w:ins w:id="280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806" w:author="NR_MC_enh-Core" w:date="2024-03-05T03:03:00Z"/>
                <w:rFonts w:ascii="Arial" w:hAnsi="Arial" w:cs="Arial"/>
                <w:sz w:val="18"/>
                <w:szCs w:val="18"/>
              </w:rPr>
            </w:pPr>
            <w:ins w:id="280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808" w:author="NR_MC_enh-Core" w:date="2024-03-05T03:03:00Z"/>
                <w:rFonts w:ascii="Arial" w:hAnsi="Arial" w:cs="Arial"/>
                <w:sz w:val="18"/>
                <w:szCs w:val="18"/>
              </w:rPr>
            </w:pPr>
            <w:ins w:id="280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810" w:author="NR_MC_enh-Core" w:date="2024-03-05T03:03:00Z"/>
                <w:rFonts w:ascii="Arial" w:hAnsi="Arial" w:cs="Arial"/>
                <w:sz w:val="18"/>
                <w:szCs w:val="18"/>
              </w:rPr>
            </w:pPr>
            <w:ins w:id="281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812" w:author="NR_MC_enh-Core" w:date="2024-03-05T03:03:00Z"/>
                <w:rFonts w:ascii="Arial" w:hAnsi="Arial"/>
                <w:sz w:val="18"/>
              </w:rPr>
            </w:pPr>
            <w:ins w:id="2813"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814" w:author="NR_MC_enh-Core" w:date="2024-03-05T03:03:00Z"/>
                <w:rFonts w:ascii="Arial" w:hAnsi="Arial"/>
                <w:sz w:val="18"/>
              </w:rPr>
            </w:pPr>
            <w:ins w:id="2815"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816" w:author="NR_MC_enh-Core" w:date="2024-03-05T03:03:00Z"/>
                <w:rFonts w:ascii="Arial" w:hAnsi="Arial"/>
                <w:sz w:val="18"/>
              </w:rPr>
            </w:pPr>
            <w:ins w:id="2817"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818" w:author="NR_MC_enh-Core" w:date="2024-03-05T03:03:00Z"/>
                <w:rFonts w:ascii="Arial" w:hAnsi="Arial"/>
                <w:sz w:val="18"/>
              </w:rPr>
            </w:pPr>
            <w:ins w:id="2819" w:author="NR_MC_enh-Core" w:date="2024-03-05T03:03:00Z">
              <w:r>
                <w:rPr>
                  <w:rFonts w:ascii="Arial" w:hAnsi="Arial"/>
                  <w:sz w:val="18"/>
                </w:rPr>
                <w:t>-</w:t>
              </w:r>
              <w:r w:rsidRPr="00253C64">
                <w:rPr>
                  <w:rFonts w:ascii="Arial" w:hAnsi="Arial"/>
                  <w:sz w:val="18"/>
                </w:rPr>
                <w:tab/>
                <w:t xml:space="preserve">UE can additionally </w:t>
              </w:r>
              <w:commentRangeStart w:id="2820"/>
              <w:r w:rsidRPr="00253C64">
                <w:rPr>
                  <w:rFonts w:ascii="Arial" w:hAnsi="Arial"/>
                  <w:sz w:val="18"/>
                </w:rPr>
                <w:t xml:space="preserve">report </w:t>
              </w:r>
            </w:ins>
            <w:commentRangeEnd w:id="2820"/>
            <w:r w:rsidR="00EA1D19">
              <w:rPr>
                <w:rStyle w:val="CommentReference"/>
                <w:rFonts w:eastAsiaTheme="minorEastAsia"/>
                <w:lang w:eastAsia="en-US"/>
              </w:rPr>
              <w:commentReference w:id="2820"/>
            </w:r>
            <w:ins w:id="2821"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822" w:author="NR_MC_enh-Core" w:date="2024-03-05T03:03:00Z"/>
                <w:rFonts w:cs="Arial"/>
                <w:szCs w:val="18"/>
                <w:rPrChange w:id="2823" w:author="NR_MC_enh-Core" w:date="2024-03-05T03:04:00Z">
                  <w:rPr>
                    <w:ins w:id="2824" w:author="NR_MC_enh-Core" w:date="2024-03-05T03:03:00Z"/>
                    <w:b/>
                    <w:bCs/>
                    <w:i/>
                    <w:iCs/>
                  </w:rPr>
                </w:rPrChange>
              </w:rPr>
              <w:pPrChange w:id="2825" w:author="NR_MC_enh-Core" w:date="2024-03-05T03:04:00Z">
                <w:pPr>
                  <w:pStyle w:val="TAL"/>
                </w:pPr>
              </w:pPrChange>
            </w:pPr>
            <w:ins w:id="2826"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827" w:author="NR_MC_enh-Core" w:date="2024-03-05T03:03:00Z"/>
              </w:rPr>
            </w:pPr>
            <w:ins w:id="2828" w:author="NR_MC_enh-Core" w:date="2024-03-05T03:03:00Z">
              <w:r>
                <w:t>BC</w:t>
              </w:r>
            </w:ins>
          </w:p>
        </w:tc>
        <w:tc>
          <w:tcPr>
            <w:tcW w:w="567" w:type="dxa"/>
          </w:tcPr>
          <w:p w14:paraId="3959B335" w14:textId="15277C9A" w:rsidR="00EB3992" w:rsidRDefault="00EB3992" w:rsidP="00EB3992">
            <w:pPr>
              <w:pStyle w:val="TAL"/>
              <w:jc w:val="center"/>
              <w:rPr>
                <w:ins w:id="2829" w:author="NR_MC_enh-Core" w:date="2024-03-05T03:03:00Z"/>
              </w:rPr>
            </w:pPr>
            <w:ins w:id="2830" w:author="NR_MC_enh-Core" w:date="2024-03-05T03:03:00Z">
              <w:r>
                <w:t>No</w:t>
              </w:r>
            </w:ins>
          </w:p>
        </w:tc>
        <w:tc>
          <w:tcPr>
            <w:tcW w:w="709" w:type="dxa"/>
          </w:tcPr>
          <w:p w14:paraId="413CBA6A" w14:textId="26E3D885" w:rsidR="00EB3992" w:rsidRDefault="00EB3992" w:rsidP="00EB3992">
            <w:pPr>
              <w:pStyle w:val="TAL"/>
              <w:jc w:val="center"/>
              <w:rPr>
                <w:ins w:id="2831" w:author="NR_MC_enh-Core" w:date="2024-03-05T03:03:00Z"/>
                <w:bCs/>
                <w:iCs/>
              </w:rPr>
            </w:pPr>
            <w:ins w:id="2832" w:author="NR_MC_enh-Core" w:date="2024-03-05T03:03:00Z">
              <w:r>
                <w:rPr>
                  <w:bCs/>
                  <w:iCs/>
                </w:rPr>
                <w:t>N/A</w:t>
              </w:r>
            </w:ins>
          </w:p>
        </w:tc>
        <w:tc>
          <w:tcPr>
            <w:tcW w:w="728" w:type="dxa"/>
          </w:tcPr>
          <w:p w14:paraId="51C85D42" w14:textId="0DF61F1E" w:rsidR="00EB3992" w:rsidRDefault="00EB3992" w:rsidP="00EB3992">
            <w:pPr>
              <w:pStyle w:val="TAL"/>
              <w:jc w:val="center"/>
              <w:rPr>
                <w:ins w:id="2833" w:author="NR_MC_enh-Core" w:date="2024-03-05T03:03:00Z"/>
                <w:bCs/>
                <w:iCs/>
              </w:rPr>
            </w:pPr>
            <w:ins w:id="2834" w:author="NR_MC_enh-Core" w:date="2024-03-05T03:03:00Z">
              <w:r>
                <w:rPr>
                  <w:bCs/>
                  <w:iCs/>
                </w:rPr>
                <w:t>N/A</w:t>
              </w:r>
            </w:ins>
          </w:p>
        </w:tc>
      </w:tr>
      <w:tr w:rsidR="00EB3992" w:rsidRPr="00936461" w14:paraId="71E3D41D" w14:textId="77777777" w:rsidTr="00490146">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490146">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490146">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490146">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490146">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490146">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490146">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490146">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490146">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490146">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490146">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490146">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490146">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490146">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490146">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490146">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835" w:author="NR_MIMO_evo_DL_UL-Core" w:date="2024-03-02T11:52:00Z"/>
              </w:rPr>
            </w:pPr>
            <w:del w:id="2836"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37" w:author="NR_MIMO_evo_DL_UL-Core" w:date="2024-03-02T11:52:00Z"/>
                <w:rFonts w:cs="Arial"/>
                <w:szCs w:val="18"/>
              </w:rPr>
            </w:pPr>
          </w:p>
          <w:p w14:paraId="20F3DD76" w14:textId="717B23AF" w:rsidR="00EB3992" w:rsidRPr="00936461" w:rsidDel="00DF49A9" w:rsidRDefault="00EB3992" w:rsidP="00EB3992">
            <w:pPr>
              <w:pStyle w:val="TAL"/>
              <w:rPr>
                <w:del w:id="2838" w:author="NR_MIMO_evo_DL_UL-Core" w:date="2024-03-02T11:52:00Z"/>
                <w:bCs/>
                <w:iCs/>
              </w:rPr>
            </w:pPr>
            <w:del w:id="2839"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40" w:author="Netw_Energy_NR-Core" w:date="2024-03-05T01:21:00Z"/>
        </w:trPr>
        <w:tc>
          <w:tcPr>
            <w:tcW w:w="6917" w:type="dxa"/>
          </w:tcPr>
          <w:p w14:paraId="71672334" w14:textId="0E9118E8" w:rsidR="00EB3992" w:rsidRDefault="00EB3992" w:rsidP="00EB3992">
            <w:pPr>
              <w:pStyle w:val="TAL"/>
              <w:rPr>
                <w:ins w:id="2841" w:author="Netw_Energy_NR-Core" w:date="2024-03-05T01:21:00Z"/>
                <w:b/>
                <w:i/>
              </w:rPr>
            </w:pPr>
            <w:ins w:id="2842"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43" w:author="Netw_Energy_NR-Core" w:date="2024-03-05T01:21:00Z"/>
                <w:rFonts w:eastAsia="SimSun" w:cs="Arial"/>
                <w:color w:val="000000" w:themeColor="text1"/>
                <w:szCs w:val="18"/>
                <w:lang w:val="en-US" w:eastAsia="zh-CN"/>
              </w:rPr>
            </w:pPr>
            <w:ins w:id="2844"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45" w:author="Netw_Energy_NR-Core" w:date="2024-03-05T01:25:00Z">
              <w:r>
                <w:rPr>
                  <w:rFonts w:eastAsia="SimSun" w:cs="Arial"/>
                  <w:color w:val="000000" w:themeColor="text1"/>
                  <w:szCs w:val="18"/>
                  <w:lang w:val="en-US" w:eastAsia="zh-CN"/>
                </w:rPr>
                <w:t xml:space="preserve">The UE supports </w:t>
              </w:r>
            </w:ins>
            <w:ins w:id="2846"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47" w:author="Netw_Energy_NR-Core" w:date="2024-03-05T01:22:00Z">
              <w:r>
                <w:rPr>
                  <w:rFonts w:eastAsiaTheme="minorEastAsia" w:cs="Arial"/>
                  <w:color w:val="000000" w:themeColor="text1"/>
                  <w:szCs w:val="18"/>
                  <w:lang w:eastAsia="zh-CN"/>
                </w:rPr>
                <w:t>.</w:t>
              </w:r>
            </w:ins>
            <w:ins w:id="2848"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49" w:author="Netw_Energy_NR-Core" w:date="2024-03-05T01:21:00Z"/>
                <w:rFonts w:ascii="Arial" w:hAnsi="Arial" w:cs="Arial"/>
                <w:sz w:val="18"/>
                <w:szCs w:val="18"/>
              </w:rPr>
            </w:pPr>
            <w:ins w:id="285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51" w:author="Netw_Energy_NR-Core" w:date="2024-03-05T01:21:00Z"/>
                <w:rFonts w:ascii="Arial" w:hAnsi="Arial" w:cs="Arial"/>
                <w:sz w:val="18"/>
                <w:szCs w:val="18"/>
              </w:rPr>
            </w:pPr>
            <w:ins w:id="285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53" w:author="Netw_Energy_NR-Core" w:date="2024-03-05T19:41:00Z">
              <w:r w:rsidR="00D82690">
                <w:rPr>
                  <w:rFonts w:ascii="Arial" w:hAnsi="Arial" w:cs="Arial"/>
                  <w:iCs/>
                  <w:sz w:val="18"/>
                  <w:szCs w:val="18"/>
                </w:rPr>
                <w:t xml:space="preserve">times 8 </w:t>
              </w:r>
            </w:ins>
            <w:ins w:id="2854"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55" w:author="Netw_Energy_NR-Core" w:date="2024-03-05T01:21:00Z"/>
                <w:b/>
                <w:i/>
              </w:rPr>
            </w:pPr>
            <w:ins w:id="2856" w:author="Netw_Energy_NR-Core" w:date="2024-03-05T01:21:00Z">
              <w:r>
                <w:rPr>
                  <w:rFonts w:cs="Arial"/>
                  <w:szCs w:val="18"/>
                </w:rPr>
                <w:t xml:space="preserve">A UE supporting this feature shall also indicate support of </w:t>
              </w:r>
            </w:ins>
            <w:ins w:id="2857" w:author="Netw_Energy_NR-Core" w:date="2024-03-05T01:22:00Z">
              <w:r>
                <w:rPr>
                  <w:rFonts w:cs="Arial"/>
                  <w:i/>
                  <w:iCs/>
                  <w:szCs w:val="18"/>
                </w:rPr>
                <w:t>power</w:t>
              </w:r>
            </w:ins>
            <w:ins w:id="2858"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59" w:author="Netw_Energy_NR-Core" w:date="2024-03-05T01:21:00Z"/>
                <w:rFonts w:cs="Arial"/>
                <w:szCs w:val="18"/>
              </w:rPr>
            </w:pPr>
            <w:ins w:id="2860"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61" w:author="Netw_Energy_NR-Core" w:date="2024-03-05T01:21:00Z"/>
                <w:rFonts w:cs="Arial"/>
                <w:szCs w:val="18"/>
              </w:rPr>
            </w:pPr>
            <w:ins w:id="2862"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63" w:author="Netw_Energy_NR-Core" w:date="2024-03-05T01:21:00Z"/>
                <w:bCs/>
                <w:iCs/>
              </w:rPr>
            </w:pPr>
            <w:ins w:id="2864"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65" w:author="Netw_Energy_NR-Core" w:date="2024-03-05T01:21:00Z"/>
                <w:bCs/>
                <w:iCs/>
              </w:rPr>
            </w:pPr>
            <w:ins w:id="2866" w:author="Netw_Energy_NR-Core" w:date="2024-03-05T01:21:00Z">
              <w:r w:rsidRPr="00936461">
                <w:rPr>
                  <w:bCs/>
                  <w:iCs/>
                </w:rPr>
                <w:t>N/A</w:t>
              </w:r>
            </w:ins>
          </w:p>
        </w:tc>
      </w:tr>
      <w:tr w:rsidR="00EB3992" w:rsidRPr="00936461" w14:paraId="21510C5E" w14:textId="77777777" w:rsidTr="0026000E">
        <w:trPr>
          <w:cantSplit/>
          <w:tblHeader/>
          <w:ins w:id="2867" w:author="Netw_Energy_NR-Core" w:date="2024-03-05T01:21:00Z"/>
        </w:trPr>
        <w:tc>
          <w:tcPr>
            <w:tcW w:w="6917" w:type="dxa"/>
          </w:tcPr>
          <w:p w14:paraId="2CFEE9AA" w14:textId="0ED3B4F6" w:rsidR="00EB3992" w:rsidRDefault="00EB3992" w:rsidP="00EB3992">
            <w:pPr>
              <w:pStyle w:val="TAL"/>
              <w:rPr>
                <w:ins w:id="2868" w:author="Netw_Energy_NR-Core" w:date="2024-03-05T01:21:00Z"/>
                <w:b/>
                <w:i/>
              </w:rPr>
            </w:pPr>
            <w:ins w:id="2869"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70" w:author="Netw_Energy_NR-Core" w:date="2024-03-05T01:21:00Z"/>
                <w:rFonts w:eastAsia="SimSun" w:cs="Arial"/>
                <w:color w:val="000000" w:themeColor="text1"/>
                <w:szCs w:val="18"/>
                <w:lang w:val="en-US" w:eastAsia="zh-CN"/>
              </w:rPr>
            </w:pPr>
            <w:ins w:id="2871" w:author="Netw_Energy_NR-Core" w:date="2024-03-05T01:21:00Z">
              <w:r>
                <w:rPr>
                  <w:bCs/>
                  <w:iCs/>
                </w:rPr>
                <w:t xml:space="preserve">Indicates whether the UE supports </w:t>
              </w:r>
            </w:ins>
            <w:ins w:id="2872" w:author="Netw_Energy_NR-Core" w:date="2024-03-05T01:23:00Z">
              <w:r>
                <w:rPr>
                  <w:rFonts w:eastAsia="SimSun" w:cs="Arial"/>
                  <w:color w:val="000000" w:themeColor="text1"/>
                  <w:szCs w:val="18"/>
                  <w:lang w:eastAsia="zh-CN"/>
                </w:rPr>
                <w:t>power</w:t>
              </w:r>
            </w:ins>
            <w:ins w:id="2873"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74" w:author="Netw_Energy_NR-Core" w:date="2024-03-05T01:25:00Z">
              <w:r>
                <w:rPr>
                  <w:rFonts w:eastAsia="SimSun" w:cs="Arial"/>
                  <w:color w:val="000000" w:themeColor="text1"/>
                  <w:szCs w:val="18"/>
                  <w:lang w:val="en-US" w:eastAsia="zh-CN"/>
                </w:rPr>
                <w:t xml:space="preserve">The UE supports </w:t>
              </w:r>
            </w:ins>
            <w:ins w:id="2875"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76" w:author="Netw_Energy_NR-Core" w:date="2024-03-05T01:25:00Z">
              <w:r>
                <w:rPr>
                  <w:rFonts w:eastAsia="SimSun" w:cs="Arial"/>
                  <w:color w:val="000000" w:themeColor="text1"/>
                  <w:szCs w:val="18"/>
                  <w:lang w:val="en-US" w:eastAsia="zh-CN"/>
                </w:rPr>
                <w:t xml:space="preserve">. </w:t>
              </w:r>
            </w:ins>
            <w:ins w:id="2877"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78" w:author="Netw_Energy_NR-Core" w:date="2024-03-05T01:21:00Z"/>
                <w:rFonts w:ascii="Arial" w:hAnsi="Arial" w:cs="Arial"/>
                <w:sz w:val="18"/>
                <w:szCs w:val="18"/>
              </w:rPr>
            </w:pPr>
            <w:ins w:id="2879"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80" w:author="Netw_Energy_NR-Core" w:date="2024-03-05T01:21:00Z"/>
                <w:rFonts w:ascii="Arial" w:hAnsi="Arial" w:cs="Arial"/>
                <w:sz w:val="18"/>
                <w:szCs w:val="18"/>
              </w:rPr>
            </w:pPr>
            <w:ins w:id="2881"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82" w:author="Netw_Energy_NR-Core" w:date="2024-03-05T19:40:00Z">
              <w:r w:rsidR="00835CE1">
                <w:rPr>
                  <w:rFonts w:ascii="Arial" w:hAnsi="Arial" w:cs="Arial"/>
                  <w:iCs/>
                  <w:sz w:val="18"/>
                  <w:szCs w:val="18"/>
                </w:rPr>
                <w:t xml:space="preserve">times 8 </w:t>
              </w:r>
            </w:ins>
            <w:ins w:id="2883"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84" w:author="Netw_Energy_NR-Core" w:date="2024-03-05T01:21:00Z"/>
                <w:b/>
                <w:i/>
              </w:rPr>
            </w:pPr>
            <w:ins w:id="2885" w:author="Netw_Energy_NR-Core" w:date="2024-03-05T01:21:00Z">
              <w:r>
                <w:rPr>
                  <w:rFonts w:cs="Arial"/>
                  <w:szCs w:val="18"/>
                </w:rPr>
                <w:t xml:space="preserve">A UE supporting this feature shall also indicate support of </w:t>
              </w:r>
            </w:ins>
            <w:ins w:id="2886" w:author="Netw_Energy_NR-Core" w:date="2024-03-05T01:23:00Z">
              <w:r>
                <w:rPr>
                  <w:rFonts w:cs="Arial"/>
                  <w:i/>
                  <w:iCs/>
                  <w:szCs w:val="18"/>
                </w:rPr>
                <w:t>power</w:t>
              </w:r>
            </w:ins>
            <w:ins w:id="2887"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88" w:author="Netw_Energy_NR-Core" w:date="2024-03-05T01:21:00Z"/>
                <w:rFonts w:cs="Arial"/>
                <w:szCs w:val="18"/>
              </w:rPr>
            </w:pPr>
            <w:ins w:id="2889"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90" w:author="Netw_Energy_NR-Core" w:date="2024-03-05T01:21:00Z"/>
                <w:rFonts w:cs="Arial"/>
                <w:szCs w:val="18"/>
              </w:rPr>
            </w:pPr>
            <w:ins w:id="2891"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92" w:author="Netw_Energy_NR-Core" w:date="2024-03-05T01:21:00Z"/>
                <w:bCs/>
                <w:iCs/>
              </w:rPr>
            </w:pPr>
            <w:ins w:id="2893"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94" w:author="Netw_Energy_NR-Core" w:date="2024-03-05T01:21:00Z"/>
                <w:bCs/>
                <w:iCs/>
              </w:rPr>
            </w:pPr>
            <w:ins w:id="2895" w:author="Netw_Energy_NR-Core" w:date="2024-03-05T01:21:00Z">
              <w:r w:rsidRPr="00936461">
                <w:rPr>
                  <w:bCs/>
                  <w:iCs/>
                </w:rPr>
                <w:t>N/A</w:t>
              </w:r>
            </w:ins>
          </w:p>
        </w:tc>
      </w:tr>
      <w:tr w:rsidR="00EB3992" w:rsidRPr="00936461" w14:paraId="030C75AE" w14:textId="77777777" w:rsidTr="0026000E">
        <w:trPr>
          <w:cantSplit/>
          <w:tblHeader/>
          <w:ins w:id="2896" w:author="Netw_Energy_NR-Core" w:date="2024-03-05T01:21:00Z"/>
        </w:trPr>
        <w:tc>
          <w:tcPr>
            <w:tcW w:w="6917" w:type="dxa"/>
          </w:tcPr>
          <w:p w14:paraId="1FB7BEF6" w14:textId="4A0D336E" w:rsidR="00EB3992" w:rsidRDefault="00EB3992" w:rsidP="00EB3992">
            <w:pPr>
              <w:pStyle w:val="TAL"/>
              <w:rPr>
                <w:ins w:id="2897" w:author="Netw_Energy_NR-Core" w:date="2024-03-05T01:21:00Z"/>
                <w:b/>
                <w:i/>
              </w:rPr>
            </w:pPr>
            <w:ins w:id="2898"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99" w:author="Netw_Energy_NR-Core" w:date="2024-03-05T01:21:00Z"/>
                <w:rFonts w:eastAsia="SimSun" w:cs="Arial"/>
                <w:color w:val="000000" w:themeColor="text1"/>
                <w:szCs w:val="18"/>
                <w:lang w:val="en-US" w:eastAsia="zh-CN"/>
              </w:rPr>
            </w:pPr>
            <w:ins w:id="2900" w:author="Netw_Energy_NR-Core" w:date="2024-03-05T01:21:00Z">
              <w:r>
                <w:rPr>
                  <w:bCs/>
                  <w:iCs/>
                </w:rPr>
                <w:t xml:space="preserve">Indicates whether the UE supports </w:t>
              </w:r>
            </w:ins>
            <w:ins w:id="2901" w:author="Netw_Energy_NR-Core" w:date="2024-03-05T01:23:00Z">
              <w:r>
                <w:rPr>
                  <w:bCs/>
                  <w:iCs/>
                </w:rPr>
                <w:t>power</w:t>
              </w:r>
            </w:ins>
            <w:ins w:id="2902"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2903"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2904"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905" w:author="Netw_Energy_NR-Core" w:date="2024-03-05T01:21:00Z"/>
                <w:rFonts w:ascii="Arial" w:hAnsi="Arial" w:cs="Arial"/>
                <w:sz w:val="18"/>
                <w:szCs w:val="18"/>
              </w:rPr>
            </w:pPr>
            <w:ins w:id="290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907" w:author="Netw_Energy_NR-Core" w:date="2024-03-05T01:21:00Z"/>
                <w:rFonts w:ascii="Arial" w:hAnsi="Arial" w:cs="Arial"/>
                <w:sz w:val="18"/>
                <w:szCs w:val="18"/>
              </w:rPr>
            </w:pPr>
            <w:ins w:id="290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909" w:author="Netw_Energy_NR-Core" w:date="2024-03-05T19:41:00Z">
              <w:r w:rsidR="008E6B61" w:rsidRPr="008E6B61">
                <w:rPr>
                  <w:rFonts w:ascii="Arial" w:hAnsi="Arial" w:cs="Arial"/>
                  <w:iCs/>
                  <w:sz w:val="18"/>
                  <w:szCs w:val="18"/>
                  <w:rPrChange w:id="2910" w:author="Netw_Energy_NR-Core" w:date="2024-03-05T19:41:00Z">
                    <w:rPr>
                      <w:rFonts w:ascii="Arial" w:hAnsi="Arial" w:cs="Arial"/>
                      <w:i/>
                      <w:sz w:val="18"/>
                      <w:szCs w:val="18"/>
                    </w:rPr>
                  </w:rPrChange>
                </w:rPr>
                <w:t xml:space="preserve">times 8 </w:t>
              </w:r>
            </w:ins>
            <w:ins w:id="2911"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912" w:author="Netw_Energy_NR-Core" w:date="2024-03-05T01:21:00Z"/>
                <w:b/>
                <w:i/>
              </w:rPr>
            </w:pPr>
            <w:ins w:id="2913" w:author="Netw_Energy_NR-Core" w:date="2024-03-05T01:21:00Z">
              <w:r>
                <w:rPr>
                  <w:rFonts w:cs="Arial"/>
                  <w:szCs w:val="18"/>
                </w:rPr>
                <w:t xml:space="preserve">A UE supporting this feature shall also indicate support of </w:t>
              </w:r>
            </w:ins>
            <w:ins w:id="2914" w:author="Netw_Energy_NR-Core" w:date="2024-03-05T01:23:00Z">
              <w:r>
                <w:rPr>
                  <w:rFonts w:cs="Arial"/>
                  <w:i/>
                  <w:iCs/>
                  <w:szCs w:val="18"/>
                </w:rPr>
                <w:t>power</w:t>
              </w:r>
            </w:ins>
            <w:ins w:id="2915"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916" w:author="Netw_Energy_NR-Core" w:date="2024-03-05T01:21:00Z"/>
                <w:rFonts w:cs="Arial"/>
                <w:szCs w:val="18"/>
              </w:rPr>
            </w:pPr>
            <w:ins w:id="2917"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918" w:author="Netw_Energy_NR-Core" w:date="2024-03-05T01:21:00Z"/>
                <w:rFonts w:cs="Arial"/>
                <w:szCs w:val="18"/>
              </w:rPr>
            </w:pPr>
            <w:ins w:id="2919"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920" w:author="Netw_Energy_NR-Core" w:date="2024-03-05T01:21:00Z"/>
                <w:bCs/>
                <w:iCs/>
              </w:rPr>
            </w:pPr>
            <w:ins w:id="2921"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922" w:author="Netw_Energy_NR-Core" w:date="2024-03-05T01:21:00Z"/>
                <w:bCs/>
                <w:iCs/>
              </w:rPr>
            </w:pPr>
            <w:ins w:id="2923" w:author="Netw_Energy_NR-Core" w:date="2024-03-05T01:21:00Z">
              <w:r w:rsidRPr="00936461">
                <w:rPr>
                  <w:bCs/>
                  <w:iCs/>
                </w:rPr>
                <w:t>N/A</w:t>
              </w:r>
            </w:ins>
          </w:p>
        </w:tc>
      </w:tr>
      <w:tr w:rsidR="00EB3992" w:rsidRPr="00936461" w14:paraId="4EF67F14" w14:textId="77777777" w:rsidTr="0026000E">
        <w:trPr>
          <w:cantSplit/>
          <w:tblHeader/>
          <w:ins w:id="2924" w:author="Netw_Energy_NR-Core" w:date="2024-03-05T01:21:00Z"/>
        </w:trPr>
        <w:tc>
          <w:tcPr>
            <w:tcW w:w="6917" w:type="dxa"/>
          </w:tcPr>
          <w:p w14:paraId="442CD2A5" w14:textId="717165F8" w:rsidR="00EB3992" w:rsidRDefault="00EB3992" w:rsidP="00EB3992">
            <w:pPr>
              <w:pStyle w:val="TAL"/>
              <w:rPr>
                <w:ins w:id="2925" w:author="Netw_Energy_NR-Core" w:date="2024-03-05T01:21:00Z"/>
                <w:b/>
                <w:i/>
              </w:rPr>
            </w:pPr>
            <w:ins w:id="2926"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927" w:author="Netw_Energy_NR-Core" w:date="2024-03-05T01:21:00Z"/>
                <w:rFonts w:eastAsia="SimSun" w:cs="Arial"/>
                <w:color w:val="000000" w:themeColor="text1"/>
                <w:szCs w:val="18"/>
                <w:lang w:val="en-US" w:eastAsia="zh-CN"/>
              </w:rPr>
            </w:pPr>
            <w:ins w:id="2928" w:author="Netw_Energy_NR-Core" w:date="2024-03-05T01:21:00Z">
              <w:r>
                <w:rPr>
                  <w:bCs/>
                  <w:iCs/>
                </w:rPr>
                <w:t xml:space="preserve">Indicates whether the UE supports </w:t>
              </w:r>
            </w:ins>
            <w:ins w:id="2929" w:author="Netw_Energy_NR-Core" w:date="2024-03-05T01:23:00Z">
              <w:r>
                <w:rPr>
                  <w:rFonts w:eastAsia="SimSun" w:cs="Arial"/>
                  <w:color w:val="000000" w:themeColor="text1"/>
                  <w:szCs w:val="18"/>
                  <w:lang w:eastAsia="zh-CN"/>
                </w:rPr>
                <w:t>power</w:t>
              </w:r>
            </w:ins>
            <w:ins w:id="2930"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2931"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2932"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933" w:author="Netw_Energy_NR-Core" w:date="2024-03-05T01:21:00Z"/>
                <w:rFonts w:ascii="Arial" w:hAnsi="Arial" w:cs="Arial"/>
                <w:sz w:val="18"/>
                <w:szCs w:val="18"/>
              </w:rPr>
            </w:pPr>
            <w:ins w:id="293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935" w:author="Netw_Energy_NR-Core" w:date="2024-03-05T01:21:00Z"/>
                <w:rFonts w:ascii="Arial" w:hAnsi="Arial" w:cs="Arial"/>
                <w:sz w:val="18"/>
                <w:szCs w:val="18"/>
              </w:rPr>
            </w:pPr>
            <w:ins w:id="293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37"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38" w:author="Netw_Energy_NR-Core" w:date="2024-03-05T19:41:00Z">
              <w:r w:rsidR="007B2220">
                <w:rPr>
                  <w:rFonts w:ascii="Arial" w:hAnsi="Arial" w:cs="Arial"/>
                  <w:iCs/>
                  <w:sz w:val="18"/>
                  <w:szCs w:val="18"/>
                </w:rPr>
                <w:t>s 8</w:t>
              </w:r>
            </w:ins>
            <w:ins w:id="2939"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40" w:author="Netw_Energy_NR-Core" w:date="2024-03-05T01:21:00Z"/>
                <w:b/>
                <w:i/>
              </w:rPr>
            </w:pPr>
            <w:ins w:id="2941" w:author="Netw_Energy_NR-Core" w:date="2024-03-05T01:21:00Z">
              <w:r>
                <w:rPr>
                  <w:rFonts w:cs="Arial"/>
                  <w:szCs w:val="18"/>
                </w:rPr>
                <w:t xml:space="preserve">A UE supporting this feature shall also indicate support of </w:t>
              </w:r>
            </w:ins>
            <w:ins w:id="2942" w:author="Netw_Energy_NR-Core" w:date="2024-03-05T01:23:00Z">
              <w:r>
                <w:rPr>
                  <w:rFonts w:cs="Arial"/>
                  <w:i/>
                  <w:iCs/>
                  <w:szCs w:val="18"/>
                </w:rPr>
                <w:t>power</w:t>
              </w:r>
            </w:ins>
            <w:ins w:id="2943"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44" w:author="Netw_Energy_NR-Core" w:date="2024-03-05T01:21:00Z"/>
                <w:rFonts w:cs="Arial"/>
                <w:szCs w:val="18"/>
              </w:rPr>
            </w:pPr>
            <w:ins w:id="2945"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46" w:author="Netw_Energy_NR-Core" w:date="2024-03-05T01:21:00Z"/>
                <w:rFonts w:cs="Arial"/>
                <w:szCs w:val="18"/>
              </w:rPr>
            </w:pPr>
            <w:ins w:id="2947"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48" w:author="Netw_Energy_NR-Core" w:date="2024-03-05T01:21:00Z"/>
                <w:bCs/>
                <w:iCs/>
              </w:rPr>
            </w:pPr>
            <w:ins w:id="2949"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50" w:author="Netw_Energy_NR-Core" w:date="2024-03-05T01:21:00Z"/>
                <w:bCs/>
                <w:iCs/>
              </w:rPr>
            </w:pPr>
            <w:ins w:id="2951" w:author="Netw_Energy_NR-Core" w:date="2024-03-05T01:21:00Z">
              <w:r w:rsidRPr="00936461">
                <w:rPr>
                  <w:bCs/>
                  <w:iCs/>
                </w:rPr>
                <w:t>N/A</w:t>
              </w:r>
            </w:ins>
          </w:p>
        </w:tc>
      </w:tr>
      <w:tr w:rsidR="00EB3992" w:rsidRPr="00936461" w14:paraId="55612C50" w14:textId="77777777" w:rsidTr="00490146">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490146">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490146">
        <w:trPr>
          <w:cantSplit/>
          <w:tblHeader/>
        </w:trPr>
        <w:tc>
          <w:tcPr>
            <w:tcW w:w="6917" w:type="dxa"/>
          </w:tcPr>
          <w:p w14:paraId="6C2102A6" w14:textId="77777777" w:rsidR="00EB3992" w:rsidRPr="00936461" w:rsidRDefault="00EB3992" w:rsidP="00EB3992">
            <w:pPr>
              <w:pStyle w:val="TAL"/>
              <w:rPr>
                <w:b/>
                <w:i/>
              </w:rPr>
            </w:pPr>
            <w:r w:rsidRPr="00936461">
              <w:rPr>
                <w:b/>
                <w:i/>
              </w:rPr>
              <w:lastRenderedPageBreak/>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490146">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490146">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490146">
        <w:trPr>
          <w:cantSplit/>
          <w:tblHeader/>
        </w:trPr>
        <w:tc>
          <w:tcPr>
            <w:tcW w:w="6917" w:type="dxa"/>
          </w:tcPr>
          <w:p w14:paraId="579FB872" w14:textId="77777777" w:rsidR="00EB3992" w:rsidRPr="00936461" w:rsidRDefault="00EB3992" w:rsidP="00EB3992">
            <w:pPr>
              <w:pStyle w:val="TAL"/>
              <w:rPr>
                <w:b/>
                <w:i/>
              </w:rPr>
            </w:pPr>
            <w:r w:rsidRPr="00936461">
              <w:rPr>
                <w:b/>
                <w:i/>
              </w:rPr>
              <w:lastRenderedPageBreak/>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lastRenderedPageBreak/>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lastRenderedPageBreak/>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490146">
        <w:trPr>
          <w:cantSplit/>
          <w:tblHeader/>
          <w:ins w:id="2952" w:author="Netw_Energy_NR-Core" w:date="2024-03-05T00:31:00Z"/>
        </w:trPr>
        <w:tc>
          <w:tcPr>
            <w:tcW w:w="6917" w:type="dxa"/>
          </w:tcPr>
          <w:p w14:paraId="71509522" w14:textId="6E7F51EF" w:rsidR="00EB3992" w:rsidRDefault="00EB3992" w:rsidP="00EB3992">
            <w:pPr>
              <w:pStyle w:val="TAL"/>
              <w:rPr>
                <w:ins w:id="2953" w:author="Netw_Energy_NR-Core" w:date="2024-03-05T00:31:00Z"/>
                <w:b/>
                <w:i/>
              </w:rPr>
            </w:pPr>
            <w:ins w:id="2954"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55" w:author="Netw_Energy_NR-Core" w:date="2024-03-05T00:31:00Z"/>
                <w:rFonts w:eastAsia="SimSun" w:cs="Arial"/>
                <w:color w:val="000000" w:themeColor="text1"/>
                <w:szCs w:val="18"/>
                <w:lang w:val="en-US" w:eastAsia="zh-CN"/>
              </w:rPr>
            </w:pPr>
            <w:ins w:id="2956"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57" w:author="Netw_Energy_NR-Core" w:date="2024-03-05T00:31:00Z"/>
                <w:rFonts w:ascii="Arial" w:hAnsi="Arial" w:cs="Arial"/>
                <w:sz w:val="18"/>
                <w:szCs w:val="18"/>
              </w:rPr>
            </w:pPr>
            <w:ins w:id="2958"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59" w:author="Netw_Energy_NR-Core" w:date="2024-03-05T00:31:00Z"/>
                <w:rFonts w:ascii="Arial" w:hAnsi="Arial" w:cs="Arial"/>
                <w:sz w:val="18"/>
                <w:szCs w:val="18"/>
              </w:rPr>
            </w:pPr>
            <w:ins w:id="2960"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61" w:author="Netw_Energy_NR-Core" w:date="2024-03-05T19:39:00Z">
              <w:r w:rsidR="002A3F31">
                <w:rPr>
                  <w:rFonts w:ascii="Arial" w:hAnsi="Arial" w:cs="Arial"/>
                  <w:iCs/>
                  <w:sz w:val="18"/>
                  <w:szCs w:val="18"/>
                </w:rPr>
                <w:t xml:space="preserve"> times 8</w:t>
              </w:r>
            </w:ins>
            <w:ins w:id="2962"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63" w:author="Netw_Energy_NR-Core" w:date="2024-03-05T00:31:00Z"/>
                <w:b/>
                <w:i/>
              </w:rPr>
            </w:pPr>
            <w:ins w:id="2964"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65" w:author="Netw_Energy_NR-Core" w:date="2024-03-05T00:31:00Z"/>
              </w:rPr>
            </w:pPr>
            <w:ins w:id="2966"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67" w:author="Netw_Energy_NR-Core" w:date="2024-03-05T00:31:00Z"/>
              </w:rPr>
            </w:pPr>
            <w:ins w:id="2968"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69" w:author="Netw_Energy_NR-Core" w:date="2024-03-05T00:31:00Z"/>
                <w:bCs/>
                <w:iCs/>
              </w:rPr>
            </w:pPr>
            <w:ins w:id="2970"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71" w:author="Netw_Energy_NR-Core" w:date="2024-03-05T00:31:00Z"/>
                <w:bCs/>
                <w:iCs/>
              </w:rPr>
            </w:pPr>
            <w:ins w:id="2972" w:author="Netw_Energy_NR-Core" w:date="2024-03-05T00:31:00Z">
              <w:r w:rsidRPr="00936461">
                <w:rPr>
                  <w:bCs/>
                  <w:iCs/>
                </w:rPr>
                <w:t>N/A</w:t>
              </w:r>
            </w:ins>
          </w:p>
        </w:tc>
      </w:tr>
      <w:tr w:rsidR="00EB3992" w:rsidRPr="00936461" w14:paraId="3E44543F" w14:textId="77777777" w:rsidTr="00490146">
        <w:trPr>
          <w:cantSplit/>
          <w:tblHeader/>
          <w:ins w:id="2973" w:author="Netw_Energy_NR-Core" w:date="2024-03-04T23:46:00Z"/>
        </w:trPr>
        <w:tc>
          <w:tcPr>
            <w:tcW w:w="6917" w:type="dxa"/>
          </w:tcPr>
          <w:p w14:paraId="2A408E7A" w14:textId="77777777" w:rsidR="00EB3992" w:rsidRDefault="00EB3992" w:rsidP="00EB3992">
            <w:pPr>
              <w:pStyle w:val="TAL"/>
              <w:rPr>
                <w:ins w:id="2974" w:author="Netw_Energy_NR-Core" w:date="2024-03-04T23:46:00Z"/>
                <w:b/>
                <w:i/>
              </w:rPr>
            </w:pPr>
            <w:ins w:id="2975" w:author="Netw_Energy_NR-Core" w:date="2024-03-04T23:46:00Z">
              <w:r w:rsidRPr="00F143E3">
                <w:rPr>
                  <w:b/>
                  <w:i/>
                </w:rPr>
                <w:t>spacialAdaptation-CSI-FeedbackPerBC-r18</w:t>
              </w:r>
            </w:ins>
          </w:p>
          <w:p w14:paraId="05280D33" w14:textId="30F21A44" w:rsidR="00EB3992" w:rsidRDefault="00EB3992" w:rsidP="00EB3992">
            <w:pPr>
              <w:pStyle w:val="TAL"/>
              <w:rPr>
                <w:ins w:id="2976" w:author="Netw_Energy_NR-Core" w:date="2024-03-04T23:46:00Z"/>
                <w:rFonts w:eastAsia="SimSun" w:cs="Arial"/>
                <w:color w:val="000000" w:themeColor="text1"/>
                <w:szCs w:val="18"/>
                <w:lang w:val="en-US" w:eastAsia="zh-CN"/>
              </w:rPr>
            </w:pPr>
            <w:ins w:id="2977"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2978" w:author="Netw_Energy_NR-Core" w:date="2024-03-05T00:31:00Z">
              <w:r>
                <w:rPr>
                  <w:rFonts w:eastAsia="SimSun" w:cs="Arial"/>
                  <w:color w:val="000000" w:themeColor="text1"/>
                  <w:szCs w:val="18"/>
                  <w:lang w:val="en-US" w:eastAsia="zh-CN"/>
                </w:rPr>
                <w:t xml:space="preserve"> and single-panel type1 codebook</w:t>
              </w:r>
            </w:ins>
            <w:ins w:id="2979" w:author="Netw_Energy_NR-Core" w:date="2024-03-04T23:46:00Z">
              <w:r>
                <w:rPr>
                  <w:rFonts w:eastAsia="SimSun" w:cs="Arial"/>
                  <w:color w:val="000000" w:themeColor="text1"/>
                  <w:szCs w:val="18"/>
                  <w:lang w:val="en-US" w:eastAsia="zh-CN"/>
                </w:rPr>
                <w:t>. This capability signaling comprises the following parameter</w:t>
              </w:r>
            </w:ins>
            <w:ins w:id="2980" w:author="Netw_Energy_NR-Core" w:date="2024-03-04T23:47:00Z">
              <w:r>
                <w:rPr>
                  <w:rFonts w:eastAsia="SimSun" w:cs="Arial"/>
                  <w:color w:val="000000" w:themeColor="text1"/>
                  <w:szCs w:val="18"/>
                  <w:lang w:val="en-US" w:eastAsia="zh-CN"/>
                </w:rPr>
                <w:t>s</w:t>
              </w:r>
            </w:ins>
            <w:ins w:id="2981"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2982" w:author="Netw_Energy_NR-Core" w:date="2024-03-04T23:47:00Z"/>
                <w:rFonts w:ascii="Arial" w:hAnsi="Arial" w:cs="Arial"/>
                <w:sz w:val="18"/>
                <w:szCs w:val="18"/>
              </w:rPr>
            </w:pPr>
            <w:ins w:id="2983"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84" w:author="Netw_Energy_NR-Core" w:date="2024-03-04T23:48:00Z">
                    <w:rPr>
                      <w:rFonts w:ascii="Arial" w:hAnsi="Arial" w:cs="Arial"/>
                      <w:sz w:val="18"/>
                      <w:szCs w:val="18"/>
                    </w:rPr>
                  </w:rPrChange>
                </w:rPr>
                <w:t>maxNumberCSI-ResourceAcrossCC</w:t>
              </w:r>
            </w:ins>
            <w:ins w:id="2985" w:author="Netw_Energy_NR-Core" w:date="2024-03-04T23:48:00Z">
              <w:r>
                <w:rPr>
                  <w:rFonts w:ascii="Arial" w:hAnsi="Arial" w:cs="Arial"/>
                  <w:i/>
                  <w:iCs/>
                  <w:sz w:val="18"/>
                  <w:szCs w:val="18"/>
                </w:rPr>
                <w:t>-r18</w:t>
              </w:r>
            </w:ins>
            <w:ins w:id="2986" w:author="Netw_Energy_NR-Core" w:date="2024-03-04T23:47:00Z">
              <w:r w:rsidRPr="00936461">
                <w:rPr>
                  <w:rFonts w:ascii="Arial" w:hAnsi="Arial" w:cs="Arial"/>
                  <w:sz w:val="18"/>
                  <w:szCs w:val="18"/>
                </w:rPr>
                <w:t xml:space="preserve"> indicates the </w:t>
              </w:r>
            </w:ins>
            <w:ins w:id="2987"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88" w:author="Netw_Energy_NR-Core" w:date="2024-03-05T00:04:00Z">
              <w:r>
                <w:rPr>
                  <w:rFonts w:ascii="Arial" w:hAnsi="Arial" w:cs="Arial"/>
                  <w:color w:val="000000" w:themeColor="text1"/>
                  <w:sz w:val="18"/>
                  <w:szCs w:val="18"/>
                  <w:lang w:val="en-US"/>
                </w:rPr>
                <w:t xml:space="preserve"> for SD-type1 and/or SD-type2</w:t>
              </w:r>
            </w:ins>
            <w:ins w:id="2989"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90" w:author="Netw_Energy_NR-Core" w:date="2024-03-04T23:48:00Z"/>
                <w:rFonts w:ascii="Arial" w:hAnsi="Arial" w:cs="Arial"/>
                <w:sz w:val="18"/>
                <w:szCs w:val="18"/>
              </w:rPr>
            </w:pPr>
            <w:ins w:id="2991" w:author="Netw_Energy_NR-Core" w:date="2024-03-04T23:47:00Z">
              <w:r w:rsidRPr="00936461">
                <w:rPr>
                  <w:rFonts w:ascii="Arial" w:hAnsi="Arial" w:cs="Arial"/>
                  <w:sz w:val="18"/>
                  <w:szCs w:val="18"/>
                </w:rPr>
                <w:t>-</w:t>
              </w:r>
              <w:r w:rsidRPr="00936461">
                <w:rPr>
                  <w:rFonts w:ascii="Arial" w:hAnsi="Arial" w:cs="Arial"/>
                  <w:sz w:val="18"/>
                  <w:szCs w:val="18"/>
                </w:rPr>
                <w:tab/>
              </w:r>
            </w:ins>
            <w:ins w:id="2992"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93" w:author="Netw_Energy_NR-Core" w:date="2024-03-05T19:36:00Z">
              <w:r w:rsidR="000E73F8">
                <w:rPr>
                  <w:rFonts w:ascii="Arial" w:hAnsi="Arial" w:cs="Arial"/>
                  <w:iCs/>
                  <w:sz w:val="18"/>
                  <w:szCs w:val="18"/>
                </w:rPr>
                <w:t xml:space="preserve">times 8 </w:t>
              </w:r>
            </w:ins>
            <w:ins w:id="2994" w:author="Netw_Energy_NR-Core" w:date="2024-03-04T23:47:00Z">
              <w:r w:rsidRPr="00936461">
                <w:rPr>
                  <w:rFonts w:ascii="Arial" w:hAnsi="Arial" w:cs="Arial"/>
                  <w:sz w:val="18"/>
                  <w:szCs w:val="18"/>
                </w:rPr>
                <w:t xml:space="preserve">indicates </w:t>
              </w:r>
            </w:ins>
            <w:ins w:id="2995"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96"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97"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98" w:author="Netw_Energy_NR-Core" w:date="2024-03-04T23:46:00Z"/>
                <w:bCs/>
                <w:iCs/>
                <w:rPrChange w:id="2999" w:author="Netw_Energy_NR-Core" w:date="2024-03-04T23:46:00Z">
                  <w:rPr>
                    <w:ins w:id="3000" w:author="Netw_Energy_NR-Core" w:date="2024-03-04T23:46:00Z"/>
                    <w:b/>
                    <w:i/>
                  </w:rPr>
                </w:rPrChange>
              </w:rPr>
              <w:pPrChange w:id="3001" w:author="Netw_Energy_NR-Core" w:date="2024-03-04T23:49:00Z">
                <w:pPr>
                  <w:pStyle w:val="TAL"/>
                </w:pPr>
              </w:pPrChange>
            </w:pPr>
            <w:ins w:id="3002"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3003"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3004" w:author="Netw_Energy_NR-Core" w:date="2024-03-04T23:46:00Z"/>
              </w:rPr>
            </w:pPr>
            <w:ins w:id="3005"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3006" w:author="Netw_Energy_NR-Core" w:date="2024-03-04T23:46:00Z"/>
              </w:rPr>
            </w:pPr>
            <w:ins w:id="3007"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3008" w:author="Netw_Energy_NR-Core" w:date="2024-03-04T23:46:00Z"/>
                <w:bCs/>
                <w:iCs/>
              </w:rPr>
            </w:pPr>
            <w:ins w:id="3009"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3010" w:author="Netw_Energy_NR-Core" w:date="2024-03-04T23:46:00Z"/>
                <w:bCs/>
                <w:iCs/>
              </w:rPr>
            </w:pPr>
            <w:ins w:id="3011" w:author="Netw_Energy_NR-Core" w:date="2024-03-04T23:47:00Z">
              <w:r w:rsidRPr="00936461">
                <w:rPr>
                  <w:bCs/>
                  <w:iCs/>
                </w:rPr>
                <w:t>N/A</w:t>
              </w:r>
            </w:ins>
          </w:p>
        </w:tc>
      </w:tr>
      <w:tr w:rsidR="00EB3992" w:rsidRPr="00936461" w14:paraId="4820775D" w14:textId="77777777" w:rsidTr="00490146">
        <w:trPr>
          <w:cantSplit/>
          <w:tblHeader/>
          <w:ins w:id="3012" w:author="Netw_Energy_NR-Core" w:date="2024-03-05T00:17:00Z"/>
        </w:trPr>
        <w:tc>
          <w:tcPr>
            <w:tcW w:w="6917" w:type="dxa"/>
          </w:tcPr>
          <w:p w14:paraId="59D4DE13" w14:textId="2AF5A592" w:rsidR="00EB3992" w:rsidRDefault="00EB3992" w:rsidP="00EB3992">
            <w:pPr>
              <w:pStyle w:val="TAL"/>
              <w:rPr>
                <w:ins w:id="3013" w:author="Netw_Energy_NR-Core" w:date="2024-03-05T00:17:00Z"/>
                <w:b/>
                <w:i/>
              </w:rPr>
            </w:pPr>
            <w:ins w:id="3014"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3015" w:author="Netw_Energy_NR-Core" w:date="2024-03-05T00:17:00Z"/>
                <w:rFonts w:eastAsia="SimSun" w:cs="Arial"/>
                <w:color w:val="000000" w:themeColor="text1"/>
                <w:szCs w:val="18"/>
                <w:lang w:val="en-US" w:eastAsia="zh-CN"/>
              </w:rPr>
            </w:pPr>
            <w:ins w:id="3016"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017" w:author="Netw_Energy_NR-Core" w:date="2024-03-05T00:17:00Z"/>
                <w:rFonts w:ascii="Arial" w:hAnsi="Arial" w:cs="Arial"/>
                <w:sz w:val="18"/>
                <w:szCs w:val="18"/>
              </w:rPr>
            </w:pPr>
            <w:ins w:id="3018"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3019" w:author="Netw_Energy_NR-Core" w:date="2024-03-05T00:17:00Z"/>
                <w:rFonts w:ascii="Arial" w:hAnsi="Arial" w:cs="Arial"/>
                <w:sz w:val="18"/>
                <w:szCs w:val="18"/>
              </w:rPr>
            </w:pPr>
            <w:ins w:id="3020"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021" w:author="Netw_Energy_NR-Core" w:date="2024-03-05T19:39:00Z">
              <w:r w:rsidR="00352223">
                <w:rPr>
                  <w:rFonts w:ascii="Arial" w:hAnsi="Arial" w:cs="Arial"/>
                  <w:iCs/>
                  <w:sz w:val="18"/>
                  <w:szCs w:val="18"/>
                </w:rPr>
                <w:t xml:space="preserve"> times 8</w:t>
              </w:r>
            </w:ins>
            <w:ins w:id="3022"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3023" w:author="Netw_Energy_NR-Core" w:date="2024-03-05T00:17:00Z"/>
                <w:rFonts w:cs="Arial"/>
                <w:szCs w:val="18"/>
                <w:rPrChange w:id="3024" w:author="Netw_Energy_NR-Core" w:date="2024-03-05T00:23:00Z">
                  <w:rPr>
                    <w:ins w:id="3025" w:author="Netw_Energy_NR-Core" w:date="2024-03-05T00:17:00Z"/>
                    <w:b/>
                    <w:i/>
                  </w:rPr>
                </w:rPrChange>
              </w:rPr>
            </w:pPr>
            <w:ins w:id="3026"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3027" w:author="Netw_Energy_NR-Core" w:date="2024-03-05T00:32:00Z">
              <w:r>
                <w:rPr>
                  <w:rFonts w:cs="Arial"/>
                  <w:i/>
                  <w:iCs/>
                  <w:szCs w:val="18"/>
                </w:rPr>
                <w:t>C</w:t>
              </w:r>
            </w:ins>
            <w:ins w:id="3028"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029" w:author="Netw_Energy_NR-Core" w:date="2024-03-05T00:17:00Z"/>
              </w:rPr>
            </w:pPr>
            <w:ins w:id="3030"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031" w:author="Netw_Energy_NR-Core" w:date="2024-03-05T00:17:00Z"/>
              </w:rPr>
            </w:pPr>
            <w:ins w:id="3032"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033" w:author="Netw_Energy_NR-Core" w:date="2024-03-05T00:17:00Z"/>
                <w:bCs/>
                <w:iCs/>
              </w:rPr>
            </w:pPr>
            <w:ins w:id="3034"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035" w:author="Netw_Energy_NR-Core" w:date="2024-03-05T00:17:00Z"/>
                <w:bCs/>
                <w:iCs/>
              </w:rPr>
            </w:pPr>
            <w:ins w:id="3036" w:author="Netw_Energy_NR-Core" w:date="2024-03-05T00:17:00Z">
              <w:r w:rsidRPr="00936461">
                <w:rPr>
                  <w:bCs/>
                  <w:iCs/>
                </w:rPr>
                <w:t>N/A</w:t>
              </w:r>
            </w:ins>
          </w:p>
        </w:tc>
      </w:tr>
      <w:tr w:rsidR="00EB3992" w:rsidRPr="00936461" w14:paraId="4174B0AD" w14:textId="77777777" w:rsidTr="00490146">
        <w:trPr>
          <w:cantSplit/>
          <w:tblHeader/>
          <w:ins w:id="3037" w:author="Netw_Energy_NR-Core" w:date="2024-03-05T00:03:00Z"/>
        </w:trPr>
        <w:tc>
          <w:tcPr>
            <w:tcW w:w="6917" w:type="dxa"/>
          </w:tcPr>
          <w:p w14:paraId="5BDB043F" w14:textId="4EF531E0" w:rsidR="00EB3992" w:rsidRDefault="00EB3992" w:rsidP="00EB3992">
            <w:pPr>
              <w:pStyle w:val="TAL"/>
              <w:rPr>
                <w:ins w:id="3038" w:author="Netw_Energy_NR-Core" w:date="2024-03-05T00:03:00Z"/>
                <w:b/>
                <w:i/>
              </w:rPr>
            </w:pPr>
            <w:ins w:id="3039"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40" w:author="Netw_Energy_NR-Core" w:date="2024-03-05T00:03:00Z"/>
                <w:rFonts w:eastAsia="SimSun" w:cs="Arial"/>
                <w:color w:val="000000" w:themeColor="text1"/>
                <w:szCs w:val="18"/>
                <w:lang w:val="en-US" w:eastAsia="zh-CN"/>
              </w:rPr>
            </w:pPr>
            <w:ins w:id="3041" w:author="Netw_Energy_NR-Core" w:date="2024-03-05T00:03:00Z">
              <w:r>
                <w:rPr>
                  <w:bCs/>
                  <w:iCs/>
                </w:rPr>
                <w:t xml:space="preserve">Indicates whether the UE supports </w:t>
              </w:r>
            </w:ins>
            <w:ins w:id="3042"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043"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44" w:author="Netw_Energy_NR-Core" w:date="2024-03-05T00:03:00Z"/>
                <w:rFonts w:ascii="Arial" w:hAnsi="Arial" w:cs="Arial"/>
                <w:sz w:val="18"/>
                <w:szCs w:val="18"/>
              </w:rPr>
            </w:pPr>
            <w:ins w:id="3045"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46" w:author="Netw_Energy_NR-Core" w:date="2024-03-05T00:03:00Z"/>
                <w:rFonts w:ascii="Arial" w:hAnsi="Arial" w:cs="Arial"/>
                <w:sz w:val="18"/>
                <w:szCs w:val="18"/>
              </w:rPr>
            </w:pPr>
            <w:ins w:id="3047"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48" w:author="Netw_Energy_NR-Core" w:date="2024-03-05T19:38:00Z">
              <w:r w:rsidR="003C61C2">
                <w:rPr>
                  <w:rFonts w:ascii="Arial" w:hAnsi="Arial" w:cs="Arial"/>
                  <w:iCs/>
                  <w:sz w:val="18"/>
                  <w:szCs w:val="18"/>
                </w:rPr>
                <w:t xml:space="preserve">times 8 </w:t>
              </w:r>
            </w:ins>
            <w:ins w:id="3049"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50" w:author="Netw_Energy_NR-Core" w:date="2024-03-05T00:03:00Z"/>
                <w:b/>
                <w:i/>
              </w:rPr>
            </w:pPr>
            <w:ins w:id="3051"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52" w:author="Netw_Energy_NR-Core" w:date="2024-03-05T00:03:00Z"/>
              </w:rPr>
            </w:pPr>
            <w:ins w:id="3053"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54" w:author="Netw_Energy_NR-Core" w:date="2024-03-05T00:03:00Z"/>
              </w:rPr>
            </w:pPr>
            <w:ins w:id="3055"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56" w:author="Netw_Energy_NR-Core" w:date="2024-03-05T00:03:00Z"/>
                <w:bCs/>
                <w:iCs/>
              </w:rPr>
            </w:pPr>
            <w:ins w:id="3057"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58" w:author="Netw_Energy_NR-Core" w:date="2024-03-05T00:03:00Z"/>
                <w:bCs/>
                <w:iCs/>
              </w:rPr>
            </w:pPr>
            <w:ins w:id="3059" w:author="Netw_Energy_NR-Core" w:date="2024-03-05T00:03:00Z">
              <w:r w:rsidRPr="00936461">
                <w:rPr>
                  <w:bCs/>
                  <w:iCs/>
                </w:rPr>
                <w:t>N/A</w:t>
              </w:r>
            </w:ins>
          </w:p>
        </w:tc>
      </w:tr>
      <w:tr w:rsidR="00EB3992" w:rsidRPr="00936461" w14:paraId="58401C30" w14:textId="77777777" w:rsidTr="00490146">
        <w:trPr>
          <w:cantSplit/>
          <w:tblHeader/>
        </w:trPr>
        <w:tc>
          <w:tcPr>
            <w:tcW w:w="6917" w:type="dxa"/>
          </w:tcPr>
          <w:p w14:paraId="5A2AE2D2" w14:textId="77777777" w:rsidR="00EB3992" w:rsidRPr="00936461" w:rsidRDefault="00EB3992" w:rsidP="00EB3992">
            <w:pPr>
              <w:pStyle w:val="TAL"/>
              <w:rPr>
                <w:b/>
                <w:i/>
              </w:rPr>
            </w:pPr>
            <w:r w:rsidRPr="00936461">
              <w:rPr>
                <w:b/>
                <w:i/>
              </w:rPr>
              <w:lastRenderedPageBreak/>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60" w:author="NR_MIMO_evo_DL_UL-Core" w:date="2024-03-04T17:27:00Z"/>
        </w:trPr>
        <w:tc>
          <w:tcPr>
            <w:tcW w:w="6917" w:type="dxa"/>
          </w:tcPr>
          <w:p w14:paraId="2072AA9A" w14:textId="77777777" w:rsidR="00EB3992" w:rsidRDefault="00EB3992" w:rsidP="00EB3992">
            <w:pPr>
              <w:pStyle w:val="TAL"/>
              <w:rPr>
                <w:ins w:id="3061" w:author="NR_MIMO_evo_DL_UL-Core" w:date="2024-03-04T17:27:00Z"/>
                <w:b/>
                <w:bCs/>
                <w:i/>
                <w:iCs/>
              </w:rPr>
            </w:pPr>
            <w:ins w:id="3062"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63" w:author="NR_MIMO_evo_DL_UL-Core" w:date="2024-03-04T17:29:00Z"/>
              </w:rPr>
            </w:pPr>
            <w:ins w:id="3064" w:author="NR_MIMO_evo_DL_UL-Core" w:date="2024-03-04T17:27:00Z">
              <w:r>
                <w:t xml:space="preserve">Indicates whether the UE supports </w:t>
              </w:r>
            </w:ins>
            <w:ins w:id="3065" w:author="NR_MIMO_evo_DL_UL-Core" w:date="2024-03-04T17:28:00Z">
              <w:r>
                <w:t>Y=1 delay value for TDCP report</w:t>
              </w:r>
            </w:ins>
            <w:ins w:id="3066" w:author="NR_MIMO_evo_DL_UL-Core" w:date="2024-03-04T17:29:00Z">
              <w:r>
                <w:t xml:space="preserve"> and amplitude report</w:t>
              </w:r>
            </w:ins>
            <w:ins w:id="3067" w:author="NR_MIMO_evo_DL_UL-Core" w:date="2024-03-04T17:28:00Z">
              <w:r>
                <w:t xml:space="preserve">. </w:t>
              </w:r>
            </w:ins>
            <w:ins w:id="3068" w:author="NR_MIMO_evo_DL_UL-Core" w:date="2024-03-04T17:30:00Z">
              <w:r>
                <w:t xml:space="preserve">The UE also supports to configure KTRS = 1 TRS resource set. </w:t>
              </w:r>
            </w:ins>
            <w:commentRangeStart w:id="3069"/>
            <w:ins w:id="3070" w:author="NR_MIMO_evo_DL_UL-Core" w:date="2024-03-04T17:28:00Z">
              <w:r>
                <w:t>The basic delay value &lt;= D_basic = 1 slot.</w:t>
              </w:r>
            </w:ins>
            <w:commentRangeEnd w:id="3069"/>
            <w:r w:rsidR="00F86D76">
              <w:rPr>
                <w:rStyle w:val="CommentReference"/>
                <w:rFonts w:ascii="Times New Roman" w:eastAsiaTheme="minorEastAsia" w:hAnsi="Times New Roman"/>
                <w:lang w:eastAsia="en-US"/>
              </w:rPr>
              <w:commentReference w:id="3069"/>
            </w:r>
            <w:ins w:id="3071" w:author="NR_MIMO_evo_DL_UL-Core" w:date="2024-03-04T17:29:00Z">
              <w:r>
                <w:t xml:space="preserve"> </w:t>
              </w:r>
            </w:ins>
          </w:p>
          <w:p w14:paraId="34AC8476" w14:textId="5C1E7F2D" w:rsidR="00EB3992" w:rsidRDefault="00EB3992" w:rsidP="00EB3992">
            <w:pPr>
              <w:pStyle w:val="TAL"/>
              <w:rPr>
                <w:ins w:id="3072" w:author="NR_MIMO_evo_DL_UL-Core" w:date="2024-03-04T17:29:00Z"/>
              </w:rPr>
            </w:pPr>
            <w:ins w:id="3073"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74" w:author="NR_MIMO_evo_DL_UL-Core" w:date="2024-03-04T17:29:00Z"/>
                <w:rFonts w:ascii="Arial" w:hAnsi="Arial" w:cs="Arial"/>
                <w:sz w:val="18"/>
                <w:szCs w:val="18"/>
              </w:rPr>
            </w:pPr>
            <w:ins w:id="3075"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76"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77" w:author="NR_MIMO_evo_DL_UL-Core" w:date="2024-03-04T17:30:00Z">
                    <w:rPr>
                      <w:rFonts w:ascii="Arial" w:hAnsi="Arial" w:cs="Arial"/>
                      <w:sz w:val="18"/>
                      <w:szCs w:val="18"/>
                    </w:rPr>
                  </w:rPrChange>
                </w:rPr>
                <w:t>CPU</w:t>
              </w:r>
              <w:r w:rsidRPr="00FC301C">
                <w:rPr>
                  <w:rFonts w:ascii="Arial" w:hAnsi="Arial" w:cs="Arial"/>
                  <w:sz w:val="18"/>
                  <w:szCs w:val="18"/>
                </w:rPr>
                <w:t>=(Y+1).X)</w:t>
              </w:r>
            </w:ins>
            <w:ins w:id="3078"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79" w:author="NR_MIMO_evo_DL_UL-Core" w:date="2024-03-04T17:29:00Z"/>
                <w:rFonts w:ascii="Arial" w:hAnsi="Arial" w:cs="Arial"/>
                <w:sz w:val="18"/>
                <w:szCs w:val="18"/>
              </w:rPr>
            </w:pPr>
            <w:ins w:id="3080" w:author="NR_MIMO_evo_DL_UL-Core" w:date="2024-03-04T17:29:00Z">
              <w:r w:rsidRPr="00936461">
                <w:rPr>
                  <w:rFonts w:ascii="Arial" w:hAnsi="Arial" w:cs="Arial"/>
                  <w:sz w:val="18"/>
                  <w:szCs w:val="18"/>
                </w:rPr>
                <w:t>-</w:t>
              </w:r>
              <w:r w:rsidRPr="00936461">
                <w:rPr>
                  <w:rFonts w:ascii="Arial" w:hAnsi="Arial" w:cs="Arial"/>
                  <w:sz w:val="18"/>
                  <w:szCs w:val="18"/>
                </w:rPr>
                <w:tab/>
              </w:r>
            </w:ins>
            <w:ins w:id="3081" w:author="NR_MIMO_evo_DL_UL-Core" w:date="2024-03-04T17:31:00Z">
              <w:r w:rsidRPr="00CA1014">
                <w:rPr>
                  <w:rFonts w:ascii="Arial" w:hAnsi="Arial" w:cs="Arial"/>
                  <w:i/>
                  <w:iCs/>
                  <w:sz w:val="18"/>
                  <w:szCs w:val="18"/>
                </w:rPr>
                <w:t>maxNumberActiveResource</w:t>
              </w:r>
            </w:ins>
            <w:ins w:id="3082"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83" w:author="NR_MIMO_evo_DL_UL-Core" w:date="2024-03-05T19:33:00Z">
              <w:r w:rsidR="00955729">
                <w:rPr>
                  <w:rFonts w:ascii="Arial" w:hAnsi="Arial" w:cs="Arial"/>
                  <w:sz w:val="18"/>
                  <w:szCs w:val="18"/>
                </w:rPr>
                <w:t xml:space="preserve">times 2 </w:t>
              </w:r>
            </w:ins>
            <w:ins w:id="3084" w:author="NR_MIMO_evo_DL_UL-Core" w:date="2024-03-04T17:29:00Z">
              <w:r w:rsidRPr="00936461">
                <w:rPr>
                  <w:rFonts w:ascii="Arial" w:hAnsi="Arial" w:cs="Arial"/>
                  <w:sz w:val="18"/>
                  <w:szCs w:val="18"/>
                </w:rPr>
                <w:t xml:space="preserve">indicates </w:t>
              </w:r>
            </w:ins>
            <w:ins w:id="3085"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86"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87" w:author="NR_MIMO_evo_DL_UL-Core" w:date="2024-03-04T17:37:00Z"/>
                <w:rFonts w:eastAsia="MS PGothic"/>
                <w:i/>
                <w:iCs/>
              </w:rPr>
            </w:pPr>
            <w:ins w:id="3088" w:author="NR_MIMO_evo_DL_UL-Core" w:date="2024-03-04T17:32:00Z">
              <w:r>
                <w:rPr>
                  <w:rFonts w:eastAsia="DengXian" w:cs="Arial"/>
                  <w:color w:val="000000" w:themeColor="text1"/>
                  <w:szCs w:val="18"/>
                </w:rPr>
                <w:t>A UE supporting this feature shall also indicate support of</w:t>
              </w:r>
            </w:ins>
            <w:ins w:id="3089"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90" w:author="NR_MIMO_evo_DL_UL-Core" w:date="2024-03-04T17:33:00Z"/>
                <w:rFonts w:eastAsia="DengXian"/>
                <w:lang w:val="en-US" w:eastAsia="zh-CN"/>
              </w:rPr>
            </w:pPr>
            <w:ins w:id="3091" w:author="NR_MIMO_evo_DL_UL-Core" w:date="2024-03-04T17:32:00Z">
              <w:r>
                <w:rPr>
                  <w:rFonts w:eastAsia="DengXian"/>
                  <w:lang w:val="en-US" w:eastAsia="zh-CN"/>
                </w:rPr>
                <w:t>.</w:t>
              </w:r>
            </w:ins>
          </w:p>
          <w:p w14:paraId="267F3139" w14:textId="29017420" w:rsidR="00EB3992" w:rsidRPr="00CA1014" w:rsidRDefault="00EB3992">
            <w:pPr>
              <w:pStyle w:val="TAN"/>
              <w:rPr>
                <w:ins w:id="3092" w:author="NR_MIMO_evo_DL_UL-Core" w:date="2024-03-04T17:27:00Z"/>
                <w:rPrChange w:id="3093" w:author="NR_MIMO_evo_DL_UL-Core" w:date="2024-03-04T17:32:00Z">
                  <w:rPr>
                    <w:ins w:id="3094" w:author="NR_MIMO_evo_DL_UL-Core" w:date="2024-03-04T17:27:00Z"/>
                    <w:b/>
                    <w:bCs/>
                    <w:i/>
                    <w:iCs/>
                  </w:rPr>
                </w:rPrChange>
              </w:rPr>
              <w:pPrChange w:id="3095" w:author="NR_MIMO_evo_DL_UL-Core" w:date="2024-03-04T17:33:00Z">
                <w:pPr>
                  <w:pStyle w:val="TAL"/>
                </w:pPr>
              </w:pPrChange>
            </w:pPr>
            <w:ins w:id="3096"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97" w:author="NR_MIMO_evo_DL_UL-Core" w:date="2024-03-04T17:27:00Z"/>
              </w:rPr>
            </w:pPr>
            <w:ins w:id="3098" w:author="NR_MIMO_evo_DL_UL-Core" w:date="2024-03-04T17:32:00Z">
              <w:r>
                <w:t>BC</w:t>
              </w:r>
            </w:ins>
          </w:p>
        </w:tc>
        <w:tc>
          <w:tcPr>
            <w:tcW w:w="567" w:type="dxa"/>
          </w:tcPr>
          <w:p w14:paraId="4C5F9556" w14:textId="214CA26F" w:rsidR="00EB3992" w:rsidRPr="00936461" w:rsidRDefault="00EB3992" w:rsidP="00EB3992">
            <w:pPr>
              <w:pStyle w:val="TAL"/>
              <w:jc w:val="center"/>
              <w:rPr>
                <w:ins w:id="3099" w:author="NR_MIMO_evo_DL_UL-Core" w:date="2024-03-04T17:27:00Z"/>
                <w:rFonts w:cs="Arial"/>
                <w:bCs/>
                <w:iCs/>
                <w:szCs w:val="18"/>
              </w:rPr>
            </w:pPr>
            <w:ins w:id="3100"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101" w:author="NR_MIMO_evo_DL_UL-Core" w:date="2024-03-04T17:27:00Z"/>
                <w:bCs/>
                <w:iCs/>
              </w:rPr>
            </w:pPr>
            <w:ins w:id="3102"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103" w:author="NR_MIMO_evo_DL_UL-Core" w:date="2024-03-04T17:27:00Z"/>
                <w:rFonts w:cs="Arial"/>
                <w:bCs/>
                <w:iCs/>
                <w:szCs w:val="18"/>
              </w:rPr>
            </w:pPr>
            <w:ins w:id="3104" w:author="NR_MIMO_evo_DL_UL-Core" w:date="2024-03-04T17:32:00Z">
              <w:r>
                <w:rPr>
                  <w:rFonts w:cs="Arial"/>
                  <w:bCs/>
                  <w:iCs/>
                  <w:szCs w:val="18"/>
                </w:rPr>
                <w:t>N/A</w:t>
              </w:r>
            </w:ins>
          </w:p>
        </w:tc>
      </w:tr>
      <w:tr w:rsidR="00EB3992" w:rsidRPr="00936461" w14:paraId="0CF0E5DB" w14:textId="77777777" w:rsidTr="0026000E">
        <w:trPr>
          <w:cantSplit/>
          <w:tblHeader/>
          <w:ins w:id="3105" w:author="NR_MIMO_evo_DL_UL-Core" w:date="2024-03-04T17:58:00Z"/>
        </w:trPr>
        <w:tc>
          <w:tcPr>
            <w:tcW w:w="6917" w:type="dxa"/>
          </w:tcPr>
          <w:p w14:paraId="192738D3" w14:textId="34D78803" w:rsidR="00EB3992" w:rsidRDefault="00EB3992" w:rsidP="00EB3992">
            <w:pPr>
              <w:pStyle w:val="TAL"/>
              <w:rPr>
                <w:ins w:id="3106" w:author="NR_MIMO_evo_DL_UL-Core" w:date="2024-03-04T17:58:00Z"/>
                <w:b/>
                <w:bCs/>
                <w:i/>
                <w:iCs/>
              </w:rPr>
            </w:pPr>
            <w:ins w:id="3107" w:author="NR_MIMO_evo_DL_UL-Core" w:date="2024-03-04T17:58:00Z">
              <w:r>
                <w:rPr>
                  <w:b/>
                  <w:bCs/>
                  <w:i/>
                  <w:iCs/>
                </w:rPr>
                <w:lastRenderedPageBreak/>
                <w:t>tdcpResource-PerBC-r18</w:t>
              </w:r>
            </w:ins>
          </w:p>
          <w:p w14:paraId="10BBB931" w14:textId="77777777" w:rsidR="00EB3992" w:rsidRDefault="00EB3992" w:rsidP="00EB3992">
            <w:pPr>
              <w:pStyle w:val="TAL"/>
              <w:rPr>
                <w:ins w:id="3108" w:author="NR_MIMO_evo_DL_UL-Core" w:date="2024-03-04T17:58:00Z"/>
              </w:rPr>
            </w:pPr>
            <w:ins w:id="3109" w:author="NR_MIMO_evo_DL_UL-Core" w:date="2024-03-04T17:58:00Z">
              <w:r>
                <w:t>Indicates the number of CSI-RS resources for TDCP that the UE supports.</w:t>
              </w:r>
            </w:ins>
          </w:p>
          <w:p w14:paraId="0CBC4BAB" w14:textId="77777777" w:rsidR="00EB3992" w:rsidRDefault="00EB3992" w:rsidP="00EB3992">
            <w:pPr>
              <w:pStyle w:val="TAL"/>
              <w:rPr>
                <w:ins w:id="3110" w:author="NR_MIMO_evo_DL_UL-Core" w:date="2024-03-04T17:58:00Z"/>
              </w:rPr>
            </w:pPr>
            <w:ins w:id="3111"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112" w:author="NR_MIMO_evo_DL_UL-Core" w:date="2024-03-04T17:58:00Z"/>
                <w:rFonts w:ascii="Arial" w:hAnsi="Arial" w:cs="Arial"/>
                <w:sz w:val="18"/>
                <w:szCs w:val="18"/>
              </w:rPr>
            </w:pPr>
            <w:ins w:id="3113"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114" w:author="NR_MIMO_evo_DL_UL-Core" w:date="2024-03-04T17:58:00Z"/>
                <w:rFonts w:ascii="Arial" w:hAnsi="Arial" w:cs="Arial"/>
                <w:sz w:val="18"/>
                <w:szCs w:val="18"/>
              </w:rPr>
            </w:pPr>
            <w:ins w:id="3115"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116" w:author="NR_MIMO_evo_DL_UL-Core" w:date="2024-03-05T19:34:00Z">
              <w:r w:rsidR="00351E3D">
                <w:rPr>
                  <w:rFonts w:ascii="Arial" w:hAnsi="Arial" w:cs="Arial"/>
                  <w:sz w:val="18"/>
                  <w:szCs w:val="18"/>
                </w:rPr>
                <w:t xml:space="preserve">times 2 </w:t>
              </w:r>
            </w:ins>
            <w:ins w:id="3117"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118" w:author="NR_MIMO_evo_DL_UL-Core" w:date="2024-03-04T17:58:00Z"/>
                <w:rFonts w:ascii="Arial" w:hAnsi="Arial" w:cs="Arial"/>
                <w:color w:val="000000" w:themeColor="text1"/>
                <w:sz w:val="18"/>
                <w:szCs w:val="18"/>
              </w:rPr>
            </w:pPr>
            <w:ins w:id="3119"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120" w:author="NR_MIMO_evo_DL_UL-Core" w:date="2024-03-04T17:58:00Z"/>
              </w:rPr>
            </w:pPr>
            <w:ins w:id="3121"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122" w:author="NR_MIMO_evo_DL_UL-Core" w:date="2024-03-04T17:58:00Z"/>
              </w:rPr>
            </w:pPr>
          </w:p>
          <w:p w14:paraId="2A03DCC9" w14:textId="6BA6F686" w:rsidR="00EB3992" w:rsidRPr="00B3523B" w:rsidRDefault="00EB3992" w:rsidP="00EB3992">
            <w:pPr>
              <w:pStyle w:val="TAL"/>
              <w:rPr>
                <w:ins w:id="3123" w:author="NR_MIMO_evo_DL_UL-Core" w:date="2024-03-04T17:58:00Z"/>
                <w:b/>
                <w:bCs/>
                <w:i/>
                <w:iCs/>
              </w:rPr>
            </w:pPr>
            <w:ins w:id="3124"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125" w:author="NR_MIMO_evo_DL_UL-Core" w:date="2024-03-04T17:58:00Z"/>
              </w:rPr>
            </w:pPr>
            <w:ins w:id="3126" w:author="NR_MIMO_evo_DL_UL-Core" w:date="2024-03-04T17:58:00Z">
              <w:r>
                <w:t>Band</w:t>
              </w:r>
            </w:ins>
          </w:p>
        </w:tc>
        <w:tc>
          <w:tcPr>
            <w:tcW w:w="567" w:type="dxa"/>
          </w:tcPr>
          <w:p w14:paraId="5053740A" w14:textId="32CEDAA0" w:rsidR="00EB3992" w:rsidRDefault="00EB3992" w:rsidP="00EB3992">
            <w:pPr>
              <w:pStyle w:val="TAL"/>
              <w:jc w:val="center"/>
              <w:rPr>
                <w:ins w:id="3127" w:author="NR_MIMO_evo_DL_UL-Core" w:date="2024-03-04T17:58:00Z"/>
                <w:rFonts w:cs="Arial"/>
                <w:bCs/>
                <w:iCs/>
                <w:szCs w:val="18"/>
              </w:rPr>
            </w:pPr>
            <w:ins w:id="3128"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129" w:author="NR_MIMO_evo_DL_UL-Core" w:date="2024-03-04T17:58:00Z"/>
                <w:bCs/>
                <w:iCs/>
              </w:rPr>
            </w:pPr>
            <w:ins w:id="3130" w:author="NR_MIMO_evo_DL_UL-Core" w:date="2024-03-04T17:58:00Z">
              <w:r>
                <w:rPr>
                  <w:bCs/>
                  <w:iCs/>
                </w:rPr>
                <w:t>N/A</w:t>
              </w:r>
            </w:ins>
          </w:p>
        </w:tc>
        <w:tc>
          <w:tcPr>
            <w:tcW w:w="728" w:type="dxa"/>
          </w:tcPr>
          <w:p w14:paraId="4BF18E67" w14:textId="2F31728F" w:rsidR="00EB3992" w:rsidRDefault="00EB3992" w:rsidP="00EB3992">
            <w:pPr>
              <w:pStyle w:val="TAL"/>
              <w:jc w:val="center"/>
              <w:rPr>
                <w:ins w:id="3131" w:author="NR_MIMO_evo_DL_UL-Core" w:date="2024-03-04T17:58:00Z"/>
                <w:rFonts w:cs="Arial"/>
                <w:bCs/>
                <w:iCs/>
                <w:szCs w:val="18"/>
              </w:rPr>
            </w:pPr>
            <w:ins w:id="3132" w:author="NR_MIMO_evo_DL_UL-Core" w:date="2024-03-04T17:58:00Z">
              <w:r>
                <w:rPr>
                  <w:rFonts w:cs="Arial"/>
                  <w:bCs/>
                  <w:iCs/>
                  <w:szCs w:val="18"/>
                </w:rPr>
                <w:t>N/A</w:t>
              </w:r>
            </w:ins>
          </w:p>
        </w:tc>
      </w:tr>
      <w:tr w:rsidR="00EB3992" w:rsidRPr="00936461" w14:paraId="79BB2457" w14:textId="77777777" w:rsidTr="0026000E">
        <w:trPr>
          <w:cantSplit/>
          <w:tblHeader/>
          <w:ins w:id="3133" w:author="NR_MIMO_evo_DL_UL-Core" w:date="2024-03-02T11:53:00Z"/>
        </w:trPr>
        <w:tc>
          <w:tcPr>
            <w:tcW w:w="6917" w:type="dxa"/>
          </w:tcPr>
          <w:p w14:paraId="31B56C26" w14:textId="77777777" w:rsidR="00EB3992" w:rsidRDefault="00EB3992" w:rsidP="00EB3992">
            <w:pPr>
              <w:pStyle w:val="TAL"/>
              <w:rPr>
                <w:ins w:id="3134" w:author="NR_MIMO_evo_DL_UL-Core" w:date="2024-03-02T11:53:00Z"/>
                <w:b/>
                <w:bCs/>
                <w:i/>
                <w:iCs/>
              </w:rPr>
            </w:pPr>
            <w:ins w:id="3135"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136" w:author="NR_MIMO_evo_DL_UL-Core" w:date="2024-03-02T11:53:00Z"/>
                <w:rFonts w:eastAsia="DengXian" w:cs="Arial"/>
                <w:color w:val="000000" w:themeColor="text1"/>
                <w:szCs w:val="18"/>
              </w:rPr>
            </w:pPr>
            <w:ins w:id="3137"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138" w:author="NR_MIMO_evo_DL_UL-Core" w:date="2024-03-02T11:53:00Z"/>
                <w:b/>
                <w:i/>
              </w:rPr>
            </w:pPr>
            <w:ins w:id="3139"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140" w:author="NR_MIMO_evo_DL_UL-Core" w:date="2024-03-02T11:53:00Z"/>
                <w:lang w:eastAsia="ko-KR"/>
              </w:rPr>
            </w:pPr>
            <w:ins w:id="3141" w:author="NR_MIMO_evo_DL_UL-Core" w:date="2024-03-02T11:53:00Z">
              <w:r>
                <w:t>BC</w:t>
              </w:r>
            </w:ins>
          </w:p>
        </w:tc>
        <w:tc>
          <w:tcPr>
            <w:tcW w:w="567" w:type="dxa"/>
          </w:tcPr>
          <w:p w14:paraId="59D12811" w14:textId="4B0C1A0B" w:rsidR="00EB3992" w:rsidRPr="00936461" w:rsidRDefault="00EB3992" w:rsidP="00EB3992">
            <w:pPr>
              <w:pStyle w:val="TAL"/>
              <w:jc w:val="center"/>
              <w:rPr>
                <w:ins w:id="3142" w:author="NR_MIMO_evo_DL_UL-Core" w:date="2024-03-02T11:53:00Z"/>
              </w:rPr>
            </w:pPr>
            <w:ins w:id="3143"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44" w:author="NR_MIMO_evo_DL_UL-Core" w:date="2024-03-02T11:53:00Z"/>
                <w:bCs/>
                <w:iCs/>
              </w:rPr>
            </w:pPr>
            <w:ins w:id="3145"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46" w:author="NR_MIMO_evo_DL_UL-Core" w:date="2024-03-02T11:53:00Z"/>
                <w:bCs/>
                <w:iCs/>
              </w:rPr>
            </w:pPr>
            <w:ins w:id="3147"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48" w:author="NR_MC_enh-Core" w:date="2024-03-05T11:12:00Z"/>
        </w:trPr>
        <w:tc>
          <w:tcPr>
            <w:tcW w:w="6917" w:type="dxa"/>
          </w:tcPr>
          <w:p w14:paraId="6AD4984A" w14:textId="77777777" w:rsidR="00EB3992" w:rsidRDefault="00EB3992" w:rsidP="00EB3992">
            <w:pPr>
              <w:pStyle w:val="TAL"/>
              <w:rPr>
                <w:ins w:id="3149" w:author="NR_MC_enh-Core" w:date="2024-03-05T11:12:00Z"/>
                <w:b/>
                <w:i/>
              </w:rPr>
            </w:pPr>
            <w:ins w:id="3150" w:author="NR_MC_enh-Core" w:date="2024-03-05T11:12:00Z">
              <w:r>
                <w:rPr>
                  <w:b/>
                  <w:i/>
                </w:rPr>
                <w:t>type3EnhHARQ-CB-DCI-1-3-r18</w:t>
              </w:r>
            </w:ins>
          </w:p>
          <w:p w14:paraId="2D4AA1AA" w14:textId="6C44AE0A" w:rsidR="00EB3992" w:rsidRDefault="00EB3992" w:rsidP="00EB3992">
            <w:pPr>
              <w:pStyle w:val="TAL"/>
              <w:rPr>
                <w:ins w:id="3151" w:author="NR_MC_enh-Core" w:date="2024-03-05T11:15:00Z"/>
                <w:bCs/>
                <w:iCs/>
              </w:rPr>
            </w:pPr>
            <w:ins w:id="3152" w:author="NR_MC_enh-Core" w:date="2024-03-05T11:12:00Z">
              <w:r>
                <w:rPr>
                  <w:bCs/>
                  <w:iCs/>
                </w:rPr>
                <w:t>Indicates whether the</w:t>
              </w:r>
            </w:ins>
            <w:ins w:id="3153" w:author="NR_MC_enh-Core" w:date="2024-03-05T11:13:00Z">
              <w:r>
                <w:rPr>
                  <w:bCs/>
                  <w:iCs/>
                </w:rPr>
                <w:t xml:space="preserve"> UE supports </w:t>
              </w:r>
              <w:r w:rsidRPr="009E56B3">
                <w:rPr>
                  <w:bCs/>
                  <w:iCs/>
                </w:rPr>
                <w:t>feedback of enhanced type 3 HARQ-ACK codebook, triggered by a DCI 1_3</w:t>
              </w:r>
            </w:ins>
            <w:ins w:id="3154"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commentRangeStart w:id="3155"/>
              <w:r w:rsidRPr="009E56B3">
                <w:rPr>
                  <w:bCs/>
                  <w:iCs/>
                </w:rPr>
                <w:t>[11-4])</w:t>
              </w:r>
              <w:r>
                <w:rPr>
                  <w:bCs/>
                  <w:iCs/>
                </w:rPr>
                <w:t>.</w:t>
              </w:r>
            </w:ins>
            <w:commentRangeEnd w:id="3155"/>
            <w:r w:rsidR="00F86D76">
              <w:rPr>
                <w:rStyle w:val="CommentReference"/>
                <w:rFonts w:ascii="Times New Roman" w:eastAsiaTheme="minorEastAsia" w:hAnsi="Times New Roman"/>
                <w:lang w:eastAsia="en-US"/>
              </w:rPr>
              <w:commentReference w:id="3155"/>
            </w:r>
          </w:p>
          <w:p w14:paraId="58CE3998" w14:textId="77777777" w:rsidR="00EB3992" w:rsidRDefault="00EB3992" w:rsidP="00EB3992">
            <w:pPr>
              <w:pStyle w:val="TAL"/>
              <w:rPr>
                <w:ins w:id="3156" w:author="NR_MC_enh-Core" w:date="2024-03-05T11:13:00Z"/>
                <w:bCs/>
                <w:iCs/>
              </w:rPr>
            </w:pPr>
          </w:p>
          <w:p w14:paraId="3E76FFE5" w14:textId="6C167C68" w:rsidR="00EB3992" w:rsidRDefault="00EB3992" w:rsidP="00EB3992">
            <w:pPr>
              <w:pStyle w:val="TAL"/>
              <w:rPr>
                <w:ins w:id="3157" w:author="NR_MC_enh-Core" w:date="2024-03-05T11:13:00Z"/>
                <w:bCs/>
                <w:iCs/>
              </w:rPr>
            </w:pPr>
            <w:ins w:id="3158"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59" w:author="NR_MC_enh-Core" w:date="2024-03-05T11:15:00Z"/>
                <w:rFonts w:ascii="Arial" w:hAnsi="Arial" w:cs="Arial"/>
                <w:sz w:val="18"/>
                <w:szCs w:val="18"/>
              </w:rPr>
            </w:pPr>
            <w:ins w:id="3160"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61" w:author="NR_MC_enh-Core" w:date="2024-03-05T11:16:00Z">
              <w:r w:rsidRPr="00993DB4">
                <w:rPr>
                  <w:rFonts w:ascii="Arial" w:hAnsi="Arial" w:cs="Arial"/>
                  <w:sz w:val="18"/>
                  <w:szCs w:val="18"/>
                </w:rPr>
                <w:t>number of enhanced type 3 HARQ-ACK codebooks</w:t>
              </w:r>
            </w:ins>
            <w:ins w:id="3162"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63" w:author="NR_MC_enh-Core" w:date="2024-03-05T11:15:00Z"/>
                <w:rFonts w:ascii="Arial" w:hAnsi="Arial" w:cs="Arial"/>
                <w:sz w:val="18"/>
                <w:szCs w:val="18"/>
              </w:rPr>
            </w:pPr>
            <w:ins w:id="3164" w:author="NR_MC_enh-Core" w:date="2024-03-05T11:15:00Z">
              <w:r w:rsidRPr="00936461">
                <w:rPr>
                  <w:rFonts w:ascii="Arial" w:hAnsi="Arial" w:cs="Arial"/>
                  <w:sz w:val="18"/>
                  <w:szCs w:val="18"/>
                </w:rPr>
                <w:t>-</w:t>
              </w:r>
              <w:r w:rsidRPr="00936461">
                <w:rPr>
                  <w:rFonts w:ascii="Arial" w:hAnsi="Arial" w:cs="Arial"/>
                  <w:sz w:val="18"/>
                  <w:szCs w:val="18"/>
                </w:rPr>
                <w:tab/>
              </w:r>
            </w:ins>
            <w:ins w:id="3165" w:author="NR_MC_enh-Core" w:date="2024-03-05T11:16:00Z">
              <w:r w:rsidRPr="009D1282">
                <w:rPr>
                  <w:rFonts w:ascii="Arial" w:hAnsi="Arial" w:cs="Arial"/>
                  <w:i/>
                  <w:iCs/>
                  <w:sz w:val="18"/>
                  <w:szCs w:val="18"/>
                  <w:rPrChange w:id="3166"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67" w:author="NR_MC_enh-Core" w:date="2024-03-05T11:15:00Z">
              <w:r w:rsidRPr="00936461">
                <w:rPr>
                  <w:rFonts w:ascii="Arial" w:hAnsi="Arial" w:cs="Arial"/>
                  <w:sz w:val="18"/>
                  <w:szCs w:val="18"/>
                </w:rPr>
                <w:t xml:space="preserve">indicates the </w:t>
              </w:r>
            </w:ins>
            <w:ins w:id="3168"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69" w:author="NR_MC_enh-Core" w:date="2024-03-05T11:15:00Z"/>
                <w:bCs/>
                <w:iCs/>
              </w:rPr>
            </w:pPr>
          </w:p>
          <w:p w14:paraId="7C20D0B1" w14:textId="77777777" w:rsidR="00EB3992" w:rsidRDefault="00EB3992" w:rsidP="00EB3992">
            <w:pPr>
              <w:pStyle w:val="TAL"/>
              <w:rPr>
                <w:ins w:id="3170" w:author="NR_MC_enh-Core" w:date="2024-03-05T11:17:00Z"/>
                <w:bCs/>
                <w:iCs/>
              </w:rPr>
            </w:pPr>
            <w:ins w:id="3171"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72" w:author="NR_MC_enh-Core" w:date="2024-03-05T11:17:00Z">
              <w:r w:rsidRPr="00367A58">
                <w:rPr>
                  <w:rFonts w:cs="Arial"/>
                  <w:i/>
                  <w:szCs w:val="18"/>
                </w:rPr>
                <w:t>numberOfCodebook-r18</w:t>
              </w:r>
              <w:r>
                <w:rPr>
                  <w:rFonts w:cs="Arial"/>
                  <w:i/>
                  <w:szCs w:val="18"/>
                </w:rPr>
                <w:t xml:space="preserve"> </w:t>
              </w:r>
            </w:ins>
            <w:ins w:id="3173"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74" w:author="NR_MC_enh-Core" w:date="2024-03-05T11:17:00Z"/>
                <w:bCs/>
                <w:iCs/>
              </w:rPr>
            </w:pPr>
          </w:p>
          <w:p w14:paraId="0F6837B9" w14:textId="58328448" w:rsidR="00EB3992" w:rsidRPr="00D84619" w:rsidRDefault="00EB3992" w:rsidP="00EB3992">
            <w:pPr>
              <w:pStyle w:val="TAL"/>
              <w:rPr>
                <w:ins w:id="3175" w:author="NR_MC_enh-Core" w:date="2024-03-05T11:12:00Z"/>
                <w:iCs/>
                <w:lang w:val="en-US" w:eastAsia="x-none"/>
                <w:rPrChange w:id="3176" w:author="NR_MC_enh-Core" w:date="2024-03-05T11:19:00Z">
                  <w:rPr>
                    <w:ins w:id="3177" w:author="NR_MC_enh-Core" w:date="2024-03-05T11:12:00Z"/>
                    <w:b/>
                    <w:i/>
                  </w:rPr>
                </w:rPrChange>
              </w:rPr>
            </w:pPr>
            <w:ins w:id="3178" w:author="NR_MC_enh-Core" w:date="2024-03-05T11:17:00Z">
              <w:r>
                <w:rPr>
                  <w:lang w:val="en-US" w:eastAsia="x-none"/>
                </w:rPr>
                <w:t xml:space="preserve">If the UE also reports </w:t>
              </w:r>
            </w:ins>
            <w:ins w:id="3179" w:author="NR_MC_enh-Core" w:date="2024-03-05T11:18:00Z">
              <w:r w:rsidRPr="00E61219">
                <w:rPr>
                  <w:i/>
                  <w:iCs/>
                  <w:rPrChange w:id="3180"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81" w:author="NR_MC_enh-Core" w:date="2024-03-05T11:12:00Z"/>
              </w:rPr>
            </w:pPr>
            <w:ins w:id="3182" w:author="NR_MC_enh-Core" w:date="2024-03-05T11:17:00Z">
              <w:r>
                <w:t>BC</w:t>
              </w:r>
            </w:ins>
          </w:p>
        </w:tc>
        <w:tc>
          <w:tcPr>
            <w:tcW w:w="567" w:type="dxa"/>
          </w:tcPr>
          <w:p w14:paraId="0A07A4DD" w14:textId="2CA74897" w:rsidR="00EB3992" w:rsidRDefault="00EB3992" w:rsidP="00EB3992">
            <w:pPr>
              <w:pStyle w:val="TAL"/>
              <w:jc w:val="center"/>
              <w:rPr>
                <w:ins w:id="3183" w:author="NR_MC_enh-Core" w:date="2024-03-05T11:12:00Z"/>
              </w:rPr>
            </w:pPr>
            <w:ins w:id="3184" w:author="NR_MC_enh-Core" w:date="2024-03-05T11:17:00Z">
              <w:r>
                <w:t>No</w:t>
              </w:r>
            </w:ins>
          </w:p>
        </w:tc>
        <w:tc>
          <w:tcPr>
            <w:tcW w:w="709" w:type="dxa"/>
          </w:tcPr>
          <w:p w14:paraId="624C6AA1" w14:textId="289897E8" w:rsidR="00EB3992" w:rsidRDefault="00EB3992" w:rsidP="00EB3992">
            <w:pPr>
              <w:pStyle w:val="TAL"/>
              <w:jc w:val="center"/>
              <w:rPr>
                <w:ins w:id="3185" w:author="NR_MC_enh-Core" w:date="2024-03-05T11:12:00Z"/>
                <w:bCs/>
                <w:iCs/>
              </w:rPr>
            </w:pPr>
            <w:ins w:id="3186" w:author="NR_MC_enh-Core" w:date="2024-03-05T11:17:00Z">
              <w:r>
                <w:rPr>
                  <w:bCs/>
                  <w:iCs/>
                </w:rPr>
                <w:t>N/A</w:t>
              </w:r>
            </w:ins>
          </w:p>
        </w:tc>
        <w:tc>
          <w:tcPr>
            <w:tcW w:w="728" w:type="dxa"/>
          </w:tcPr>
          <w:p w14:paraId="28A3931B" w14:textId="01086AF7" w:rsidR="00EB3992" w:rsidRDefault="00EB3992" w:rsidP="00EB3992">
            <w:pPr>
              <w:pStyle w:val="TAL"/>
              <w:jc w:val="center"/>
              <w:rPr>
                <w:ins w:id="3187" w:author="NR_MC_enh-Core" w:date="2024-03-05T11:12:00Z"/>
                <w:bCs/>
                <w:iCs/>
              </w:rPr>
            </w:pPr>
            <w:ins w:id="3188" w:author="NR_MC_enh-Core" w:date="2024-03-05T11:17:00Z">
              <w:r>
                <w:rPr>
                  <w:bCs/>
                  <w:iCs/>
                </w:rPr>
                <w:t>N/A</w:t>
              </w:r>
            </w:ins>
          </w:p>
        </w:tc>
      </w:tr>
      <w:tr w:rsidR="00EB3992" w:rsidRPr="00936461" w14:paraId="7EC9A35C" w14:textId="77777777" w:rsidTr="0026000E">
        <w:trPr>
          <w:cantSplit/>
          <w:tblHeader/>
          <w:ins w:id="3189" w:author="NR_MC_enh-Core" w:date="2024-03-05T11:11:00Z"/>
        </w:trPr>
        <w:tc>
          <w:tcPr>
            <w:tcW w:w="6917" w:type="dxa"/>
          </w:tcPr>
          <w:p w14:paraId="2456C493" w14:textId="77777777" w:rsidR="00EB3992" w:rsidRDefault="00EB3992" w:rsidP="00EB3992">
            <w:pPr>
              <w:pStyle w:val="TAL"/>
              <w:rPr>
                <w:ins w:id="3190" w:author="NR_MC_enh-Core" w:date="2024-03-05T11:11:00Z"/>
                <w:b/>
                <w:i/>
              </w:rPr>
            </w:pPr>
            <w:ins w:id="3191" w:author="NR_MC_enh-Core" w:date="2024-03-05T11:11:00Z">
              <w:r w:rsidRPr="00FA0419">
                <w:rPr>
                  <w:b/>
                  <w:i/>
                </w:rPr>
                <w:lastRenderedPageBreak/>
                <w:t>type3HARQ-CB-DCI-1-3-r18</w:t>
              </w:r>
            </w:ins>
          </w:p>
          <w:p w14:paraId="6F03E33C" w14:textId="5269D6AB" w:rsidR="00EB3992" w:rsidRPr="00FA0419" w:rsidRDefault="00EB3992" w:rsidP="00EB3992">
            <w:pPr>
              <w:pStyle w:val="TAL"/>
              <w:rPr>
                <w:ins w:id="3192" w:author="NR_MC_enh-Core" w:date="2024-03-05T11:11:00Z"/>
                <w:bCs/>
                <w:iCs/>
                <w:rPrChange w:id="3193" w:author="NR_MC_enh-Core" w:date="2024-03-05T11:11:00Z">
                  <w:rPr>
                    <w:ins w:id="3194" w:author="NR_MC_enh-Core" w:date="2024-03-05T11:11:00Z"/>
                    <w:b/>
                    <w:i/>
                  </w:rPr>
                </w:rPrChange>
              </w:rPr>
            </w:pPr>
            <w:ins w:id="3195" w:author="NR_MC_enh-Core" w:date="2024-03-05T11:11:00Z">
              <w:r>
                <w:rPr>
                  <w:bCs/>
                  <w:iCs/>
                </w:rPr>
                <w:t xml:space="preserve">Indicates </w:t>
              </w:r>
            </w:ins>
            <w:ins w:id="3196"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w:t>
              </w:r>
              <w:commentRangeStart w:id="3197"/>
              <w:r w:rsidRPr="006B4B30">
                <w:rPr>
                  <w:bCs/>
                  <w:iCs/>
                </w:rPr>
                <w:t>value</w:t>
              </w:r>
            </w:ins>
            <w:commentRangeEnd w:id="3197"/>
            <w:r w:rsidR="00E3697C">
              <w:rPr>
                <w:rStyle w:val="CommentReference"/>
                <w:rFonts w:ascii="Times New Roman" w:eastAsiaTheme="minorEastAsia" w:hAnsi="Times New Roman"/>
                <w:lang w:eastAsia="en-US"/>
              </w:rPr>
              <w:commentReference w:id="3197"/>
            </w:r>
            <w:ins w:id="3198" w:author="NR_MC_enh-Core" w:date="2024-03-05T11:12:00Z">
              <w:r>
                <w:rPr>
                  <w:bCs/>
                  <w:iCs/>
                </w:rPr>
                <w:t>.</w:t>
              </w:r>
            </w:ins>
          </w:p>
        </w:tc>
        <w:tc>
          <w:tcPr>
            <w:tcW w:w="709" w:type="dxa"/>
          </w:tcPr>
          <w:p w14:paraId="03317707" w14:textId="4E5A6669" w:rsidR="00EB3992" w:rsidRPr="00936461" w:rsidRDefault="00EB3992" w:rsidP="00EB3992">
            <w:pPr>
              <w:pStyle w:val="TAL"/>
              <w:jc w:val="center"/>
              <w:rPr>
                <w:ins w:id="3199" w:author="NR_MC_enh-Core" w:date="2024-03-05T11:11:00Z"/>
              </w:rPr>
            </w:pPr>
            <w:ins w:id="3200" w:author="NR_MC_enh-Core" w:date="2024-03-05T11:12:00Z">
              <w:r>
                <w:t>BC</w:t>
              </w:r>
            </w:ins>
          </w:p>
        </w:tc>
        <w:tc>
          <w:tcPr>
            <w:tcW w:w="567" w:type="dxa"/>
          </w:tcPr>
          <w:p w14:paraId="1BAFEF55" w14:textId="5EB40E5B" w:rsidR="00EB3992" w:rsidRPr="00936461" w:rsidRDefault="00EB3992" w:rsidP="00EB3992">
            <w:pPr>
              <w:pStyle w:val="TAL"/>
              <w:jc w:val="center"/>
              <w:rPr>
                <w:ins w:id="3201" w:author="NR_MC_enh-Core" w:date="2024-03-05T11:11:00Z"/>
              </w:rPr>
            </w:pPr>
            <w:ins w:id="3202" w:author="NR_MC_enh-Core" w:date="2024-03-05T11:12:00Z">
              <w:r>
                <w:t>N</w:t>
              </w:r>
            </w:ins>
            <w:ins w:id="3203" w:author="NR_MC_enh-Core" w:date="2024-03-05T11:17:00Z">
              <w:r>
                <w:t>o</w:t>
              </w:r>
            </w:ins>
          </w:p>
        </w:tc>
        <w:tc>
          <w:tcPr>
            <w:tcW w:w="709" w:type="dxa"/>
          </w:tcPr>
          <w:p w14:paraId="477D54AA" w14:textId="5D759770" w:rsidR="00EB3992" w:rsidRPr="00936461" w:rsidRDefault="00EB3992" w:rsidP="00EB3992">
            <w:pPr>
              <w:pStyle w:val="TAL"/>
              <w:jc w:val="center"/>
              <w:rPr>
                <w:ins w:id="3204" w:author="NR_MC_enh-Core" w:date="2024-03-05T11:11:00Z"/>
                <w:bCs/>
                <w:iCs/>
              </w:rPr>
            </w:pPr>
            <w:ins w:id="3205"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206" w:author="NR_MC_enh-Core" w:date="2024-03-05T11:11:00Z"/>
                <w:bCs/>
                <w:iCs/>
              </w:rPr>
            </w:pPr>
            <w:ins w:id="3207"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208" w:name="_Toc12750897"/>
      <w:bookmarkStart w:id="3209" w:name="_Toc29382261"/>
      <w:bookmarkStart w:id="3210" w:name="_Toc37093378"/>
      <w:bookmarkStart w:id="3211" w:name="_Toc37238654"/>
      <w:bookmarkStart w:id="3212" w:name="_Toc37238768"/>
      <w:bookmarkStart w:id="3213" w:name="_Toc46488664"/>
      <w:bookmarkStart w:id="3214" w:name="_Toc52574085"/>
      <w:bookmarkStart w:id="3215" w:name="_Toc52574171"/>
      <w:bookmarkStart w:id="3216" w:name="_Toc156055037"/>
      <w:r w:rsidRPr="00936461">
        <w:lastRenderedPageBreak/>
        <w:t>4.2.7.5</w:t>
      </w:r>
      <w:r w:rsidRPr="00936461">
        <w:tab/>
      </w:r>
      <w:r w:rsidRPr="00936461">
        <w:rPr>
          <w:i/>
        </w:rPr>
        <w:t>FeatureSetDownlink</w:t>
      </w:r>
      <w:r w:rsidRPr="00936461">
        <w:t xml:space="preserve"> parameters</w:t>
      </w:r>
      <w:bookmarkEnd w:id="3208"/>
      <w:bookmarkEnd w:id="3209"/>
      <w:bookmarkEnd w:id="3210"/>
      <w:bookmarkEnd w:id="3211"/>
      <w:bookmarkEnd w:id="3212"/>
      <w:bookmarkEnd w:id="3213"/>
      <w:bookmarkEnd w:id="3214"/>
      <w:bookmarkEnd w:id="3215"/>
      <w:bookmarkEnd w:id="32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217" w:author="NR_MIMO_evo_DL_UL-Core" w:date="2024-03-02T11:54:00Z"/>
        </w:trPr>
        <w:tc>
          <w:tcPr>
            <w:tcW w:w="6917" w:type="dxa"/>
          </w:tcPr>
          <w:p w14:paraId="14D11A4A" w14:textId="20DF865D" w:rsidR="00877082" w:rsidRPr="00936461" w:rsidDel="005124E8" w:rsidRDefault="00877082" w:rsidP="00936461">
            <w:pPr>
              <w:pStyle w:val="TAL"/>
              <w:rPr>
                <w:del w:id="3218" w:author="NR_MIMO_evo_DL_UL-Core" w:date="2024-03-02T11:54:00Z"/>
                <w:b/>
                <w:bCs/>
                <w:i/>
                <w:iCs/>
              </w:rPr>
            </w:pPr>
            <w:del w:id="3219"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220" w:author="NR_MIMO_evo_DL_UL-Core" w:date="2024-03-02T11:54:00Z"/>
              </w:rPr>
            </w:pPr>
            <w:del w:id="3221"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222" w:author="NR_MIMO_evo_DL_UL-Core" w:date="2024-03-02T11:54:00Z"/>
              </w:rPr>
            </w:pPr>
          </w:p>
          <w:p w14:paraId="1B117077" w14:textId="1F2825E2" w:rsidR="00877082" w:rsidRPr="00936461" w:rsidDel="005124E8" w:rsidRDefault="00877082" w:rsidP="00936461">
            <w:pPr>
              <w:pStyle w:val="TAN"/>
              <w:rPr>
                <w:del w:id="3223" w:author="NR_MIMO_evo_DL_UL-Core" w:date="2024-03-02T11:54:00Z"/>
              </w:rPr>
            </w:pPr>
            <w:del w:id="3224"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225" w:author="NR_MIMO_evo_DL_UL-Core" w:date="2024-03-02T11:54:00Z"/>
              </w:rPr>
            </w:pPr>
            <w:del w:id="3226"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227" w:author="NR_MIMO_evo_DL_UL-Core" w:date="2024-03-02T11:54:00Z"/>
              </w:rPr>
            </w:pPr>
            <w:del w:id="3228"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229" w:author="NR_MIMO_evo_DL_UL-Core" w:date="2024-03-02T11:54:00Z"/>
              </w:rPr>
            </w:pPr>
            <w:del w:id="3230"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231" w:author="NR_MIMO_evo_DL_UL-Core" w:date="2024-03-02T11:54:00Z"/>
              </w:rPr>
            </w:pPr>
          </w:p>
          <w:p w14:paraId="3EF922CE" w14:textId="0EF011A4" w:rsidR="00877082" w:rsidRPr="00936461" w:rsidDel="005124E8" w:rsidRDefault="00877082" w:rsidP="00877082">
            <w:pPr>
              <w:pStyle w:val="TAL"/>
              <w:rPr>
                <w:del w:id="3232" w:author="NR_MIMO_evo_DL_UL-Core" w:date="2024-03-02T11:54:00Z"/>
              </w:rPr>
            </w:pPr>
            <w:del w:id="3233"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234" w:author="NR_MIMO_evo_DL_UL-Core" w:date="2024-03-02T11:54:00Z"/>
              </w:rPr>
            </w:pPr>
            <w:del w:id="3235"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236" w:author="NR_MIMO_evo_DL_UL-Core" w:date="2024-03-02T11:54:00Z"/>
              </w:rPr>
            </w:pPr>
            <w:del w:id="3237"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238" w:author="NR_MIMO_evo_DL_UL-Core" w:date="2024-03-02T11:54:00Z"/>
              </w:rPr>
            </w:pPr>
            <w:del w:id="3239"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40" w:author="NR_MIMO_evo_DL_UL-Core" w:date="2024-03-02T11:54:00Z"/>
              </w:rPr>
            </w:pPr>
            <w:del w:id="3241"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42" w:author="NR_MIMO_evo_DL_UL-Core" w:date="2024-03-02T11:54:00Z"/>
              </w:rPr>
            </w:pPr>
            <w:del w:id="3243"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44" w:author="NR_XR_Enh-Core" w:date="2024-03-05T12:36:00Z"/>
              </w:rPr>
            </w:pPr>
            <w:del w:id="3245"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46" w:author="NR_XR_Enh-Core" w:date="2024-03-05T12:36:00Z">
              <w:r w:rsidR="006F0BBD">
                <w:t>3</w:t>
              </w:r>
            </w:ins>
            <w:del w:id="3247"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commentRangeStart w:id="3248"/>
            <w:ins w:id="3249" w:author="NR_MIMO_evo_DL_UL-Core" w:date="2024-03-02T11:54:00Z">
              <w:r w:rsidR="00F425EA">
                <w:rPr>
                  <w:rFonts w:cs="Arial"/>
                  <w:i/>
                  <w:iCs/>
                  <w:szCs w:val="18"/>
                </w:rPr>
                <w:t>dmrs-MultiTRP-MultiDCI-r18</w:t>
              </w:r>
            </w:ins>
            <w:del w:id="3250" w:author="NR_MIMO_evo_DL_UL-Core" w:date="2024-03-02T11:54:00Z">
              <w:r w:rsidRPr="00936461" w:rsidDel="00F425EA">
                <w:rPr>
                  <w:rFonts w:cs="Arial"/>
                  <w:szCs w:val="18"/>
                </w:rPr>
                <w:delText>FG40-4-5</w:delText>
              </w:r>
            </w:del>
            <w:r w:rsidRPr="00936461">
              <w:rPr>
                <w:rFonts w:cs="Arial"/>
                <w:szCs w:val="18"/>
              </w:rPr>
              <w:t>.</w:t>
            </w:r>
            <w:commentRangeEnd w:id="3248"/>
            <w:r w:rsidR="00E3697C">
              <w:rPr>
                <w:rStyle w:val="CommentReference"/>
                <w:rFonts w:ascii="Times New Roman" w:eastAsiaTheme="minorEastAsia" w:hAnsi="Times New Roman"/>
                <w:lang w:eastAsia="en-US"/>
              </w:rPr>
              <w:commentReference w:id="3248"/>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51" w:author="NR_MIMO_evo_DL_UL-Core" w:date="2024-03-02T11:55:00Z"/>
        </w:trPr>
        <w:tc>
          <w:tcPr>
            <w:tcW w:w="6917" w:type="dxa"/>
          </w:tcPr>
          <w:p w14:paraId="67F629B1" w14:textId="77777777" w:rsidR="008E4D19" w:rsidRDefault="008E4D19" w:rsidP="008E4D19">
            <w:pPr>
              <w:pStyle w:val="TAL"/>
              <w:rPr>
                <w:ins w:id="3252" w:author="NR_MIMO_evo_DL_UL-Core" w:date="2024-03-02T11:55:00Z"/>
                <w:b/>
                <w:bCs/>
                <w:i/>
                <w:iCs/>
              </w:rPr>
            </w:pPr>
            <w:ins w:id="3253" w:author="NR_MIMO_evo_DL_UL-Core" w:date="2024-03-02T11:55:00Z">
              <w:r w:rsidRPr="008C684F">
                <w:rPr>
                  <w:b/>
                  <w:bCs/>
                  <w:i/>
                  <w:iCs/>
                </w:rPr>
                <w:t>dmrs-MultiTRP-MultiDCI-r18</w:t>
              </w:r>
            </w:ins>
          </w:p>
          <w:p w14:paraId="69AA5BEA" w14:textId="77777777" w:rsidR="008E4D19" w:rsidRDefault="008E4D19" w:rsidP="008E4D19">
            <w:pPr>
              <w:pStyle w:val="TAL"/>
              <w:rPr>
                <w:ins w:id="3254" w:author="NR_MIMO_evo_DL_UL-Core" w:date="2024-03-02T11:55:00Z"/>
                <w:rFonts w:cs="Arial"/>
                <w:color w:val="000000" w:themeColor="text1"/>
                <w:szCs w:val="18"/>
              </w:rPr>
            </w:pPr>
            <w:ins w:id="3255"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56" w:author="NR_MIMO_evo_DL_UL-Core" w:date="2024-03-02T11:55:00Z"/>
                <w:b/>
                <w:bCs/>
                <w:i/>
                <w:iCs/>
              </w:rPr>
            </w:pPr>
            <w:ins w:id="3257"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58" w:author="NR_MIMO_evo_DL_UL-Core" w:date="2024-03-02T11:55:00Z"/>
              </w:rPr>
            </w:pPr>
            <w:ins w:id="3259"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60" w:author="NR_MIMO_evo_DL_UL-Core" w:date="2024-03-02T11:55:00Z"/>
              </w:rPr>
            </w:pPr>
            <w:ins w:id="3261"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62" w:author="NR_MIMO_evo_DL_UL-Core" w:date="2024-03-02T11:55:00Z"/>
                <w:bCs/>
                <w:iCs/>
              </w:rPr>
            </w:pPr>
            <w:ins w:id="3263"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64" w:author="NR_MIMO_evo_DL_UL-Core" w:date="2024-03-02T11:55:00Z"/>
                <w:bCs/>
                <w:iCs/>
              </w:rPr>
            </w:pPr>
            <w:ins w:id="3265" w:author="NR_MIMO_evo_DL_UL-Core" w:date="2024-03-02T11:55:00Z">
              <w:r>
                <w:rPr>
                  <w:bCs/>
                  <w:iCs/>
                </w:rPr>
                <w:t>N/A</w:t>
              </w:r>
            </w:ins>
          </w:p>
        </w:tc>
      </w:tr>
      <w:tr w:rsidR="008E4D19" w:rsidRPr="00936461" w14:paraId="14976CB4" w14:textId="77777777" w:rsidTr="0026000E">
        <w:trPr>
          <w:cantSplit/>
          <w:tblHeader/>
          <w:ins w:id="3266" w:author="NR_MIMO_evo_DL_UL-Core" w:date="2024-03-02T11:55:00Z"/>
        </w:trPr>
        <w:tc>
          <w:tcPr>
            <w:tcW w:w="6917" w:type="dxa"/>
          </w:tcPr>
          <w:p w14:paraId="19F937B8" w14:textId="77777777" w:rsidR="008E4D19" w:rsidRDefault="008E4D19" w:rsidP="008E4D19">
            <w:pPr>
              <w:pStyle w:val="TAL"/>
              <w:rPr>
                <w:ins w:id="3267" w:author="NR_MIMO_evo_DL_UL-Core" w:date="2024-03-02T11:55:00Z"/>
                <w:b/>
                <w:bCs/>
                <w:i/>
                <w:iCs/>
              </w:rPr>
            </w:pPr>
            <w:ins w:id="3268" w:author="NR_MIMO_evo_DL_UL-Core" w:date="2024-03-02T11:55:00Z">
              <w:r w:rsidRPr="00BC4426">
                <w:rPr>
                  <w:b/>
                  <w:bCs/>
                  <w:i/>
                  <w:iCs/>
                </w:rPr>
                <w:t>dmrs-MultiTRP-SingleDCI-r18</w:t>
              </w:r>
            </w:ins>
          </w:p>
          <w:p w14:paraId="08DB4DFC" w14:textId="77777777" w:rsidR="008E4D19" w:rsidRDefault="008E4D19" w:rsidP="008E4D19">
            <w:pPr>
              <w:pStyle w:val="TAL"/>
              <w:rPr>
                <w:ins w:id="3269" w:author="NR_MIMO_evo_DL_UL-Core" w:date="2024-03-02T11:55:00Z"/>
                <w:rFonts w:eastAsia="MS Mincho" w:cs="Arial"/>
                <w:color w:val="000000" w:themeColor="text1"/>
                <w:szCs w:val="18"/>
                <w:lang w:val="en-US"/>
              </w:rPr>
            </w:pPr>
            <w:ins w:id="3270"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71" w:author="NR_MIMO_evo_DL_UL-Core" w:date="2024-03-02T11:55:00Z"/>
                <w:b/>
                <w:bCs/>
                <w:i/>
                <w:iCs/>
              </w:rPr>
            </w:pPr>
            <w:ins w:id="3272"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73"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74"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75" w:author="NR_MIMO_evo_DL_UL-Core" w:date="2024-03-02T11:55:00Z"/>
              </w:rPr>
            </w:pPr>
            <w:ins w:id="3276"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77" w:author="NR_MIMO_evo_DL_UL-Core" w:date="2024-03-02T11:55:00Z"/>
              </w:rPr>
            </w:pPr>
            <w:ins w:id="3278"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79" w:author="NR_MIMO_evo_DL_UL-Core" w:date="2024-03-02T11:55:00Z"/>
                <w:bCs/>
                <w:iCs/>
              </w:rPr>
            </w:pPr>
            <w:ins w:id="3280"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81" w:author="NR_MIMO_evo_DL_UL-Core" w:date="2024-03-02T11:55:00Z"/>
                <w:bCs/>
                <w:iCs/>
              </w:rPr>
            </w:pPr>
            <w:ins w:id="3282"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83" w:author="NR_MIMO_evo_DL_UL-Core" w:date="2024-03-02T11:55:00Z">
              <w:r w:rsidR="00B92367" w:rsidRPr="004D0A9F">
                <w:rPr>
                  <w:rFonts w:cs="Arial"/>
                  <w:i/>
                  <w:iCs/>
                  <w:szCs w:val="18"/>
                </w:rPr>
                <w:t>pdsch-TypeA-DMRS-r18</w:t>
              </w:r>
            </w:ins>
            <w:del w:id="3284"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85" w:author="NR_MIMO_evo_DL_UL-Core" w:date="2024-03-04T18:03:00Z"/>
        </w:trPr>
        <w:tc>
          <w:tcPr>
            <w:tcW w:w="6917" w:type="dxa"/>
          </w:tcPr>
          <w:p w14:paraId="4B47258F" w14:textId="581C8835" w:rsidR="008E4D19" w:rsidRPr="00936461" w:rsidDel="006F14BC" w:rsidRDefault="008E4D19" w:rsidP="008E4D19">
            <w:pPr>
              <w:pStyle w:val="TAL"/>
              <w:rPr>
                <w:del w:id="3286" w:author="NR_MIMO_evo_DL_UL-Core" w:date="2024-03-04T18:03:00Z"/>
                <w:b/>
                <w:i/>
              </w:rPr>
            </w:pPr>
            <w:del w:id="3287"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88" w:author="NR_MIMO_evo_DL_UL-Core" w:date="2024-03-04T18:03:00Z"/>
                <w:rFonts w:eastAsia="Arial" w:cs="Arial"/>
                <w:szCs w:val="18"/>
              </w:rPr>
            </w:pPr>
            <w:del w:id="3289"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90" w:author="NR_MIMO_evo_DL_UL-Core" w:date="2024-03-04T18:03:00Z"/>
                <w:b/>
                <w:bCs/>
                <w:i/>
                <w:iCs/>
              </w:rPr>
            </w:pPr>
            <w:del w:id="3291" w:author="NR_MIMO_evo_DL_UL-Core" w:date="2024-03-04T18:03:00Z">
              <w:r w:rsidRPr="00936461" w:rsidDel="006F14BC">
                <w:delText xml:space="preserve">A UE supporting this feature shall also indicate support of </w:delText>
              </w:r>
            </w:del>
            <w:del w:id="3292" w:author="NR_MIMO_evo_DL_UL-Core" w:date="2024-03-04T17:57:00Z">
              <w:r w:rsidRPr="00936461" w:rsidDel="00676CA2">
                <w:delText>FG40-3-3-1</w:delText>
              </w:r>
            </w:del>
            <w:del w:id="3293"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94" w:author="NR_MIMO_evo_DL_UL-Core" w:date="2024-03-04T18:03:00Z"/>
              </w:rPr>
            </w:pPr>
            <w:del w:id="3295"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96" w:author="NR_MIMO_evo_DL_UL-Core" w:date="2024-03-04T18:03:00Z"/>
                <w:bCs/>
                <w:iCs/>
              </w:rPr>
            </w:pPr>
            <w:del w:id="3297"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98" w:author="NR_MIMO_evo_DL_UL-Core" w:date="2024-03-04T18:03:00Z"/>
                <w:bCs/>
                <w:iCs/>
              </w:rPr>
            </w:pPr>
            <w:del w:id="3299"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300" w:author="NR_MIMO_evo_DL_UL-Core" w:date="2024-03-04T18:03:00Z"/>
                <w:bCs/>
                <w:iCs/>
              </w:rPr>
            </w:pPr>
            <w:del w:id="3301"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302"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303" w:author="NR_MIMO_evo_DL_UL-Core" w:date="2024-03-02T11:57:00Z">
              <w:r w:rsidR="00C64793" w:rsidRPr="004D0A9F">
                <w:rPr>
                  <w:rFonts w:cs="Arial"/>
                  <w:i/>
                  <w:iCs/>
                  <w:szCs w:val="18"/>
                </w:rPr>
                <w:t>pdsch-TypeA-DMRS-r18</w:t>
              </w:r>
            </w:ins>
            <w:del w:id="3304"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305" w:author="NR_MIMO_evo_DL_UL-Core" w:date="2024-03-02T11:57:00Z"/>
        </w:trPr>
        <w:tc>
          <w:tcPr>
            <w:tcW w:w="6917" w:type="dxa"/>
          </w:tcPr>
          <w:p w14:paraId="5EAF3FDB" w14:textId="77777777" w:rsidR="00725BB5" w:rsidRDefault="00725BB5" w:rsidP="00725BB5">
            <w:pPr>
              <w:pStyle w:val="TAL"/>
              <w:rPr>
                <w:ins w:id="3306" w:author="NR_MIMO_evo_DL_UL-Core" w:date="2024-03-02T11:57:00Z"/>
                <w:b/>
                <w:i/>
              </w:rPr>
            </w:pPr>
            <w:ins w:id="3307" w:author="NR_MIMO_evo_DL_UL-Core" w:date="2024-03-02T11:57:00Z">
              <w:r w:rsidRPr="00E37300">
                <w:rPr>
                  <w:b/>
                  <w:i/>
                </w:rPr>
                <w:t>pdsch-2PortDL-PTRS-r18</w:t>
              </w:r>
            </w:ins>
          </w:p>
          <w:p w14:paraId="0431AE2C" w14:textId="77777777" w:rsidR="00725BB5" w:rsidRPr="00936461" w:rsidRDefault="00725BB5" w:rsidP="00725BB5">
            <w:pPr>
              <w:pStyle w:val="TAL"/>
              <w:rPr>
                <w:ins w:id="3308" w:author="NR_MIMO_evo_DL_UL-Core" w:date="2024-03-02T11:57:00Z"/>
                <w:rFonts w:cs="Arial"/>
                <w:szCs w:val="18"/>
              </w:rPr>
            </w:pPr>
            <w:ins w:id="3309"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310" w:author="NR_MIMO_evo_DL_UL-Core" w:date="2024-03-02T11:57:00Z"/>
                <w:b/>
                <w:i/>
              </w:rPr>
            </w:pPr>
            <w:ins w:id="3311"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312"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313"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314" w:author="NR_MIMO_evo_DL_UL-Core" w:date="2024-03-02T11:57:00Z"/>
              </w:rPr>
            </w:pPr>
            <w:ins w:id="3315"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316" w:author="NR_MIMO_evo_DL_UL-Core" w:date="2024-03-02T11:57:00Z"/>
              </w:rPr>
            </w:pPr>
            <w:ins w:id="3317"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318" w:author="NR_MIMO_evo_DL_UL-Core" w:date="2024-03-02T11:57:00Z"/>
                <w:bCs/>
                <w:iCs/>
              </w:rPr>
            </w:pPr>
            <w:ins w:id="3319"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320" w:author="NR_MIMO_evo_DL_UL-Core" w:date="2024-03-02T11:57:00Z"/>
                <w:bCs/>
                <w:iCs/>
              </w:rPr>
            </w:pPr>
            <w:ins w:id="3321"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322" w:author="NR_MIMO_evo_DL_UL-Core" w:date="2024-03-02T11:58:00Z">
              <w:r w:rsidR="00140B71" w:rsidRPr="004D0A9F">
                <w:rPr>
                  <w:rFonts w:cs="Arial"/>
                  <w:i/>
                  <w:iCs/>
                  <w:szCs w:val="18"/>
                </w:rPr>
                <w:t>pdsch-TypeA-DMRS-r18</w:t>
              </w:r>
            </w:ins>
            <w:del w:id="332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324" w:author="NR_MIMO_evo_DL_UL-Core" w:date="2024-03-02T11:58:00Z">
              <w:r w:rsidR="00140B71" w:rsidRPr="004D0A9F">
                <w:rPr>
                  <w:rFonts w:cs="Arial"/>
                  <w:i/>
                  <w:iCs/>
                  <w:szCs w:val="18"/>
                </w:rPr>
                <w:t>pdsch-TypeA-DMRS-r18</w:t>
              </w:r>
            </w:ins>
            <w:del w:id="3325"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326" w:author="NR_MIMO_evo_DL_UL-Core" w:date="2024-03-02T11:58:00Z">
              <w:r w:rsidR="00140B71" w:rsidRPr="004D0A9F">
                <w:rPr>
                  <w:rFonts w:cs="Arial"/>
                  <w:i/>
                  <w:iCs/>
                  <w:szCs w:val="18"/>
                </w:rPr>
                <w:t>pdsch-TypeA-DMRS-r18</w:t>
              </w:r>
            </w:ins>
            <w:del w:id="3327"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328" w:author="NR_MIMO_evo_DL_UL-Core" w:date="2024-03-02T11:58:00Z">
              <w:r w:rsidR="00140B71" w:rsidRPr="004D0A9F">
                <w:rPr>
                  <w:rFonts w:cs="Arial"/>
                  <w:i/>
                  <w:iCs/>
                  <w:szCs w:val="18"/>
                </w:rPr>
                <w:t>pdsch-TypeA-DMRS-r18</w:t>
              </w:r>
            </w:ins>
            <w:del w:id="3329"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330" w:author="NR_MIMO_evo_DL_UL-Core" w:date="2024-03-02T11:58:00Z">
              <w:r w:rsidR="00140B71" w:rsidRPr="004D0A9F">
                <w:rPr>
                  <w:rFonts w:cs="Arial"/>
                  <w:i/>
                  <w:iCs/>
                  <w:szCs w:val="18"/>
                </w:rPr>
                <w:t>pdsch-TypeA-DMRS-r18</w:t>
              </w:r>
            </w:ins>
            <w:del w:id="3331" w:author="NR_MIMO_evo_DL_UL-Core" w:date="2024-03-02T11:58:00Z">
              <w:r w:rsidRPr="00936461" w:rsidDel="00140B71">
                <w:rPr>
                  <w:rFonts w:cs="Arial"/>
                  <w:szCs w:val="18"/>
                </w:rPr>
                <w:delText xml:space="preserve">FG40-4-1 </w:delText>
              </w:r>
            </w:del>
            <w:ins w:id="3332"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333" w:author="NR_MIMO_evo_DL_UL-Core" w:date="2024-03-02T11:58:00Z">
              <w:r w:rsidR="00140B71" w:rsidRPr="004D0A9F">
                <w:rPr>
                  <w:rFonts w:cs="Arial"/>
                  <w:i/>
                  <w:iCs/>
                  <w:szCs w:val="18"/>
                </w:rPr>
                <w:t>pdsch-TypeA-DMRS-r18</w:t>
              </w:r>
            </w:ins>
            <w:del w:id="333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335" w:author="NR_MIMO_evo_DL_UL-Core" w:date="2024-03-02T11:58:00Z"/>
        </w:trPr>
        <w:tc>
          <w:tcPr>
            <w:tcW w:w="6917" w:type="dxa"/>
          </w:tcPr>
          <w:p w14:paraId="354B0A32" w14:textId="77777777" w:rsidR="004A7712" w:rsidRDefault="004A7712" w:rsidP="004A7712">
            <w:pPr>
              <w:pStyle w:val="TAL"/>
              <w:rPr>
                <w:ins w:id="3336" w:author="NR_MIMO_evo_DL_UL-Core" w:date="2024-03-02T11:58:00Z"/>
                <w:b/>
                <w:i/>
              </w:rPr>
            </w:pPr>
            <w:ins w:id="3337" w:author="NR_MIMO_evo_DL_UL-Core" w:date="2024-03-02T11:58:00Z">
              <w:r w:rsidRPr="00025575">
                <w:rPr>
                  <w:b/>
                  <w:i/>
                </w:rPr>
                <w:t>pdsch-ReceptionSchemeA-r18</w:t>
              </w:r>
            </w:ins>
          </w:p>
          <w:p w14:paraId="1AD30013" w14:textId="77777777" w:rsidR="004A7712" w:rsidRDefault="004A7712" w:rsidP="004A7712">
            <w:pPr>
              <w:pStyle w:val="TAL"/>
              <w:rPr>
                <w:ins w:id="3338" w:author="NR_MIMO_evo_DL_UL-Core" w:date="2024-03-02T11:58:00Z"/>
                <w:rFonts w:cs="Arial"/>
                <w:color w:val="000000" w:themeColor="text1"/>
                <w:szCs w:val="18"/>
              </w:rPr>
            </w:pPr>
            <w:ins w:id="3339"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340" w:author="NR_MIMO_evo_DL_UL-Core" w:date="2024-03-02T11:58:00Z"/>
                <w:rFonts w:cs="Arial"/>
                <w:b/>
                <w:i/>
                <w:szCs w:val="18"/>
              </w:rPr>
            </w:pPr>
            <w:ins w:id="3341" w:author="NR_MIMO_evo_DL_UL-Core" w:date="2024-03-02T11:58:00Z">
              <w:r>
                <w:rPr>
                  <w:rFonts w:cs="Arial"/>
                  <w:color w:val="000000" w:themeColor="text1"/>
                  <w:szCs w:val="18"/>
                </w:rPr>
                <w:t xml:space="preserve">A UE supporting this feature shall also indicate support of </w:t>
              </w:r>
              <w:r w:rsidRPr="00F25A93">
                <w:rPr>
                  <w:i/>
                  <w:iCs/>
                  <w:rPrChange w:id="3342" w:author="NR_MIMO_evo_DL_UL" w:date="2024-01-25T11:23:00Z">
                    <w:rPr/>
                  </w:rPrChange>
                </w:rPr>
                <w:t>pdsch-TypeA-DMRS-r18</w:t>
              </w:r>
              <w:r>
                <w:t xml:space="preserve"> or </w:t>
              </w:r>
              <w:r w:rsidRPr="00F25A93">
                <w:rPr>
                  <w:i/>
                  <w:iCs/>
                  <w:rPrChange w:id="3343"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44" w:author="NR_MIMO_evo_DL_UL-Core" w:date="2024-03-02T11:58:00Z"/>
              </w:rPr>
            </w:pPr>
            <w:ins w:id="3345"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46" w:author="NR_MIMO_evo_DL_UL-Core" w:date="2024-03-02T11:58:00Z"/>
              </w:rPr>
            </w:pPr>
            <w:ins w:id="3347"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48" w:author="NR_MIMO_evo_DL_UL-Core" w:date="2024-03-02T11:58:00Z"/>
                <w:bCs/>
                <w:iCs/>
              </w:rPr>
            </w:pPr>
            <w:ins w:id="3349"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50" w:author="NR_MIMO_evo_DL_UL-Core" w:date="2024-03-02T11:58:00Z"/>
              </w:rPr>
            </w:pPr>
            <w:ins w:id="3351" w:author="NR_MIMO_evo_DL_UL-Core" w:date="2024-03-02T11:58:00Z">
              <w:r>
                <w:t>N/A</w:t>
              </w:r>
            </w:ins>
          </w:p>
        </w:tc>
      </w:tr>
      <w:tr w:rsidR="004A7712" w:rsidRPr="00936461" w14:paraId="3CD19C67" w14:textId="77777777" w:rsidTr="0026000E">
        <w:trPr>
          <w:cantSplit/>
          <w:tblHeader/>
          <w:ins w:id="3352" w:author="NR_MIMO_evo_DL_UL-Core" w:date="2024-03-02T11:58:00Z"/>
        </w:trPr>
        <w:tc>
          <w:tcPr>
            <w:tcW w:w="6917" w:type="dxa"/>
          </w:tcPr>
          <w:p w14:paraId="55A40EDA" w14:textId="77777777" w:rsidR="004A7712" w:rsidRDefault="004A7712" w:rsidP="004A7712">
            <w:pPr>
              <w:pStyle w:val="TAL"/>
              <w:rPr>
                <w:ins w:id="3353" w:author="NR_MIMO_evo_DL_UL-Core" w:date="2024-03-02T11:58:00Z"/>
                <w:b/>
                <w:i/>
              </w:rPr>
            </w:pPr>
            <w:ins w:id="3354"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55" w:author="NR_MIMO_evo_DL_UL-Core" w:date="2024-03-02T11:58:00Z"/>
                <w:rFonts w:cs="Arial"/>
                <w:color w:val="000000" w:themeColor="text1"/>
                <w:szCs w:val="18"/>
              </w:rPr>
            </w:pPr>
            <w:ins w:id="3356"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57" w:author="NR_MIMO_evo_DL_UL-Core" w:date="2024-03-02T11:58:00Z"/>
                <w:rFonts w:cs="Arial"/>
                <w:b/>
                <w:i/>
                <w:szCs w:val="18"/>
              </w:rPr>
            </w:pPr>
            <w:ins w:id="3358"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59" w:author="NR_MIMO_evo_DL_UL-Core" w:date="2024-03-02T11:58:00Z"/>
              </w:rPr>
            </w:pPr>
            <w:ins w:id="3360"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61" w:author="NR_MIMO_evo_DL_UL-Core" w:date="2024-03-02T11:58:00Z"/>
              </w:rPr>
            </w:pPr>
            <w:ins w:id="3362"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63" w:author="NR_MIMO_evo_DL_UL-Core" w:date="2024-03-02T11:58:00Z"/>
                <w:bCs/>
                <w:iCs/>
              </w:rPr>
            </w:pPr>
            <w:ins w:id="3364"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65" w:author="NR_MIMO_evo_DL_UL-Core" w:date="2024-03-02T11:58:00Z"/>
              </w:rPr>
            </w:pPr>
            <w:ins w:id="3366"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67" w:author="NR_MIMO_evo_DL_UL-Core" w:date="2024-03-02T11:59:00Z"/>
        </w:trPr>
        <w:tc>
          <w:tcPr>
            <w:tcW w:w="6917" w:type="dxa"/>
          </w:tcPr>
          <w:p w14:paraId="58A29DBF" w14:textId="77777777" w:rsidR="0002519B" w:rsidRPr="0002519B" w:rsidRDefault="0002519B">
            <w:pPr>
              <w:pStyle w:val="TAL"/>
              <w:rPr>
                <w:ins w:id="3368" w:author="NR_MIMO_evo_DL_UL-Core" w:date="2024-03-02T11:59:00Z"/>
                <w:b/>
                <w:bCs/>
                <w:i/>
                <w:iCs/>
                <w:rPrChange w:id="3369" w:author="NR_MIMO_evo_DL_UL-Core" w:date="2024-03-02T11:59:00Z">
                  <w:rPr>
                    <w:ins w:id="3370" w:author="NR_MIMO_evo_DL_UL-Core" w:date="2024-03-02T11:59:00Z"/>
                  </w:rPr>
                </w:rPrChange>
              </w:rPr>
              <w:pPrChange w:id="3371" w:author="NR_MIMO_evo_DL_UL-Core" w:date="2024-03-02T11:59:00Z">
                <w:pPr>
                  <w:keepNext/>
                  <w:keepLines/>
                </w:pPr>
              </w:pPrChange>
            </w:pPr>
            <w:ins w:id="3372" w:author="NR_MIMO_evo_DL_UL-Core" w:date="2024-03-02T11:59:00Z">
              <w:r w:rsidRPr="0002519B">
                <w:rPr>
                  <w:b/>
                  <w:bCs/>
                  <w:i/>
                  <w:iCs/>
                  <w:rPrChange w:id="3373" w:author="NR_MIMO_evo_DL_UL-Core" w:date="2024-03-02T11:59:00Z">
                    <w:rPr/>
                  </w:rPrChange>
                </w:rPr>
                <w:t>pdsch-TypeA-DMRS-r18</w:t>
              </w:r>
            </w:ins>
          </w:p>
          <w:p w14:paraId="718A8D2A" w14:textId="77777777" w:rsidR="0002519B" w:rsidRDefault="0002519B" w:rsidP="0002519B">
            <w:pPr>
              <w:pStyle w:val="TAL"/>
              <w:rPr>
                <w:ins w:id="3374" w:author="NR_MIMO_evo_DL_UL-Core" w:date="2024-03-02T11:59:00Z"/>
                <w:rFonts w:cs="Arial"/>
                <w:color w:val="000000" w:themeColor="text1"/>
                <w:szCs w:val="18"/>
              </w:rPr>
            </w:pPr>
            <w:ins w:id="3375"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76" w:author="NR_MIMO_evo_DL_UL-Core" w:date="2024-03-02T11:59:00Z"/>
                <w:rFonts w:cs="Arial"/>
                <w:color w:val="000000" w:themeColor="text1"/>
                <w:szCs w:val="18"/>
              </w:rPr>
            </w:pPr>
            <w:commentRangeStart w:id="3377"/>
            <w:ins w:id="3378"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79" w:author="NR_MIMO_evo_DL_UL-Core" w:date="2024-03-02T11:59:00Z"/>
              </w:rPr>
              <w:pPrChange w:id="3380" w:author="NR_MIMO_evo_DL_UL-Core" w:date="2024-03-02T11:59:00Z">
                <w:pPr>
                  <w:keepNext/>
                  <w:keepLines/>
                  <w:spacing w:after="0"/>
                </w:pPr>
              </w:pPrChange>
            </w:pPr>
            <w:ins w:id="3381" w:author="NR_MIMO_evo_DL_UL-Core" w:date="2024-03-02T11:59:00Z">
              <w:r w:rsidRPr="00B45759">
                <w:rPr>
                  <w:rFonts w:cs="Arial"/>
                  <w:color w:val="000000" w:themeColor="text1"/>
                  <w:szCs w:val="18"/>
                </w:rPr>
                <w:t>for scheduling type A</w:t>
              </w:r>
              <w:r>
                <w:rPr>
                  <w:rFonts w:cs="Arial"/>
                  <w:color w:val="000000" w:themeColor="text1"/>
                  <w:szCs w:val="18"/>
                </w:rPr>
                <w:t>.</w:t>
              </w:r>
            </w:ins>
            <w:commentRangeEnd w:id="3377"/>
            <w:r w:rsidR="00E3697C">
              <w:rPr>
                <w:rStyle w:val="CommentReference"/>
                <w:rFonts w:ascii="Times New Roman" w:eastAsiaTheme="minorEastAsia" w:hAnsi="Times New Roman"/>
                <w:lang w:eastAsia="en-US"/>
              </w:rPr>
              <w:commentReference w:id="3377"/>
            </w:r>
          </w:p>
        </w:tc>
        <w:tc>
          <w:tcPr>
            <w:tcW w:w="709" w:type="dxa"/>
          </w:tcPr>
          <w:p w14:paraId="6936FD88" w14:textId="32F2D46A" w:rsidR="0002519B" w:rsidRPr="00936461" w:rsidRDefault="0002519B" w:rsidP="0002519B">
            <w:pPr>
              <w:pStyle w:val="TAL"/>
              <w:jc w:val="center"/>
              <w:rPr>
                <w:ins w:id="3382" w:author="NR_MIMO_evo_DL_UL-Core" w:date="2024-03-02T11:59:00Z"/>
              </w:rPr>
            </w:pPr>
            <w:ins w:id="3383"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84" w:author="NR_MIMO_evo_DL_UL-Core" w:date="2024-03-02T11:59:00Z"/>
              </w:rPr>
            </w:pPr>
            <w:ins w:id="3385"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86" w:author="NR_MIMO_evo_DL_UL-Core" w:date="2024-03-02T11:59:00Z"/>
                <w:bCs/>
                <w:iCs/>
              </w:rPr>
            </w:pPr>
            <w:ins w:id="3387"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88" w:author="NR_MIMO_evo_DL_UL-Core" w:date="2024-03-02T11:59:00Z"/>
                <w:bCs/>
                <w:iCs/>
              </w:rPr>
            </w:pPr>
            <w:ins w:id="3389" w:author="NR_MIMO_evo_DL_UL-Core" w:date="2024-03-02T11:59:00Z">
              <w:r w:rsidRPr="00936461">
                <w:rPr>
                  <w:bCs/>
                  <w:iCs/>
                </w:rPr>
                <w:t>N/A</w:t>
              </w:r>
            </w:ins>
          </w:p>
        </w:tc>
      </w:tr>
      <w:tr w:rsidR="0002519B" w:rsidRPr="00936461" w14:paraId="32900262" w14:textId="77777777" w:rsidTr="0026000E">
        <w:trPr>
          <w:cantSplit/>
          <w:tblHeader/>
          <w:ins w:id="3390" w:author="NR_MIMO_evo_DL_UL-Core" w:date="2024-03-02T11:59:00Z"/>
        </w:trPr>
        <w:tc>
          <w:tcPr>
            <w:tcW w:w="6917" w:type="dxa"/>
          </w:tcPr>
          <w:p w14:paraId="285A8883" w14:textId="77777777" w:rsidR="0002519B" w:rsidRPr="0002519B" w:rsidRDefault="0002519B">
            <w:pPr>
              <w:pStyle w:val="TAL"/>
              <w:rPr>
                <w:ins w:id="3391" w:author="NR_MIMO_evo_DL_UL-Core" w:date="2024-03-02T11:59:00Z"/>
                <w:b/>
                <w:bCs/>
                <w:i/>
                <w:iCs/>
                <w:rPrChange w:id="3392" w:author="NR_MIMO_evo_DL_UL-Core" w:date="2024-03-02T11:59:00Z">
                  <w:rPr>
                    <w:ins w:id="3393" w:author="NR_MIMO_evo_DL_UL-Core" w:date="2024-03-02T11:59:00Z"/>
                  </w:rPr>
                </w:rPrChange>
              </w:rPr>
              <w:pPrChange w:id="3394" w:author="NR_MIMO_evo_DL_UL-Core" w:date="2024-03-02T11:59:00Z">
                <w:pPr>
                  <w:keepNext/>
                  <w:keepLines/>
                </w:pPr>
              </w:pPrChange>
            </w:pPr>
            <w:ins w:id="3395" w:author="NR_MIMO_evo_DL_UL-Core" w:date="2024-03-02T11:59:00Z">
              <w:r w:rsidRPr="0002519B">
                <w:rPr>
                  <w:b/>
                  <w:bCs/>
                  <w:i/>
                  <w:iCs/>
                  <w:rPrChange w:id="3396" w:author="NR_MIMO_evo_DL_UL-Core" w:date="2024-03-02T11:59:00Z">
                    <w:rPr/>
                  </w:rPrChange>
                </w:rPr>
                <w:t>pdsch-TypeB-DMRS-r18</w:t>
              </w:r>
            </w:ins>
          </w:p>
          <w:p w14:paraId="3433C3A9" w14:textId="77777777" w:rsidR="0002519B" w:rsidRDefault="0002519B" w:rsidP="0002519B">
            <w:pPr>
              <w:pStyle w:val="TAL"/>
              <w:rPr>
                <w:ins w:id="3397" w:author="NR_MIMO_evo_DL_UL-Core" w:date="2024-03-02T11:59:00Z"/>
                <w:rFonts w:cs="Arial"/>
                <w:color w:val="000000" w:themeColor="text1"/>
                <w:szCs w:val="18"/>
              </w:rPr>
            </w:pPr>
            <w:ins w:id="3398"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99" w:author="NR_MIMO_evo_DL_UL-Core" w:date="2024-03-02T11:59:00Z"/>
                <w:rFonts w:cs="Arial"/>
                <w:color w:val="000000" w:themeColor="text1"/>
                <w:szCs w:val="18"/>
              </w:rPr>
            </w:pPr>
            <w:commentRangeStart w:id="3400"/>
            <w:ins w:id="3401"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402" w:author="NR_MIMO_evo_DL_UL-Core" w:date="2024-03-02T11:59:00Z"/>
              </w:rPr>
              <w:pPrChange w:id="3403" w:author="NR_MIMO_evo_DL_UL-Core" w:date="2024-03-02T11:59:00Z">
                <w:pPr>
                  <w:keepNext/>
                  <w:keepLines/>
                  <w:spacing w:after="0"/>
                </w:pPr>
              </w:pPrChange>
            </w:pPr>
            <w:ins w:id="3404" w:author="NR_MIMO_evo_DL_UL-Core" w:date="2024-03-02T11:59:00Z">
              <w:r w:rsidRPr="0002519B">
                <w:rPr>
                  <w:rFonts w:cs="Arial"/>
                  <w:color w:val="000000" w:themeColor="text1"/>
                  <w:szCs w:val="18"/>
                </w:rPr>
                <w:t xml:space="preserve">for scheduling type </w:t>
              </w:r>
            </w:ins>
            <w:ins w:id="3405" w:author="NR_MIMO_evo_DL_UL-Core" w:date="2024-03-04T18:08:00Z">
              <w:r w:rsidR="000F60D1">
                <w:rPr>
                  <w:rFonts w:cs="Arial"/>
                  <w:color w:val="000000" w:themeColor="text1"/>
                  <w:szCs w:val="18"/>
                </w:rPr>
                <w:t>B</w:t>
              </w:r>
            </w:ins>
            <w:ins w:id="3406" w:author="NR_MIMO_evo_DL_UL-Core" w:date="2024-03-02T11:59:00Z">
              <w:r w:rsidRPr="0002519B">
                <w:rPr>
                  <w:rFonts w:cs="Arial"/>
                  <w:color w:val="000000" w:themeColor="text1"/>
                  <w:szCs w:val="18"/>
                </w:rPr>
                <w:t>.</w:t>
              </w:r>
            </w:ins>
            <w:commentRangeEnd w:id="3400"/>
            <w:r w:rsidR="00E3697C">
              <w:rPr>
                <w:rStyle w:val="CommentReference"/>
                <w:rFonts w:ascii="Times New Roman" w:eastAsiaTheme="minorEastAsia" w:hAnsi="Times New Roman"/>
                <w:lang w:eastAsia="en-US"/>
              </w:rPr>
              <w:commentReference w:id="3400"/>
            </w:r>
          </w:p>
        </w:tc>
        <w:tc>
          <w:tcPr>
            <w:tcW w:w="709" w:type="dxa"/>
          </w:tcPr>
          <w:p w14:paraId="100DFEEB" w14:textId="0A23C6C7" w:rsidR="0002519B" w:rsidRPr="00936461" w:rsidRDefault="0002519B" w:rsidP="0002519B">
            <w:pPr>
              <w:pStyle w:val="TAL"/>
              <w:jc w:val="center"/>
              <w:rPr>
                <w:ins w:id="3407" w:author="NR_MIMO_evo_DL_UL-Core" w:date="2024-03-02T11:59:00Z"/>
              </w:rPr>
            </w:pPr>
            <w:ins w:id="3408"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409" w:author="NR_MIMO_evo_DL_UL-Core" w:date="2024-03-02T11:59:00Z"/>
              </w:rPr>
            </w:pPr>
            <w:ins w:id="3410"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411" w:author="NR_MIMO_evo_DL_UL-Core" w:date="2024-03-02T11:59:00Z"/>
                <w:bCs/>
                <w:iCs/>
              </w:rPr>
            </w:pPr>
            <w:ins w:id="3412"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413" w:author="NR_MIMO_evo_DL_UL-Core" w:date="2024-03-02T11:59:00Z"/>
                <w:bCs/>
                <w:iCs/>
              </w:rPr>
            </w:pPr>
            <w:ins w:id="3414" w:author="NR_MIMO_evo_DL_UL-Core" w:date="2024-03-02T11:59:00Z">
              <w:r w:rsidRPr="00936461">
                <w:rPr>
                  <w:bCs/>
                  <w:iCs/>
                </w:rPr>
                <w:t>N/A</w:t>
              </w:r>
            </w:ins>
          </w:p>
        </w:tc>
      </w:tr>
      <w:tr w:rsidR="0002519B" w:rsidRPr="00936461" w14:paraId="2F81D83A" w14:textId="77777777" w:rsidTr="00490146">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490146">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490146">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415" w:author="Netw_Energy_NR-Core" w:date="2024-03-04T11:21:00Z"/>
        </w:trPr>
        <w:tc>
          <w:tcPr>
            <w:tcW w:w="6917" w:type="dxa"/>
          </w:tcPr>
          <w:p w14:paraId="2E7D22D9" w14:textId="7700A9E0" w:rsidR="008F4266" w:rsidRDefault="008F4266" w:rsidP="008F4266">
            <w:pPr>
              <w:pStyle w:val="TAL"/>
              <w:rPr>
                <w:ins w:id="3416" w:author="Netw_Energy_NR-Core" w:date="2024-03-04T11:21:00Z"/>
                <w:b/>
                <w:i/>
              </w:rPr>
            </w:pPr>
            <w:ins w:id="3417" w:author="Netw_Energy_NR-Core" w:date="2024-03-04T11:21:00Z">
              <w:r>
                <w:rPr>
                  <w:b/>
                  <w:i/>
                </w:rPr>
                <w:t>scellWithoutSSB-InterBandCA-r18</w:t>
              </w:r>
            </w:ins>
          </w:p>
          <w:p w14:paraId="11AEA1AC" w14:textId="127FACF7" w:rsidR="008F4266" w:rsidRDefault="008F4266" w:rsidP="008F4266">
            <w:pPr>
              <w:pStyle w:val="TAL"/>
              <w:rPr>
                <w:ins w:id="3418" w:author="Netw_Energy_NR-Core" w:date="2024-03-04T11:21:00Z"/>
                <w:rFonts w:eastAsiaTheme="minorEastAsia" w:cs="Arial"/>
                <w:color w:val="000000"/>
              </w:rPr>
            </w:pPr>
            <w:ins w:id="3419"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420" w:author="Netw_Energy_NR-Core" w:date="2024-03-04T11:21:00Z"/>
                <w:b/>
                <w:i/>
              </w:rPr>
            </w:pPr>
            <w:ins w:id="3421"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422" w:author="Netw_Energy_NR-Core" w:date="2024-03-04T11:21:00Z"/>
              </w:rPr>
            </w:pPr>
            <w:ins w:id="3423" w:author="Netw_Energy_NR-Core" w:date="2024-03-04T11:21:00Z">
              <w:r>
                <w:t>FS</w:t>
              </w:r>
            </w:ins>
          </w:p>
        </w:tc>
        <w:tc>
          <w:tcPr>
            <w:tcW w:w="567" w:type="dxa"/>
          </w:tcPr>
          <w:p w14:paraId="476E9544" w14:textId="001D08DD" w:rsidR="008F4266" w:rsidRPr="00936461" w:rsidRDefault="008F4266" w:rsidP="008F4266">
            <w:pPr>
              <w:pStyle w:val="TAL"/>
              <w:jc w:val="center"/>
              <w:rPr>
                <w:ins w:id="3424" w:author="Netw_Energy_NR-Core" w:date="2024-03-04T11:21:00Z"/>
              </w:rPr>
            </w:pPr>
            <w:ins w:id="3425" w:author="Netw_Energy_NR-Core" w:date="2024-03-04T11:21:00Z">
              <w:r>
                <w:t>No</w:t>
              </w:r>
            </w:ins>
          </w:p>
        </w:tc>
        <w:tc>
          <w:tcPr>
            <w:tcW w:w="709" w:type="dxa"/>
          </w:tcPr>
          <w:p w14:paraId="78613667" w14:textId="74E9C094" w:rsidR="008F4266" w:rsidRPr="00936461" w:rsidRDefault="008F4266" w:rsidP="008F4266">
            <w:pPr>
              <w:pStyle w:val="TAL"/>
              <w:jc w:val="center"/>
              <w:rPr>
                <w:ins w:id="3426" w:author="Netw_Energy_NR-Core" w:date="2024-03-04T11:21:00Z"/>
                <w:bCs/>
                <w:iCs/>
              </w:rPr>
            </w:pPr>
            <w:ins w:id="3427"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428" w:author="Netw_Energy_NR-Core" w:date="2024-03-04T11:21:00Z"/>
                <w:bCs/>
                <w:iCs/>
              </w:rPr>
            </w:pPr>
            <w:ins w:id="3429"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lastRenderedPageBreak/>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commentRangeStart w:id="3430"/>
            <w:r w:rsidRPr="00936461">
              <w:rPr>
                <w:rFonts w:eastAsia="Malgun Gothic" w:cs="Arial"/>
                <w:szCs w:val="18"/>
              </w:rPr>
              <w:t xml:space="preserve">Indicates whether the UE supports </w:t>
            </w:r>
            <w:del w:id="3431"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432" w:author="NR_MIMO_evo_DL_UL-Core" w:date="2024-03-02T12:01:00Z">
              <w:r w:rsidRPr="00936461" w:rsidDel="00F93BA7">
                <w:rPr>
                  <w:rFonts w:cs="Arial"/>
                  <w:szCs w:val="18"/>
                </w:rPr>
                <w:delText xml:space="preserve">capability </w:delText>
              </w:r>
            </w:del>
            <w:ins w:id="3433" w:author="NR_MIMO_evo_DL_UL-Core" w:date="2024-03-02T12:01:00Z">
              <w:r>
                <w:rPr>
                  <w:rFonts w:cs="Arial"/>
                  <w:szCs w:val="18"/>
                </w:rPr>
                <w:t>Type</w:t>
              </w:r>
              <w:r w:rsidRPr="00936461">
                <w:rPr>
                  <w:rFonts w:cs="Arial"/>
                  <w:szCs w:val="18"/>
                </w:rPr>
                <w:t xml:space="preserve"> </w:t>
              </w:r>
            </w:ins>
            <w:r w:rsidRPr="00936461">
              <w:rPr>
                <w:rFonts w:cs="Arial"/>
                <w:szCs w:val="18"/>
              </w:rPr>
              <w:t xml:space="preserve">2 simultaneously. </w:t>
            </w:r>
            <w:commentRangeEnd w:id="3430"/>
            <w:r w:rsidR="001D2F44">
              <w:rPr>
                <w:rStyle w:val="CommentReference"/>
                <w:rFonts w:ascii="Times New Roman" w:eastAsiaTheme="minorEastAsia" w:hAnsi="Times New Roman"/>
                <w:lang w:eastAsia="en-US"/>
              </w:rPr>
              <w:commentReference w:id="3430"/>
            </w:r>
            <w:r w:rsidRPr="00936461">
              <w:rPr>
                <w:rFonts w:cs="Arial"/>
                <w:szCs w:val="18"/>
              </w:rPr>
              <w:t>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434" w:author="NR_MIMO_evo_DL_UL-Core" w:date="2024-03-02T12:01:00Z">
              <w:r w:rsidRPr="006E5193">
                <w:rPr>
                  <w:rFonts w:cs="Arial"/>
                  <w:i/>
                  <w:iCs/>
                  <w:szCs w:val="18"/>
                  <w:rPrChange w:id="3435"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436" w:author="NR_MIMO_evo_DL_UL" w:date="2024-01-25T11:16:00Z">
                    <w:rPr>
                      <w:rFonts w:cs="Arial"/>
                      <w:szCs w:val="18"/>
                    </w:rPr>
                  </w:rPrChange>
                </w:rPr>
                <w:t>pdsch-TypeB-DMRS-r18</w:t>
              </w:r>
            </w:ins>
            <w:del w:id="3437"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438" w:author="NR_MIMO_evo_DL_UL-Core" w:date="2024-03-02T12:01:00Z">
              <w:r>
                <w:rPr>
                  <w:i/>
                </w:rPr>
                <w:t xml:space="preserve"> </w:t>
              </w:r>
              <w:r w:rsidRPr="003301CB">
                <w:rPr>
                  <w:iCs/>
                  <w:rPrChange w:id="3439"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440"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490146">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441" w:author="NR_MBS_enh-Core" w:date="2024-03-05T17:59:00Z"/>
        </w:trPr>
        <w:tc>
          <w:tcPr>
            <w:tcW w:w="6917" w:type="dxa"/>
          </w:tcPr>
          <w:p w14:paraId="7DE17520" w14:textId="77777777" w:rsidR="00845EA4" w:rsidRPr="00AE3F10" w:rsidRDefault="00845EA4" w:rsidP="00845EA4">
            <w:pPr>
              <w:pStyle w:val="TAL"/>
              <w:rPr>
                <w:ins w:id="3442" w:author="NR_MBS_enh-Core" w:date="2024-03-05T17:59:00Z"/>
                <w:b/>
                <w:i/>
              </w:rPr>
            </w:pPr>
            <w:ins w:id="3443"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44" w:author="NR_MBS_enh-Core" w:date="2024-03-05T17:59:00Z"/>
              </w:rPr>
            </w:pPr>
            <w:ins w:id="3445"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46" w:author="NR_MBS_enh-Core" w:date="2024-03-05T17:59:00Z"/>
                <w:b/>
                <w:i/>
              </w:rPr>
            </w:pPr>
            <w:ins w:id="3447"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48" w:author="NR_MBS_enh-Core" w:date="2024-03-05T17:59:00Z"/>
              </w:rPr>
            </w:pPr>
            <w:ins w:id="3449"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50" w:author="NR_MBS_enh-Core" w:date="2024-03-05T17:59:00Z"/>
              </w:rPr>
            </w:pPr>
            <w:ins w:id="3451" w:author="NR_MBS_enh-Core" w:date="2024-03-05T17:59:00Z">
              <w:r>
                <w:t>No</w:t>
              </w:r>
            </w:ins>
          </w:p>
        </w:tc>
        <w:tc>
          <w:tcPr>
            <w:tcW w:w="709" w:type="dxa"/>
          </w:tcPr>
          <w:p w14:paraId="5656E23F" w14:textId="300918E6" w:rsidR="00845EA4" w:rsidRPr="00936461" w:rsidRDefault="00845EA4" w:rsidP="00845EA4">
            <w:pPr>
              <w:pStyle w:val="TAL"/>
              <w:jc w:val="center"/>
              <w:rPr>
                <w:ins w:id="3452" w:author="NR_MBS_enh-Core" w:date="2024-03-05T17:59:00Z"/>
                <w:bCs/>
                <w:iCs/>
              </w:rPr>
            </w:pPr>
            <w:ins w:id="3453"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54" w:author="NR_MBS_enh-Core" w:date="2024-03-05T17:59:00Z"/>
              </w:rPr>
            </w:pPr>
            <w:ins w:id="3455"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456" w:name="_Toc12750898"/>
      <w:bookmarkStart w:id="3457" w:name="_Toc29382262"/>
      <w:bookmarkStart w:id="3458" w:name="_Toc37093379"/>
      <w:bookmarkStart w:id="3459" w:name="_Toc37238655"/>
      <w:bookmarkStart w:id="3460" w:name="_Toc37238769"/>
      <w:bookmarkStart w:id="3461" w:name="_Toc46488665"/>
      <w:bookmarkStart w:id="3462" w:name="_Toc52574086"/>
      <w:bookmarkStart w:id="3463" w:name="_Toc52574172"/>
      <w:bookmarkStart w:id="3464" w:name="_Toc156055038"/>
      <w:r w:rsidRPr="00936461">
        <w:lastRenderedPageBreak/>
        <w:t>4.2.7.6</w:t>
      </w:r>
      <w:r w:rsidRPr="00936461">
        <w:tab/>
      </w:r>
      <w:r w:rsidRPr="00936461">
        <w:rPr>
          <w:i/>
        </w:rPr>
        <w:t>FeatureSetDownlinkPerCC</w:t>
      </w:r>
      <w:r w:rsidRPr="00936461">
        <w:t xml:space="preserve"> parameters</w:t>
      </w:r>
      <w:bookmarkEnd w:id="3456"/>
      <w:bookmarkEnd w:id="3457"/>
      <w:bookmarkEnd w:id="3458"/>
      <w:bookmarkEnd w:id="3459"/>
      <w:bookmarkEnd w:id="3460"/>
      <w:bookmarkEnd w:id="3461"/>
      <w:bookmarkEnd w:id="3462"/>
      <w:bookmarkEnd w:id="3463"/>
      <w:bookmarkEnd w:id="34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490146">
        <w:trPr>
          <w:cantSplit/>
          <w:tblHeader/>
        </w:trPr>
        <w:tc>
          <w:tcPr>
            <w:tcW w:w="6917" w:type="dxa"/>
          </w:tcPr>
          <w:p w14:paraId="4B66BD14" w14:textId="77777777" w:rsidR="00F54E64" w:rsidRPr="00936461" w:rsidRDefault="00F54E64" w:rsidP="00490146">
            <w:pPr>
              <w:pStyle w:val="TAL"/>
              <w:rPr>
                <w:b/>
                <w:i/>
                <w:lang w:eastAsia="zh-CN"/>
              </w:rPr>
            </w:pPr>
            <w:r w:rsidRPr="00936461">
              <w:rPr>
                <w:b/>
                <w:i/>
                <w:lang w:eastAsia="zh-CN"/>
              </w:rPr>
              <w:t>dci-BroadcastWith16Repetitions-r17</w:t>
            </w:r>
          </w:p>
          <w:p w14:paraId="3F708ED8" w14:textId="77777777" w:rsidR="00F54E64" w:rsidRPr="00936461" w:rsidRDefault="00F54E64" w:rsidP="00490146">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490146">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r>
      <w:tr w:rsidR="00936461" w:rsidRPr="00936461" w14:paraId="7FCF607A" w14:textId="77777777" w:rsidTr="00490146">
        <w:trPr>
          <w:cantSplit/>
          <w:tblHeader/>
        </w:trPr>
        <w:tc>
          <w:tcPr>
            <w:tcW w:w="6917" w:type="dxa"/>
          </w:tcPr>
          <w:p w14:paraId="17ED0B77" w14:textId="77777777" w:rsidR="009F0969" w:rsidRPr="00936461" w:rsidRDefault="009F0969" w:rsidP="00490146">
            <w:pPr>
              <w:pStyle w:val="TAL"/>
              <w:rPr>
                <w:b/>
                <w:bCs/>
                <w:i/>
                <w:iCs/>
              </w:rPr>
            </w:pPr>
            <w:r w:rsidRPr="00936461">
              <w:rPr>
                <w:b/>
                <w:bCs/>
                <w:i/>
                <w:iCs/>
              </w:rPr>
              <w:t>fdm-BroadcastUnicast-r17</w:t>
            </w:r>
          </w:p>
          <w:p w14:paraId="7BDD86A7" w14:textId="40B24C99"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490146">
            <w:pPr>
              <w:pStyle w:val="TAL"/>
              <w:rPr>
                <w:rFonts w:cs="Arial"/>
                <w:szCs w:val="18"/>
              </w:rPr>
            </w:pPr>
          </w:p>
          <w:p w14:paraId="6525F084" w14:textId="77777777" w:rsidR="009F0969" w:rsidRPr="00936461" w:rsidRDefault="009F0969" w:rsidP="00490146">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490146">
            <w:pPr>
              <w:pStyle w:val="TAL"/>
              <w:jc w:val="center"/>
            </w:pPr>
            <w:r w:rsidRPr="00936461">
              <w:t>FSPC</w:t>
            </w:r>
          </w:p>
        </w:tc>
        <w:tc>
          <w:tcPr>
            <w:tcW w:w="567" w:type="dxa"/>
          </w:tcPr>
          <w:p w14:paraId="4E21052C" w14:textId="77777777" w:rsidR="009F0969" w:rsidRPr="00936461" w:rsidRDefault="009F0969" w:rsidP="00490146">
            <w:pPr>
              <w:pStyle w:val="TAL"/>
              <w:jc w:val="center"/>
            </w:pPr>
            <w:r w:rsidRPr="00936461">
              <w:rPr>
                <w:bCs/>
                <w:iCs/>
              </w:rPr>
              <w:t>No</w:t>
            </w:r>
          </w:p>
        </w:tc>
        <w:tc>
          <w:tcPr>
            <w:tcW w:w="709" w:type="dxa"/>
          </w:tcPr>
          <w:p w14:paraId="63D044EB" w14:textId="77777777" w:rsidR="009F0969" w:rsidRPr="00936461" w:rsidRDefault="009F0969" w:rsidP="00490146">
            <w:pPr>
              <w:pStyle w:val="TAL"/>
              <w:jc w:val="center"/>
              <w:rPr>
                <w:bCs/>
                <w:iCs/>
              </w:rPr>
            </w:pPr>
            <w:r w:rsidRPr="00936461">
              <w:rPr>
                <w:bCs/>
                <w:iCs/>
              </w:rPr>
              <w:t>N/A</w:t>
            </w:r>
          </w:p>
        </w:tc>
        <w:tc>
          <w:tcPr>
            <w:tcW w:w="728" w:type="dxa"/>
          </w:tcPr>
          <w:p w14:paraId="47F0E6B4" w14:textId="77777777" w:rsidR="009F0969" w:rsidRPr="00936461" w:rsidRDefault="009F0969" w:rsidP="00490146">
            <w:pPr>
              <w:pStyle w:val="TAL"/>
              <w:jc w:val="center"/>
            </w:pPr>
            <w:r w:rsidRPr="00936461">
              <w:rPr>
                <w:bCs/>
                <w:iCs/>
              </w:rPr>
              <w:t>N/A</w:t>
            </w:r>
          </w:p>
        </w:tc>
      </w:tr>
      <w:tr w:rsidR="00936461" w:rsidRPr="00936461" w14:paraId="0E4ED9CF" w14:textId="77777777" w:rsidTr="00490146">
        <w:trPr>
          <w:cantSplit/>
          <w:tblHeader/>
        </w:trPr>
        <w:tc>
          <w:tcPr>
            <w:tcW w:w="6917" w:type="dxa"/>
          </w:tcPr>
          <w:p w14:paraId="51B52766" w14:textId="77777777" w:rsidR="009F0969" w:rsidRPr="00936461" w:rsidRDefault="009F0969" w:rsidP="00490146">
            <w:pPr>
              <w:pStyle w:val="TAL"/>
              <w:rPr>
                <w:b/>
                <w:bCs/>
                <w:i/>
                <w:iCs/>
              </w:rPr>
            </w:pPr>
            <w:r w:rsidRPr="00936461">
              <w:rPr>
                <w:b/>
                <w:bCs/>
                <w:i/>
                <w:iCs/>
              </w:rPr>
              <w:t>fdm-MulticastUnicast-r17</w:t>
            </w:r>
          </w:p>
          <w:p w14:paraId="2DB5504B" w14:textId="5541C4F1"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490146">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490146">
            <w:pPr>
              <w:pStyle w:val="TAL"/>
              <w:jc w:val="center"/>
            </w:pPr>
            <w:r w:rsidRPr="00936461">
              <w:t>FSPC</w:t>
            </w:r>
          </w:p>
        </w:tc>
        <w:tc>
          <w:tcPr>
            <w:tcW w:w="567" w:type="dxa"/>
          </w:tcPr>
          <w:p w14:paraId="5EEAF576" w14:textId="77777777" w:rsidR="009F0969" w:rsidRPr="00936461" w:rsidRDefault="009F0969" w:rsidP="00490146">
            <w:pPr>
              <w:pStyle w:val="TAL"/>
              <w:jc w:val="center"/>
            </w:pPr>
            <w:r w:rsidRPr="00936461">
              <w:rPr>
                <w:bCs/>
                <w:iCs/>
              </w:rPr>
              <w:t>No</w:t>
            </w:r>
          </w:p>
        </w:tc>
        <w:tc>
          <w:tcPr>
            <w:tcW w:w="709" w:type="dxa"/>
          </w:tcPr>
          <w:p w14:paraId="76D79B03" w14:textId="77777777" w:rsidR="009F0969" w:rsidRPr="00936461" w:rsidRDefault="009F0969" w:rsidP="00490146">
            <w:pPr>
              <w:pStyle w:val="TAL"/>
              <w:jc w:val="center"/>
              <w:rPr>
                <w:bCs/>
                <w:iCs/>
              </w:rPr>
            </w:pPr>
            <w:r w:rsidRPr="00936461">
              <w:rPr>
                <w:bCs/>
                <w:iCs/>
              </w:rPr>
              <w:t>N/A</w:t>
            </w:r>
          </w:p>
        </w:tc>
        <w:tc>
          <w:tcPr>
            <w:tcW w:w="728" w:type="dxa"/>
          </w:tcPr>
          <w:p w14:paraId="4862B88D" w14:textId="77777777" w:rsidR="009F0969" w:rsidRPr="00936461" w:rsidRDefault="009F0969" w:rsidP="00490146">
            <w:pPr>
              <w:pStyle w:val="TAL"/>
              <w:jc w:val="center"/>
            </w:pPr>
            <w:r w:rsidRPr="00936461">
              <w:rPr>
                <w:bCs/>
                <w:iCs/>
              </w:rPr>
              <w:t>N/A</w:t>
            </w:r>
          </w:p>
        </w:tc>
      </w:tr>
      <w:tr w:rsidR="00936461" w:rsidRPr="00936461" w14:paraId="10194703" w14:textId="77777777" w:rsidTr="00490146">
        <w:trPr>
          <w:cantSplit/>
          <w:tblHeader/>
        </w:trPr>
        <w:tc>
          <w:tcPr>
            <w:tcW w:w="6917" w:type="dxa"/>
          </w:tcPr>
          <w:p w14:paraId="2CEF903C" w14:textId="1C2D7689" w:rsidR="00F54E64" w:rsidRPr="00936461" w:rsidRDefault="00F54E64" w:rsidP="00490146">
            <w:pPr>
              <w:pStyle w:val="TAL"/>
              <w:rPr>
                <w:b/>
                <w:bCs/>
                <w:i/>
                <w:iCs/>
              </w:rPr>
            </w:pPr>
            <w:r w:rsidRPr="00936461">
              <w:rPr>
                <w:b/>
                <w:bCs/>
                <w:i/>
                <w:iCs/>
              </w:rPr>
              <w:t>intraSlotTDM-UnicastGroupCommonPDSCH-r17</w:t>
            </w:r>
          </w:p>
          <w:p w14:paraId="7D7D0D68" w14:textId="7BB4E3BD" w:rsidR="00F54E64" w:rsidRPr="00936461" w:rsidRDefault="00F54E64" w:rsidP="00490146">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490146">
            <w:pPr>
              <w:pStyle w:val="TAL"/>
            </w:pPr>
          </w:p>
          <w:p w14:paraId="40B43D1F" w14:textId="77777777" w:rsidR="00F54E64" w:rsidRPr="00936461" w:rsidRDefault="00F54E64" w:rsidP="00490146">
            <w:pPr>
              <w:pStyle w:val="TAL"/>
            </w:pPr>
            <w:r w:rsidRPr="00936461">
              <w:t>This feature includes the following functional components:</w:t>
            </w:r>
          </w:p>
          <w:p w14:paraId="5D99B2D0" w14:textId="77777777" w:rsidR="00F54E64" w:rsidRPr="00936461" w:rsidRDefault="00F54E64" w:rsidP="00490146">
            <w:pPr>
              <w:pStyle w:val="TAL"/>
            </w:pPr>
          </w:p>
          <w:p w14:paraId="6C6DCC9F"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490146">
            <w:pPr>
              <w:pStyle w:val="TAL"/>
            </w:pPr>
          </w:p>
          <w:p w14:paraId="2471C9F1" w14:textId="77777777" w:rsidR="00F54E64" w:rsidRPr="00936461" w:rsidRDefault="00F54E64" w:rsidP="00490146">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490146">
            <w:pPr>
              <w:pStyle w:val="TAL"/>
            </w:pPr>
          </w:p>
          <w:p w14:paraId="549F0D45" w14:textId="77777777" w:rsidR="00F54E64" w:rsidRPr="00936461" w:rsidRDefault="00F54E64" w:rsidP="00490146">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490146">
            <w:pPr>
              <w:pStyle w:val="TAL"/>
              <w:jc w:val="center"/>
            </w:pPr>
            <w:r w:rsidRPr="00936461">
              <w:t>FSPC</w:t>
            </w:r>
          </w:p>
        </w:tc>
        <w:tc>
          <w:tcPr>
            <w:tcW w:w="567" w:type="dxa"/>
          </w:tcPr>
          <w:p w14:paraId="5540FC78" w14:textId="77777777" w:rsidR="00F54E64" w:rsidRPr="00936461" w:rsidRDefault="00F54E64" w:rsidP="00490146">
            <w:pPr>
              <w:pStyle w:val="TAL"/>
              <w:jc w:val="center"/>
              <w:rPr>
                <w:bCs/>
                <w:iCs/>
              </w:rPr>
            </w:pPr>
            <w:r w:rsidRPr="00936461">
              <w:rPr>
                <w:bCs/>
                <w:iCs/>
              </w:rPr>
              <w:t>No</w:t>
            </w:r>
          </w:p>
        </w:tc>
        <w:tc>
          <w:tcPr>
            <w:tcW w:w="709" w:type="dxa"/>
          </w:tcPr>
          <w:p w14:paraId="392260C2" w14:textId="77777777" w:rsidR="00F54E64" w:rsidRPr="00936461" w:rsidRDefault="00F54E64" w:rsidP="00490146">
            <w:pPr>
              <w:pStyle w:val="TAL"/>
              <w:jc w:val="center"/>
              <w:rPr>
                <w:bCs/>
                <w:iCs/>
              </w:rPr>
            </w:pPr>
            <w:r w:rsidRPr="00936461">
              <w:rPr>
                <w:bCs/>
                <w:iCs/>
              </w:rPr>
              <w:t>N/A</w:t>
            </w:r>
          </w:p>
        </w:tc>
        <w:tc>
          <w:tcPr>
            <w:tcW w:w="728" w:type="dxa"/>
          </w:tcPr>
          <w:p w14:paraId="76E6D228" w14:textId="77777777" w:rsidR="00F54E64" w:rsidRPr="00936461" w:rsidRDefault="00F54E64" w:rsidP="00490146">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490146">
        <w:trPr>
          <w:cantSplit/>
          <w:tblHeader/>
        </w:trPr>
        <w:tc>
          <w:tcPr>
            <w:tcW w:w="6917" w:type="dxa"/>
          </w:tcPr>
          <w:p w14:paraId="170441D6" w14:textId="77777777" w:rsidR="00CC62ED" w:rsidRPr="00936461" w:rsidRDefault="00CC62ED" w:rsidP="00490146">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490146">
            <w:pPr>
              <w:pStyle w:val="TAL"/>
            </w:pPr>
            <w:r w:rsidRPr="00936461">
              <w:t>Defines the maximum modulation order used for maximum data rate calculation for multicast PDSCH</w:t>
            </w:r>
            <w:ins w:id="3465" w:author="NR_MBS_enh-Core" w:date="2024-03-05T18:00:00Z">
              <w:r w:rsidR="00155708">
                <w:t xml:space="preserve"> in RRC_CONNECTED</w:t>
              </w:r>
            </w:ins>
            <w:r w:rsidRPr="00936461">
              <w:t>.</w:t>
            </w:r>
          </w:p>
          <w:p w14:paraId="4E805433"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490146">
            <w:pPr>
              <w:pStyle w:val="TAL"/>
              <w:jc w:val="center"/>
            </w:pPr>
            <w:r w:rsidRPr="00936461">
              <w:t>FSPC</w:t>
            </w:r>
          </w:p>
        </w:tc>
        <w:tc>
          <w:tcPr>
            <w:tcW w:w="567" w:type="dxa"/>
          </w:tcPr>
          <w:p w14:paraId="6FB7F05C" w14:textId="77777777" w:rsidR="00CC62ED" w:rsidRPr="00936461" w:rsidRDefault="00CC62ED" w:rsidP="00490146">
            <w:pPr>
              <w:pStyle w:val="TAL"/>
              <w:jc w:val="center"/>
            </w:pPr>
            <w:r w:rsidRPr="00936461">
              <w:t>No</w:t>
            </w:r>
          </w:p>
        </w:tc>
        <w:tc>
          <w:tcPr>
            <w:tcW w:w="709" w:type="dxa"/>
          </w:tcPr>
          <w:p w14:paraId="7E8CDBF3" w14:textId="77777777" w:rsidR="00CC62ED" w:rsidRPr="00936461" w:rsidRDefault="00CC62ED" w:rsidP="00490146">
            <w:pPr>
              <w:pStyle w:val="TAL"/>
              <w:jc w:val="center"/>
              <w:rPr>
                <w:bCs/>
                <w:iCs/>
              </w:rPr>
            </w:pPr>
            <w:r w:rsidRPr="00936461">
              <w:rPr>
                <w:bCs/>
                <w:iCs/>
              </w:rPr>
              <w:t>N/A</w:t>
            </w:r>
          </w:p>
        </w:tc>
        <w:tc>
          <w:tcPr>
            <w:tcW w:w="728" w:type="dxa"/>
          </w:tcPr>
          <w:p w14:paraId="7CDEF415" w14:textId="77777777" w:rsidR="00CC62ED" w:rsidRPr="00936461" w:rsidRDefault="00CC62ED" w:rsidP="00490146">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66"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490146">
        <w:trPr>
          <w:cantSplit/>
          <w:tblHeader/>
          <w:ins w:id="3467" w:author="NR_FR2_multiRX_DL-Core" w:date="2024-03-02T14:48:00Z"/>
        </w:trPr>
        <w:tc>
          <w:tcPr>
            <w:tcW w:w="6917" w:type="dxa"/>
          </w:tcPr>
          <w:p w14:paraId="3BCBD39E" w14:textId="77777777" w:rsidR="00852B0B" w:rsidRDefault="00852B0B" w:rsidP="00490146">
            <w:pPr>
              <w:pStyle w:val="TAL"/>
              <w:rPr>
                <w:ins w:id="3468" w:author="NR_FR2_multiRX_DL-Core" w:date="2024-03-02T14:49:00Z"/>
                <w:b/>
                <w:bCs/>
                <w:i/>
                <w:iCs/>
              </w:rPr>
            </w:pPr>
            <w:ins w:id="3469" w:author="NR_FR2_multiRX_DL-Core" w:date="2024-03-02T14:48:00Z">
              <w:r>
                <w:rPr>
                  <w:b/>
                  <w:bCs/>
                  <w:i/>
                  <w:iCs/>
                </w:rPr>
                <w:lastRenderedPageBreak/>
                <w:t>scheduling</w:t>
              </w:r>
            </w:ins>
            <w:ins w:id="3470"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71" w:author="NR_FR2_multiRX_DL-Core" w:date="2024-03-02T14:51:00Z"/>
              </w:rPr>
            </w:pPr>
            <w:ins w:id="3472"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73" w:author="NR_FR2_multiRX_DL-Core" w:date="2024-03-02T14:51:00Z"/>
              </w:rPr>
            </w:pPr>
          </w:p>
          <w:p w14:paraId="729DB77A" w14:textId="41976913" w:rsidR="007B231A" w:rsidRDefault="007B231A" w:rsidP="00831CE9">
            <w:pPr>
              <w:pStyle w:val="TAL"/>
              <w:rPr>
                <w:ins w:id="3474" w:author="NR_FR2_multiRX_DL-Core" w:date="2024-03-02T14:50:00Z"/>
              </w:rPr>
            </w:pPr>
            <w:ins w:id="3475" w:author="NR_FR2_multiRX_DL-Core" w:date="2024-03-02T14:51:00Z">
              <w:r>
                <w:t xml:space="preserve">A UE supporting this feature shall also </w:t>
              </w:r>
            </w:ins>
            <w:ins w:id="3476" w:author="NR_FR2_multiRX_DL-Core" w:date="2024-03-02T14:52:00Z">
              <w:r>
                <w:t xml:space="preserve">indicate support of </w:t>
              </w:r>
            </w:ins>
            <w:ins w:id="3477" w:author="NR_FR2_multiRX_DL-Core" w:date="2024-03-02T14:55:00Z">
              <w:r w:rsidR="00DA093F" w:rsidRPr="00C11FE8">
                <w:rPr>
                  <w:i/>
                  <w:iCs/>
                  <w:rPrChange w:id="3478" w:author="NR_FR2_multiRX_DL-Core" w:date="2024-03-02T14:59:00Z">
                    <w:rPr/>
                  </w:rPrChange>
                </w:rPr>
                <w:t>simultaneousReceptionDiffTypeD-r16</w:t>
              </w:r>
              <w:r w:rsidR="00DA093F">
                <w:t xml:space="preserve"> </w:t>
              </w:r>
            </w:ins>
            <w:ins w:id="3479" w:author="NR_FR2_multiRX_DL-Core" w:date="2024-03-02T14:59:00Z">
              <w:r w:rsidR="00C11FE8">
                <w:t xml:space="preserve">and </w:t>
              </w:r>
              <w:r w:rsidR="00C11FE8" w:rsidRPr="00C11FE8">
                <w:rPr>
                  <w:i/>
                  <w:iCs/>
                  <w:rPrChange w:id="3480" w:author="NR_FR2_multiRX_DL-Core" w:date="2024-03-02T14:59:00Z">
                    <w:rPr/>
                  </w:rPrChange>
                </w:rPr>
                <w:t>mTRP-GroupBasedL1-RSRP-r17</w:t>
              </w:r>
              <w:r w:rsidR="00C11FE8">
                <w:t>.</w:t>
              </w:r>
            </w:ins>
          </w:p>
          <w:p w14:paraId="1F069E71" w14:textId="32570CFC" w:rsidR="009A7FF8" w:rsidRPr="003B0C98" w:rsidRDefault="007B231A">
            <w:pPr>
              <w:pStyle w:val="TAN"/>
              <w:rPr>
                <w:ins w:id="3481" w:author="NR_FR2_multiRX_DL-Core" w:date="2024-03-02T14:48:00Z"/>
                <w:rPrChange w:id="3482" w:author="NR_FR2_multiRX_DL-Core" w:date="2024-03-02T14:49:00Z">
                  <w:rPr>
                    <w:ins w:id="3483" w:author="NR_FR2_multiRX_DL-Core" w:date="2024-03-02T14:48:00Z"/>
                    <w:b/>
                    <w:bCs/>
                    <w:i/>
                    <w:iCs/>
                  </w:rPr>
                </w:rPrChange>
              </w:rPr>
              <w:pPrChange w:id="3484" w:author="NR_FR2_multiRX_DL-Core" w:date="2024-03-02T15:00:00Z">
                <w:pPr>
                  <w:pStyle w:val="TAL"/>
                </w:pPr>
              </w:pPrChange>
            </w:pPr>
            <w:ins w:id="3485" w:author="NR_FR2_multiRX_DL-Core" w:date="2024-03-02T14:51:00Z">
              <w:r>
                <w:t>NOTE</w:t>
              </w:r>
            </w:ins>
            <w:ins w:id="3486" w:author="NR_FR2_multiRX_DL-Core" w:date="2024-03-02T14:50:00Z">
              <w:r w:rsidR="009A7FF8">
                <w:t>: It can be s</w:t>
              </w:r>
            </w:ins>
            <w:ins w:id="3487" w:author="NR_FR2_multiRX_DL-Core" w:date="2024-03-02T14:51:00Z">
              <w:r w:rsidR="009A7FF8">
                <w:t>upported for PC3 only.</w:t>
              </w:r>
            </w:ins>
          </w:p>
        </w:tc>
        <w:tc>
          <w:tcPr>
            <w:tcW w:w="709" w:type="dxa"/>
          </w:tcPr>
          <w:p w14:paraId="5BF91171" w14:textId="7A690A94" w:rsidR="00852B0B" w:rsidRPr="00936461" w:rsidRDefault="00831CE9" w:rsidP="00490146">
            <w:pPr>
              <w:pStyle w:val="TAL"/>
              <w:jc w:val="center"/>
              <w:rPr>
                <w:ins w:id="3488" w:author="NR_FR2_multiRX_DL-Core" w:date="2024-03-02T14:48:00Z"/>
              </w:rPr>
            </w:pPr>
            <w:ins w:id="3489" w:author="NR_FR2_multiRX_DL-Core" w:date="2024-03-02T14:49:00Z">
              <w:r>
                <w:t>FSPC</w:t>
              </w:r>
            </w:ins>
          </w:p>
        </w:tc>
        <w:tc>
          <w:tcPr>
            <w:tcW w:w="567" w:type="dxa"/>
          </w:tcPr>
          <w:p w14:paraId="7D1F0552" w14:textId="13F47B39" w:rsidR="00852B0B" w:rsidRPr="00936461" w:rsidRDefault="00831CE9" w:rsidP="00490146">
            <w:pPr>
              <w:pStyle w:val="TAL"/>
              <w:jc w:val="center"/>
              <w:rPr>
                <w:ins w:id="3490" w:author="NR_FR2_multiRX_DL-Core" w:date="2024-03-02T14:48:00Z"/>
                <w:bCs/>
                <w:iCs/>
              </w:rPr>
            </w:pPr>
            <w:ins w:id="3491" w:author="NR_FR2_multiRX_DL-Core" w:date="2024-03-02T14:49:00Z">
              <w:r>
                <w:rPr>
                  <w:bCs/>
                  <w:iCs/>
                </w:rPr>
                <w:t>No</w:t>
              </w:r>
            </w:ins>
          </w:p>
        </w:tc>
        <w:tc>
          <w:tcPr>
            <w:tcW w:w="709" w:type="dxa"/>
          </w:tcPr>
          <w:p w14:paraId="2A1C22DC" w14:textId="2AB2ACDA" w:rsidR="00852B0B" w:rsidRPr="00936461" w:rsidRDefault="009A7FF8" w:rsidP="00490146">
            <w:pPr>
              <w:pStyle w:val="TAL"/>
              <w:jc w:val="center"/>
              <w:rPr>
                <w:ins w:id="3492" w:author="NR_FR2_multiRX_DL-Core" w:date="2024-03-02T14:48:00Z"/>
                <w:bCs/>
                <w:iCs/>
              </w:rPr>
            </w:pPr>
            <w:ins w:id="3493" w:author="NR_FR2_multiRX_DL-Core" w:date="2024-03-02T14:50:00Z">
              <w:r>
                <w:rPr>
                  <w:bCs/>
                  <w:iCs/>
                </w:rPr>
                <w:t>TDD only</w:t>
              </w:r>
            </w:ins>
          </w:p>
        </w:tc>
        <w:tc>
          <w:tcPr>
            <w:tcW w:w="728" w:type="dxa"/>
          </w:tcPr>
          <w:p w14:paraId="1472265E" w14:textId="0DE9BDCC" w:rsidR="00852B0B" w:rsidRPr="00936461" w:rsidRDefault="009A7FF8" w:rsidP="00490146">
            <w:pPr>
              <w:pStyle w:val="TAL"/>
              <w:jc w:val="center"/>
              <w:rPr>
                <w:ins w:id="3494" w:author="NR_FR2_multiRX_DL-Core" w:date="2024-03-02T14:48:00Z"/>
                <w:bCs/>
                <w:iCs/>
              </w:rPr>
            </w:pPr>
            <w:ins w:id="3495" w:author="NR_FR2_multiRX_DL-Core" w:date="2024-03-02T14:50:00Z">
              <w:r>
                <w:rPr>
                  <w:bCs/>
                  <w:iCs/>
                </w:rPr>
                <w:t>FR2-1 only</w:t>
              </w:r>
            </w:ins>
          </w:p>
        </w:tc>
      </w:tr>
      <w:tr w:rsidR="00936461" w:rsidRPr="00936461" w14:paraId="6F852EE5" w14:textId="77777777" w:rsidTr="00490146">
        <w:trPr>
          <w:cantSplit/>
          <w:tblHeader/>
        </w:trPr>
        <w:tc>
          <w:tcPr>
            <w:tcW w:w="6917" w:type="dxa"/>
          </w:tcPr>
          <w:p w14:paraId="7AA7A644" w14:textId="3C57F65C" w:rsidR="00F54E64" w:rsidRPr="00936461" w:rsidRDefault="00F54E64" w:rsidP="00490146">
            <w:pPr>
              <w:pStyle w:val="TAL"/>
              <w:rPr>
                <w:b/>
                <w:bCs/>
                <w:i/>
                <w:iCs/>
              </w:rPr>
            </w:pPr>
            <w:r w:rsidRPr="00936461">
              <w:rPr>
                <w:b/>
                <w:bCs/>
                <w:i/>
                <w:iCs/>
              </w:rPr>
              <w:t>sps-MulticastSCell-r17</w:t>
            </w:r>
          </w:p>
          <w:p w14:paraId="0CA27505" w14:textId="77777777" w:rsidR="00F54E64" w:rsidRPr="00936461" w:rsidRDefault="00F54E64" w:rsidP="00490146">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490146">
            <w:pPr>
              <w:pStyle w:val="TAL"/>
            </w:pPr>
          </w:p>
          <w:p w14:paraId="13E7BF56"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490146">
            <w:pPr>
              <w:pStyle w:val="TAL"/>
            </w:pPr>
          </w:p>
          <w:p w14:paraId="40942981" w14:textId="77777777" w:rsidR="00F54E64" w:rsidRPr="00936461" w:rsidRDefault="00F54E64" w:rsidP="00490146">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490146">
            <w:pPr>
              <w:pStyle w:val="TAL"/>
              <w:jc w:val="center"/>
            </w:pPr>
            <w:r w:rsidRPr="00936461">
              <w:t>FSPC</w:t>
            </w:r>
          </w:p>
        </w:tc>
        <w:tc>
          <w:tcPr>
            <w:tcW w:w="567" w:type="dxa"/>
          </w:tcPr>
          <w:p w14:paraId="6B70A49C" w14:textId="77777777" w:rsidR="00F54E64" w:rsidRPr="00936461" w:rsidRDefault="00F54E64" w:rsidP="00490146">
            <w:pPr>
              <w:pStyle w:val="TAL"/>
              <w:jc w:val="center"/>
            </w:pPr>
            <w:r w:rsidRPr="00936461">
              <w:rPr>
                <w:bCs/>
                <w:iCs/>
              </w:rPr>
              <w:t>No</w:t>
            </w:r>
          </w:p>
        </w:tc>
        <w:tc>
          <w:tcPr>
            <w:tcW w:w="709" w:type="dxa"/>
          </w:tcPr>
          <w:p w14:paraId="5B67EDD4" w14:textId="77777777" w:rsidR="00F54E64" w:rsidRPr="00936461" w:rsidRDefault="00F54E64" w:rsidP="00490146">
            <w:pPr>
              <w:pStyle w:val="TAL"/>
              <w:jc w:val="center"/>
              <w:rPr>
                <w:bCs/>
                <w:iCs/>
              </w:rPr>
            </w:pPr>
            <w:r w:rsidRPr="00936461">
              <w:rPr>
                <w:bCs/>
                <w:iCs/>
              </w:rPr>
              <w:t>N/A</w:t>
            </w:r>
          </w:p>
        </w:tc>
        <w:tc>
          <w:tcPr>
            <w:tcW w:w="728" w:type="dxa"/>
          </w:tcPr>
          <w:p w14:paraId="3D1BD347" w14:textId="77777777" w:rsidR="00F54E64" w:rsidRPr="00936461" w:rsidRDefault="00F54E64" w:rsidP="00490146">
            <w:pPr>
              <w:pStyle w:val="TAL"/>
              <w:jc w:val="center"/>
              <w:rPr>
                <w:bCs/>
                <w:iCs/>
              </w:rPr>
            </w:pPr>
            <w:r w:rsidRPr="00936461">
              <w:rPr>
                <w:bCs/>
                <w:iCs/>
              </w:rPr>
              <w:t>N/A</w:t>
            </w:r>
          </w:p>
        </w:tc>
      </w:tr>
      <w:tr w:rsidR="00936461" w:rsidRPr="00936461" w14:paraId="1D0C9EEC" w14:textId="77777777" w:rsidTr="00490146">
        <w:trPr>
          <w:cantSplit/>
          <w:tblHeader/>
        </w:trPr>
        <w:tc>
          <w:tcPr>
            <w:tcW w:w="6917" w:type="dxa"/>
          </w:tcPr>
          <w:p w14:paraId="6364FACE" w14:textId="5BF96E29" w:rsidR="00F54E64" w:rsidRPr="00936461" w:rsidRDefault="00F54E64" w:rsidP="00490146">
            <w:pPr>
              <w:pStyle w:val="TAL"/>
              <w:rPr>
                <w:b/>
                <w:bCs/>
                <w:i/>
                <w:iCs/>
              </w:rPr>
            </w:pPr>
            <w:r w:rsidRPr="00936461">
              <w:rPr>
                <w:b/>
                <w:bCs/>
                <w:i/>
                <w:iCs/>
              </w:rPr>
              <w:t>sps-MulticastSCellMultiConfig-r17</w:t>
            </w:r>
          </w:p>
          <w:p w14:paraId="33F6952A" w14:textId="6714A25D" w:rsidR="00F54E64" w:rsidRPr="00936461" w:rsidRDefault="00F54E64" w:rsidP="00490146">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490146">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490146">
            <w:pPr>
              <w:pStyle w:val="TAL"/>
            </w:pPr>
          </w:p>
          <w:p w14:paraId="2CA7F55E" w14:textId="77777777" w:rsidR="00F54E64" w:rsidRPr="00936461" w:rsidRDefault="00F54E64" w:rsidP="00490146">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490146">
            <w:pPr>
              <w:pStyle w:val="TAL"/>
              <w:jc w:val="center"/>
            </w:pPr>
            <w:r w:rsidRPr="00936461">
              <w:t>FSPC</w:t>
            </w:r>
          </w:p>
        </w:tc>
        <w:tc>
          <w:tcPr>
            <w:tcW w:w="567" w:type="dxa"/>
          </w:tcPr>
          <w:p w14:paraId="4CF3FA11" w14:textId="77777777" w:rsidR="00F54E64" w:rsidRPr="00936461" w:rsidRDefault="00F54E64" w:rsidP="00490146">
            <w:pPr>
              <w:pStyle w:val="TAL"/>
              <w:jc w:val="center"/>
              <w:rPr>
                <w:bCs/>
                <w:iCs/>
              </w:rPr>
            </w:pPr>
            <w:r w:rsidRPr="00936461">
              <w:rPr>
                <w:bCs/>
                <w:iCs/>
              </w:rPr>
              <w:t>No</w:t>
            </w:r>
          </w:p>
        </w:tc>
        <w:tc>
          <w:tcPr>
            <w:tcW w:w="709" w:type="dxa"/>
          </w:tcPr>
          <w:p w14:paraId="46CD38C4" w14:textId="77777777" w:rsidR="00F54E64" w:rsidRPr="00936461" w:rsidRDefault="00F54E64" w:rsidP="00490146">
            <w:pPr>
              <w:pStyle w:val="TAL"/>
              <w:jc w:val="center"/>
              <w:rPr>
                <w:bCs/>
                <w:iCs/>
              </w:rPr>
            </w:pPr>
            <w:r w:rsidRPr="00936461">
              <w:rPr>
                <w:bCs/>
                <w:iCs/>
              </w:rPr>
              <w:t>N/A</w:t>
            </w:r>
          </w:p>
        </w:tc>
        <w:tc>
          <w:tcPr>
            <w:tcW w:w="728" w:type="dxa"/>
          </w:tcPr>
          <w:p w14:paraId="4A0781D5" w14:textId="77777777" w:rsidR="00F54E64" w:rsidRPr="00936461" w:rsidRDefault="00F54E64" w:rsidP="00490146">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496" w:name="_Toc12750899"/>
      <w:bookmarkStart w:id="3497" w:name="_Toc29382263"/>
      <w:bookmarkStart w:id="3498" w:name="_Toc37093380"/>
      <w:bookmarkStart w:id="3499" w:name="_Toc37238656"/>
      <w:bookmarkStart w:id="3500" w:name="_Toc37238770"/>
      <w:bookmarkStart w:id="3501" w:name="_Toc46488666"/>
      <w:bookmarkStart w:id="3502" w:name="_Toc52574087"/>
      <w:bookmarkStart w:id="3503" w:name="_Toc52574173"/>
      <w:bookmarkStart w:id="3504" w:name="_Toc156055039"/>
      <w:r w:rsidRPr="00936461">
        <w:lastRenderedPageBreak/>
        <w:t>4.2.7.7</w:t>
      </w:r>
      <w:r w:rsidRPr="00936461">
        <w:tab/>
      </w:r>
      <w:r w:rsidRPr="00936461">
        <w:rPr>
          <w:i/>
        </w:rPr>
        <w:t>FeatureSetUplink</w:t>
      </w:r>
      <w:r w:rsidRPr="00936461">
        <w:t xml:space="preserve"> parameters</w:t>
      </w:r>
      <w:bookmarkEnd w:id="3496"/>
      <w:bookmarkEnd w:id="3497"/>
      <w:bookmarkEnd w:id="3498"/>
      <w:bookmarkEnd w:id="3499"/>
      <w:bookmarkEnd w:id="3500"/>
      <w:bookmarkEnd w:id="3501"/>
      <w:bookmarkEnd w:id="3502"/>
      <w:bookmarkEnd w:id="3503"/>
      <w:bookmarkEnd w:id="35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490146">
        <w:trPr>
          <w:cantSplit/>
          <w:tblHeader/>
        </w:trPr>
        <w:tc>
          <w:tcPr>
            <w:tcW w:w="6917" w:type="dxa"/>
          </w:tcPr>
          <w:p w14:paraId="2646BB94" w14:textId="77777777" w:rsidR="00CC62ED" w:rsidRPr="00936461" w:rsidRDefault="00CC62ED" w:rsidP="00490146">
            <w:pPr>
              <w:pStyle w:val="TAL"/>
              <w:rPr>
                <w:b/>
                <w:i/>
              </w:rPr>
            </w:pPr>
            <w:r w:rsidRPr="00936461">
              <w:rPr>
                <w:b/>
                <w:i/>
              </w:rPr>
              <w:t>extendedDC-LocationReport-r17</w:t>
            </w:r>
          </w:p>
          <w:p w14:paraId="0296EC1E" w14:textId="77777777" w:rsidR="00CC62ED" w:rsidRPr="00936461" w:rsidRDefault="00CC62ED" w:rsidP="00490146">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490146">
            <w:pPr>
              <w:pStyle w:val="TAL"/>
              <w:jc w:val="center"/>
              <w:rPr>
                <w:lang w:eastAsia="ko-KR"/>
              </w:rPr>
            </w:pPr>
            <w:r w:rsidRPr="00936461">
              <w:rPr>
                <w:lang w:eastAsia="ko-KR"/>
              </w:rPr>
              <w:t>FS</w:t>
            </w:r>
          </w:p>
        </w:tc>
        <w:tc>
          <w:tcPr>
            <w:tcW w:w="567" w:type="dxa"/>
          </w:tcPr>
          <w:p w14:paraId="088FB2E3" w14:textId="77777777" w:rsidR="00CC62ED" w:rsidRPr="00936461" w:rsidRDefault="00CC62ED" w:rsidP="00490146">
            <w:pPr>
              <w:pStyle w:val="TAL"/>
              <w:jc w:val="center"/>
            </w:pPr>
            <w:r w:rsidRPr="00936461">
              <w:t>No</w:t>
            </w:r>
          </w:p>
        </w:tc>
        <w:tc>
          <w:tcPr>
            <w:tcW w:w="709" w:type="dxa"/>
          </w:tcPr>
          <w:p w14:paraId="0BCE5F3F" w14:textId="77777777" w:rsidR="00CC62ED" w:rsidRPr="00936461" w:rsidRDefault="00CC62ED" w:rsidP="00490146">
            <w:pPr>
              <w:pStyle w:val="TAL"/>
              <w:jc w:val="center"/>
              <w:rPr>
                <w:bCs/>
                <w:iCs/>
              </w:rPr>
            </w:pPr>
            <w:r w:rsidRPr="00936461">
              <w:rPr>
                <w:bCs/>
                <w:iCs/>
              </w:rPr>
              <w:t>N/A</w:t>
            </w:r>
          </w:p>
        </w:tc>
        <w:tc>
          <w:tcPr>
            <w:tcW w:w="728" w:type="dxa"/>
          </w:tcPr>
          <w:p w14:paraId="0728B0E2" w14:textId="77777777" w:rsidR="00CC62ED" w:rsidRPr="00936461" w:rsidRDefault="00CC62ED" w:rsidP="00490146">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490146">
        <w:trPr>
          <w:cantSplit/>
          <w:tblHeader/>
        </w:trPr>
        <w:tc>
          <w:tcPr>
            <w:tcW w:w="6917" w:type="dxa"/>
          </w:tcPr>
          <w:p w14:paraId="18A39A17" w14:textId="77777777" w:rsidR="00CC62ED" w:rsidRPr="00936461" w:rsidRDefault="00CC62ED" w:rsidP="00490146">
            <w:pPr>
              <w:pStyle w:val="TAL"/>
              <w:rPr>
                <w:b/>
                <w:i/>
              </w:rPr>
            </w:pPr>
            <w:r w:rsidRPr="00936461">
              <w:rPr>
                <w:b/>
                <w:i/>
              </w:rPr>
              <w:t>interSubslotFreqHopping-PUCCH-r17</w:t>
            </w:r>
          </w:p>
          <w:p w14:paraId="575B1D00" w14:textId="77777777" w:rsidR="00CC62ED" w:rsidRPr="00936461" w:rsidRDefault="00CC62ED" w:rsidP="00490146">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490146">
            <w:pPr>
              <w:pStyle w:val="TAL"/>
              <w:jc w:val="center"/>
              <w:rPr>
                <w:bCs/>
                <w:iCs/>
              </w:rPr>
            </w:pPr>
            <w:r w:rsidRPr="00936461">
              <w:t>FS</w:t>
            </w:r>
          </w:p>
        </w:tc>
        <w:tc>
          <w:tcPr>
            <w:tcW w:w="567" w:type="dxa"/>
          </w:tcPr>
          <w:p w14:paraId="3EC3830E" w14:textId="77777777" w:rsidR="00CC62ED" w:rsidRPr="00936461" w:rsidRDefault="00CC62ED" w:rsidP="00490146">
            <w:pPr>
              <w:pStyle w:val="TAL"/>
              <w:jc w:val="center"/>
              <w:rPr>
                <w:bCs/>
                <w:iCs/>
              </w:rPr>
            </w:pPr>
            <w:r w:rsidRPr="00936461">
              <w:t>No</w:t>
            </w:r>
          </w:p>
        </w:tc>
        <w:tc>
          <w:tcPr>
            <w:tcW w:w="709" w:type="dxa"/>
          </w:tcPr>
          <w:p w14:paraId="6D8779BD" w14:textId="77777777" w:rsidR="00CC62ED" w:rsidRPr="00936461" w:rsidRDefault="00CC62ED" w:rsidP="00490146">
            <w:pPr>
              <w:pStyle w:val="TAL"/>
              <w:jc w:val="center"/>
              <w:rPr>
                <w:bCs/>
                <w:iCs/>
              </w:rPr>
            </w:pPr>
            <w:r w:rsidRPr="00936461">
              <w:rPr>
                <w:bCs/>
                <w:iCs/>
              </w:rPr>
              <w:t>N/A</w:t>
            </w:r>
          </w:p>
        </w:tc>
        <w:tc>
          <w:tcPr>
            <w:tcW w:w="728" w:type="dxa"/>
          </w:tcPr>
          <w:p w14:paraId="015636B5" w14:textId="77777777" w:rsidR="00CC62ED" w:rsidRPr="00936461" w:rsidRDefault="00CC62ED" w:rsidP="00490146">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505" w:author="NR_MIMO_evo_DL_UL-Core" w:date="2024-03-02T12:04:00Z"/>
        </w:trPr>
        <w:tc>
          <w:tcPr>
            <w:tcW w:w="6917" w:type="dxa"/>
          </w:tcPr>
          <w:p w14:paraId="73F6FCE0" w14:textId="08D86709" w:rsidR="00D84D0E" w:rsidRPr="00936461" w:rsidDel="00C8194E" w:rsidRDefault="00D84D0E" w:rsidP="00D84D0E">
            <w:pPr>
              <w:pStyle w:val="TAL"/>
              <w:rPr>
                <w:del w:id="3506" w:author="NR_MIMO_evo_DL_UL-Core" w:date="2024-03-02T12:04:00Z"/>
                <w:rFonts w:cs="Arial"/>
                <w:b/>
                <w:i/>
                <w:szCs w:val="18"/>
              </w:rPr>
            </w:pPr>
            <w:del w:id="3507"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3508" w:author="NR_MIMO_evo_DL_UL-Core" w:date="2024-03-02T12:04:00Z"/>
                <w:rFonts w:cs="Arial"/>
                <w:szCs w:val="18"/>
              </w:rPr>
            </w:pPr>
            <w:del w:id="3509"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510" w:author="NR_MIMO_evo_DL_UL-Core" w:date="2024-03-02T12:04:00Z"/>
                <w:rFonts w:cs="Arial"/>
                <w:szCs w:val="18"/>
              </w:rPr>
            </w:pPr>
            <w:del w:id="3511"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512"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513" w:author="NR_MIMO_evo_DL_UL-Core" w:date="2024-03-02T12:04:00Z"/>
                <w:rFonts w:cs="Arial"/>
                <w:szCs w:val="18"/>
              </w:rPr>
            </w:pPr>
            <w:del w:id="3514"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515"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516" w:author="NR_MIMO_evo_DL_UL-Core" w:date="2024-03-02T12:04:00Z"/>
                <w:b/>
                <w:bCs/>
                <w:i/>
                <w:iCs/>
              </w:rPr>
            </w:pPr>
            <w:del w:id="3517"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518" w:author="NR_MIMO_evo_DL_UL-Core" w:date="2024-03-02T12:04:00Z"/>
              </w:rPr>
            </w:pPr>
            <w:del w:id="3519"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520" w:author="NR_MIMO_evo_DL_UL-Core" w:date="2024-03-02T12:04:00Z"/>
                <w:bCs/>
                <w:iCs/>
              </w:rPr>
            </w:pPr>
            <w:del w:id="3521"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522" w:author="NR_MIMO_evo_DL_UL-Core" w:date="2024-03-02T12:04:00Z"/>
                <w:bCs/>
                <w:iCs/>
              </w:rPr>
            </w:pPr>
            <w:del w:id="3523"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524" w:author="NR_MIMO_evo_DL_UL-Core" w:date="2024-03-02T12:04:00Z"/>
                <w:bCs/>
                <w:iCs/>
              </w:rPr>
            </w:pPr>
            <w:del w:id="3525" w:author="NR_MIMO_evo_DL_UL-Core" w:date="2024-03-02T12:04:00Z">
              <w:r w:rsidRPr="00936461" w:rsidDel="00C8194E">
                <w:delText>N/A</w:delText>
              </w:r>
            </w:del>
          </w:p>
        </w:tc>
      </w:tr>
      <w:tr w:rsidR="004B5D9C" w:rsidRPr="00936461" w14:paraId="4949C470" w14:textId="77777777" w:rsidTr="0026000E">
        <w:trPr>
          <w:cantSplit/>
          <w:tblHeader/>
          <w:ins w:id="3526" w:author="NR_MIMO_evo_DL_UL-Core" w:date="2024-03-02T12:04:00Z"/>
        </w:trPr>
        <w:tc>
          <w:tcPr>
            <w:tcW w:w="6917" w:type="dxa"/>
          </w:tcPr>
          <w:p w14:paraId="1132E998" w14:textId="77777777" w:rsidR="004B5D9C" w:rsidRDefault="004B5D9C" w:rsidP="004B5D9C">
            <w:pPr>
              <w:pStyle w:val="TAL"/>
              <w:rPr>
                <w:ins w:id="3527" w:author="NR_MIMO_evo_DL_UL-Core" w:date="2024-03-02T12:05:00Z"/>
                <w:rFonts w:cs="Arial"/>
                <w:b/>
                <w:i/>
                <w:szCs w:val="18"/>
              </w:rPr>
            </w:pPr>
            <w:ins w:id="3528"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529" w:author="NR_MIMO_evo_DL_UL-Core" w:date="2024-03-02T12:05:00Z"/>
                <w:rFonts w:eastAsia="Arial" w:cs="Arial"/>
                <w:color w:val="000000" w:themeColor="text1"/>
                <w:szCs w:val="18"/>
              </w:rPr>
            </w:pPr>
            <w:ins w:id="3530"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531"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532"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533"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534"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535"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536"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537" w:author="NR_MIMO_evo_DL_UL-Core" w:date="2024-03-02T12:05:00Z"/>
                <w:rFonts w:eastAsia="Arial" w:cs="Arial"/>
                <w:color w:val="000000" w:themeColor="text1"/>
                <w:szCs w:val="18"/>
              </w:rPr>
            </w:pPr>
            <w:ins w:id="3538" w:author="NR_MIMO_evo_DL_UL-Core" w:date="2024-03-02T12:05:00Z">
              <w:r>
                <w:rPr>
                  <w:rFonts w:eastAsia="Arial" w:cs="Arial"/>
                  <w:color w:val="000000" w:themeColor="text1"/>
                  <w:szCs w:val="18"/>
                </w:rPr>
                <w:t xml:space="preserve">A UE supporting this feature shall also indicate support of </w:t>
              </w:r>
            </w:ins>
            <w:ins w:id="3539" w:author="NR_MIMO_evo_DL_UL-Core" w:date="2024-03-04T17:57:00Z">
              <w:r w:rsidR="00676CA2" w:rsidRPr="003D33ED">
                <w:rPr>
                  <w:i/>
                  <w:iCs/>
                </w:rPr>
                <w:t>tdcpReport-r18</w:t>
              </w:r>
            </w:ins>
            <w:ins w:id="3540"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541" w:author="NR_MIMO_evo_DL_UL-Core" w:date="2024-03-02T12:04:00Z"/>
                <w:b/>
                <w:i/>
              </w:rPr>
              <w:pPrChange w:id="3542" w:author="NR_MIMO_evo_DL_UL-Core" w:date="2024-03-02T12:05:00Z">
                <w:pPr>
                  <w:pStyle w:val="TAL"/>
                </w:pPr>
              </w:pPrChange>
            </w:pPr>
            <w:ins w:id="3543" w:author="NR_MIMO_evo_DL_UL-Core" w:date="2024-03-02T12:05:00Z">
              <w:r w:rsidRPr="004B5D9C">
                <w:rPr>
                  <w:rFonts w:eastAsia="Arial" w:cs="Arial"/>
                  <w:color w:val="000000" w:themeColor="text1"/>
                  <w:szCs w:val="18"/>
                  <w:rPrChange w:id="3544"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45"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46"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47" w:author="NR_MIMO_evo_DL_UL-Core" w:date="2024-03-02T12:04:00Z"/>
              </w:rPr>
            </w:pPr>
            <w:ins w:id="3548"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49" w:author="NR_MIMO_evo_DL_UL-Core" w:date="2024-03-02T12:04:00Z"/>
              </w:rPr>
            </w:pPr>
            <w:ins w:id="3550"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51" w:author="NR_MIMO_evo_DL_UL-Core" w:date="2024-03-02T12:04:00Z"/>
                <w:bCs/>
                <w:iCs/>
              </w:rPr>
            </w:pPr>
            <w:ins w:id="3552"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53" w:author="NR_MIMO_evo_DL_UL-Core" w:date="2024-03-02T12:04:00Z"/>
                <w:bCs/>
                <w:iCs/>
              </w:rPr>
            </w:pPr>
            <w:ins w:id="3554" w:author="NR_MIMO_evo_DL_UL-Core" w:date="2024-03-02T12:05:00Z">
              <w:r w:rsidRPr="00936461">
                <w:t>N/A</w:t>
              </w:r>
            </w:ins>
          </w:p>
        </w:tc>
      </w:tr>
      <w:tr w:rsidR="00C74F91" w:rsidRPr="00936461" w14:paraId="394F36B5" w14:textId="77777777" w:rsidTr="0026000E">
        <w:trPr>
          <w:cantSplit/>
          <w:tblHeader/>
          <w:ins w:id="3555" w:author="NR_MIMO_evo_DL_UL-Core" w:date="2024-03-04T18:05:00Z"/>
        </w:trPr>
        <w:tc>
          <w:tcPr>
            <w:tcW w:w="6917" w:type="dxa"/>
          </w:tcPr>
          <w:p w14:paraId="4DAF1463" w14:textId="77777777" w:rsidR="00C74F91" w:rsidRDefault="00C74F91" w:rsidP="00C74F91">
            <w:pPr>
              <w:pStyle w:val="TAL"/>
              <w:rPr>
                <w:ins w:id="3556" w:author="NR_MIMO_evo_DL_UL-Core" w:date="2024-03-04T18:06:00Z"/>
                <w:b/>
                <w:i/>
              </w:rPr>
            </w:pPr>
            <w:ins w:id="3557"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58" w:author="NR_MIMO_evo_DL_UL-Core" w:date="2024-03-04T18:06:00Z"/>
                <w:rFonts w:eastAsia="DengXian" w:cs="Arial"/>
                <w:color w:val="000000" w:themeColor="text1"/>
                <w:szCs w:val="18"/>
                <w:lang w:eastAsia="zh-CN"/>
              </w:rPr>
            </w:pPr>
            <w:ins w:id="3559"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560" w:author="NR_MIMO_evo_DL_UL-Core" w:date="2024-03-04T18:05:00Z"/>
                <w:bCs/>
                <w:iCs/>
                <w:rPrChange w:id="3561" w:author="NR_MIMO_evo_DL_UL-Core" w:date="2024-03-04T18:06:00Z">
                  <w:rPr>
                    <w:ins w:id="3562" w:author="NR_MIMO_evo_DL_UL-Core" w:date="2024-03-04T18:05:00Z"/>
                    <w:b/>
                    <w:i/>
                  </w:rPr>
                </w:rPrChange>
              </w:rPr>
            </w:pPr>
            <w:ins w:id="3563"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64" w:author="NR_MIMO_evo_DL_UL-Core" w:date="2024-03-04T18:05:00Z"/>
              </w:rPr>
            </w:pPr>
            <w:ins w:id="3565"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66" w:author="NR_MIMO_evo_DL_UL-Core" w:date="2024-03-04T18:05:00Z"/>
              </w:rPr>
            </w:pPr>
            <w:ins w:id="3567"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68" w:author="NR_MIMO_evo_DL_UL-Core" w:date="2024-03-04T18:05:00Z"/>
                <w:bCs/>
                <w:iCs/>
              </w:rPr>
            </w:pPr>
            <w:ins w:id="3569"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70" w:author="NR_MIMO_evo_DL_UL-Core" w:date="2024-03-04T18:05:00Z"/>
                <w:bCs/>
                <w:iCs/>
              </w:rPr>
            </w:pPr>
            <w:ins w:id="3571" w:author="NR_MIMO_evo_DL_UL-Core" w:date="2024-03-04T18:06:00Z">
              <w:r w:rsidRPr="00936461">
                <w:rPr>
                  <w:bCs/>
                  <w:iCs/>
                </w:rPr>
                <w:t>N/A</w:t>
              </w:r>
            </w:ins>
          </w:p>
        </w:tc>
      </w:tr>
      <w:tr w:rsidR="00C74F91" w:rsidRPr="00936461" w14:paraId="50301FF0" w14:textId="77777777" w:rsidTr="0026000E">
        <w:trPr>
          <w:cantSplit/>
          <w:tblHeader/>
          <w:ins w:id="3572" w:author="NR_MIMO_evo_DL_UL-Core" w:date="2024-03-04T18:03:00Z"/>
        </w:trPr>
        <w:tc>
          <w:tcPr>
            <w:tcW w:w="6917" w:type="dxa"/>
          </w:tcPr>
          <w:p w14:paraId="320B598B" w14:textId="77777777" w:rsidR="00C74F91" w:rsidRPr="00936461" w:rsidRDefault="00C74F91" w:rsidP="00C74F91">
            <w:pPr>
              <w:pStyle w:val="TAL"/>
              <w:rPr>
                <w:ins w:id="3573" w:author="NR_MIMO_evo_DL_UL-Core" w:date="2024-03-04T18:03:00Z"/>
                <w:b/>
                <w:i/>
              </w:rPr>
            </w:pPr>
            <w:ins w:id="3574" w:author="NR_MIMO_evo_DL_UL-Core" w:date="2024-03-04T18:03:00Z">
              <w:r w:rsidRPr="00936461">
                <w:rPr>
                  <w:b/>
                  <w:i/>
                </w:rPr>
                <w:t>maxNumberTRS-ResourceSet-r18</w:t>
              </w:r>
            </w:ins>
          </w:p>
          <w:p w14:paraId="7876F758" w14:textId="77777777" w:rsidR="00C74F91" w:rsidRPr="00936461" w:rsidRDefault="00C74F91" w:rsidP="00C74F91">
            <w:pPr>
              <w:pStyle w:val="TAL"/>
              <w:rPr>
                <w:ins w:id="3575" w:author="NR_MIMO_evo_DL_UL-Core" w:date="2024-03-04T18:03:00Z"/>
                <w:rFonts w:eastAsia="Arial" w:cs="Arial"/>
                <w:szCs w:val="18"/>
              </w:rPr>
            </w:pPr>
            <w:ins w:id="3576"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77" w:author="NR_MIMO_evo_DL_UL-Core" w:date="2024-03-04T18:03:00Z"/>
                <w:rFonts w:cs="Arial"/>
                <w:b/>
                <w:i/>
                <w:szCs w:val="18"/>
              </w:rPr>
            </w:pPr>
            <w:ins w:id="3578"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79" w:author="NR_MIMO_evo_DL_UL-Core" w:date="2024-03-04T18:03:00Z"/>
                <w:bCs/>
                <w:iCs/>
              </w:rPr>
            </w:pPr>
            <w:ins w:id="3580"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81" w:author="NR_MIMO_evo_DL_UL-Core" w:date="2024-03-04T18:03:00Z"/>
                <w:bCs/>
                <w:iCs/>
              </w:rPr>
            </w:pPr>
            <w:ins w:id="3582"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83" w:author="NR_MIMO_evo_DL_UL-Core" w:date="2024-03-04T18:03:00Z"/>
                <w:bCs/>
                <w:iCs/>
              </w:rPr>
            </w:pPr>
            <w:ins w:id="3584"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85" w:author="NR_MIMO_evo_DL_UL-Core" w:date="2024-03-04T18:03:00Z"/>
              </w:rPr>
            </w:pPr>
            <w:ins w:id="3586"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87" w:author="NR_MIMO_evo_DL_UL-Core" w:date="2024-03-04T17:57:00Z">
              <w:r w:rsidRPr="003D33ED">
                <w:rPr>
                  <w:i/>
                  <w:iCs/>
                </w:rPr>
                <w:t>tdcpReport-r18</w:t>
              </w:r>
            </w:ins>
            <w:del w:id="3588"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490146">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490146">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490146">
        <w:trPr>
          <w:cantSplit/>
          <w:tblHeader/>
          <w:ins w:id="3589" w:author="NR_cov_enh2-Core" w:date="2024-03-03T03:56:00Z"/>
        </w:trPr>
        <w:tc>
          <w:tcPr>
            <w:tcW w:w="6917" w:type="dxa"/>
          </w:tcPr>
          <w:p w14:paraId="71019616" w14:textId="77777777" w:rsidR="00C74F91" w:rsidRDefault="00C74F91" w:rsidP="00C74F91">
            <w:pPr>
              <w:pStyle w:val="TAL"/>
              <w:rPr>
                <w:ins w:id="3590" w:author="NR_cov_enh2-Core" w:date="2024-03-03T03:56:00Z"/>
                <w:b/>
                <w:i/>
              </w:rPr>
            </w:pPr>
            <w:ins w:id="3591" w:author="NR_cov_enh2-Core" w:date="2024-03-03T03:56:00Z">
              <w:r w:rsidRPr="0035539C">
                <w:rPr>
                  <w:b/>
                  <w:i/>
                </w:rPr>
                <w:t>powerBoosting-pi2BPSK-QPSK-r18</w:t>
              </w:r>
            </w:ins>
          </w:p>
          <w:p w14:paraId="6C1221A9" w14:textId="11AC5F75" w:rsidR="00C74F91" w:rsidRDefault="00C74F91" w:rsidP="00C74F91">
            <w:pPr>
              <w:pStyle w:val="TAL"/>
              <w:rPr>
                <w:ins w:id="3592" w:author="NR_cov_enh2-Core" w:date="2024-03-03T03:58:00Z"/>
                <w:bCs/>
                <w:iCs/>
              </w:rPr>
            </w:pPr>
            <w:ins w:id="3593" w:author="NR_cov_enh2-Core" w:date="2024-03-03T03:58:00Z">
              <w:r>
                <w:rPr>
                  <w:bCs/>
                  <w:iCs/>
                </w:rPr>
                <w:t>Indicates whether the</w:t>
              </w:r>
            </w:ins>
            <w:ins w:id="3594" w:author="NR_cov_enh2-Core" w:date="2024-03-03T03:56:00Z">
              <w:r w:rsidRPr="00910F5C">
                <w:rPr>
                  <w:bCs/>
                  <w:iCs/>
                </w:rPr>
                <w:t xml:space="preserve"> UE </w:t>
              </w:r>
            </w:ins>
            <w:ins w:id="3595" w:author="NR_cov_enh2-Core" w:date="2024-03-03T03:58:00Z">
              <w:r>
                <w:rPr>
                  <w:bCs/>
                  <w:iCs/>
                </w:rPr>
                <w:t xml:space="preserve">supports </w:t>
              </w:r>
            </w:ins>
            <w:ins w:id="3596" w:author="NR_cov_enh2-Core" w:date="2024-03-03T03:56:00Z">
              <w:r w:rsidRPr="00910F5C">
                <w:rPr>
                  <w:bCs/>
                  <w:iCs/>
                </w:rPr>
                <w:t>power boosting for DFT-s-OFDM pi/2 BPSK and QPSK without modified spectrum flatness requirement for PC3 and PC2 MPR reduction, when applicable as defined in 6.2 of TS 38.101-1</w:t>
              </w:r>
            </w:ins>
            <w:ins w:id="3597" w:author="NR_cov_enh2-Core" w:date="2024-03-03T03:57:00Z">
              <w:r>
                <w:rPr>
                  <w:bCs/>
                  <w:iCs/>
                </w:rPr>
                <w:t xml:space="preserve"> [2]</w:t>
              </w:r>
            </w:ins>
            <w:ins w:id="3598" w:author="NR_cov_enh2-Core" w:date="2024-03-03T03:56:00Z">
              <w:r w:rsidRPr="00910F5C">
                <w:rPr>
                  <w:bCs/>
                  <w:iCs/>
                </w:rPr>
                <w:t xml:space="preserve">.The power boosting is only enabled when signalled via </w:t>
              </w:r>
              <w:r w:rsidRPr="00CF2520">
                <w:rPr>
                  <w:bCs/>
                  <w:i/>
                  <w:rPrChange w:id="3599" w:author="NR_cov_enh2-Core" w:date="2024-03-05T23:23:00Z">
                    <w:rPr>
                      <w:bCs/>
                      <w:iCs/>
                    </w:rPr>
                  </w:rPrChange>
                </w:rPr>
                <w:t>powerBoostPi2BPSK</w:t>
              </w:r>
            </w:ins>
            <w:ins w:id="3600" w:author="NR_cov_enh2-Core" w:date="2024-03-05T23:23:00Z">
              <w:r w:rsidR="00CF2520" w:rsidRPr="00CF2520">
                <w:rPr>
                  <w:bCs/>
                  <w:i/>
                  <w:rPrChange w:id="3601" w:author="NR_cov_enh2-Core" w:date="2024-03-05T23:23:00Z">
                    <w:rPr>
                      <w:bCs/>
                      <w:iCs/>
                    </w:rPr>
                  </w:rPrChange>
                </w:rPr>
                <w:t>-r18</w:t>
              </w:r>
            </w:ins>
            <w:ins w:id="3602" w:author="NR_cov_enh2-Core" w:date="2024-03-03T03:56:00Z">
              <w:r w:rsidRPr="00910F5C">
                <w:rPr>
                  <w:bCs/>
                  <w:iCs/>
                </w:rPr>
                <w:t xml:space="preserve"> for BPSK and </w:t>
              </w:r>
              <w:r w:rsidRPr="00CF2520">
                <w:rPr>
                  <w:bCs/>
                  <w:i/>
                  <w:rPrChange w:id="3603" w:author="NR_cov_enh2-Core" w:date="2024-03-05T23:23:00Z">
                    <w:rPr>
                      <w:bCs/>
                      <w:iCs/>
                    </w:rPr>
                  </w:rPrChange>
                </w:rPr>
                <w:t>powerBoostQPSK</w:t>
              </w:r>
            </w:ins>
            <w:ins w:id="3604" w:author="NR_cov_enh2-Core" w:date="2024-03-05T23:23:00Z">
              <w:r w:rsidR="00CF2520" w:rsidRPr="00CF2520">
                <w:rPr>
                  <w:bCs/>
                  <w:i/>
                  <w:rPrChange w:id="3605" w:author="NR_cov_enh2-Core" w:date="2024-03-05T23:23:00Z">
                    <w:rPr>
                      <w:bCs/>
                      <w:iCs/>
                    </w:rPr>
                  </w:rPrChange>
                </w:rPr>
                <w:t>-r</w:t>
              </w:r>
            </w:ins>
            <w:ins w:id="3606" w:author="NR_cov_enh2-Core" w:date="2024-03-03T03:56:00Z">
              <w:r w:rsidRPr="00CF2520">
                <w:rPr>
                  <w:bCs/>
                  <w:i/>
                  <w:rPrChange w:id="3607" w:author="NR_cov_enh2-Core" w:date="2024-03-05T23:23:00Z">
                    <w:rPr>
                      <w:bCs/>
                      <w:iCs/>
                    </w:rPr>
                  </w:rPrChange>
                </w:rPr>
                <w:t>18</w:t>
              </w:r>
              <w:r w:rsidRPr="00910F5C">
                <w:rPr>
                  <w:bCs/>
                  <w:iCs/>
                </w:rPr>
                <w:t xml:space="preserve"> for QPSK</w:t>
              </w:r>
            </w:ins>
            <w:ins w:id="3608" w:author="NR_cov_enh2-Core" w:date="2024-03-03T03:57:00Z">
              <w:r>
                <w:rPr>
                  <w:bCs/>
                  <w:iCs/>
                </w:rPr>
                <w:t>.</w:t>
              </w:r>
            </w:ins>
          </w:p>
          <w:p w14:paraId="44249086" w14:textId="24F66515" w:rsidR="00C74F91" w:rsidRPr="00423355" w:rsidRDefault="00C74F91" w:rsidP="00C74F91">
            <w:pPr>
              <w:pStyle w:val="TAL"/>
              <w:rPr>
                <w:ins w:id="3609" w:author="NR_cov_enh2-Core" w:date="2024-03-03T03:56:00Z"/>
                <w:bCs/>
                <w:iCs/>
                <w:rPrChange w:id="3610" w:author="NR_cov_enh2-Core" w:date="2024-03-03T03:59:00Z">
                  <w:rPr>
                    <w:ins w:id="3611" w:author="NR_cov_enh2-Core" w:date="2024-03-03T03:56:00Z"/>
                    <w:b/>
                    <w:i/>
                  </w:rPr>
                </w:rPrChange>
              </w:rPr>
            </w:pPr>
            <w:ins w:id="3612" w:author="NR_cov_enh2-Core" w:date="2024-03-03T03:58:00Z">
              <w:r>
                <w:rPr>
                  <w:bCs/>
                  <w:iCs/>
                </w:rPr>
                <w:t xml:space="preserve">A UE supporting this feature shall also indicates the support of </w:t>
              </w:r>
            </w:ins>
            <w:ins w:id="3613" w:author="NR_cov_enh2-Core" w:date="2024-03-03T03:59:00Z">
              <w:r w:rsidRPr="00F41679">
                <w:rPr>
                  <w:i/>
                </w:rPr>
                <w:t>pusch-HalfPi-BPSK</w:t>
              </w:r>
              <w:r>
                <w:rPr>
                  <w:iCs/>
                </w:rPr>
                <w:t xml:space="preserve"> and </w:t>
              </w:r>
              <w:r w:rsidRPr="00F41679">
                <w:rPr>
                  <w:i/>
                </w:rPr>
                <w:t>pucch-F3-4-HalfPi-</w:t>
              </w:r>
              <w:commentRangeStart w:id="3614"/>
              <w:r w:rsidRPr="00F41679">
                <w:rPr>
                  <w:i/>
                </w:rPr>
                <w:t>BPSK</w:t>
              </w:r>
            </w:ins>
            <w:commentRangeEnd w:id="3614"/>
            <w:r w:rsidR="00A54824">
              <w:rPr>
                <w:rStyle w:val="CommentReference"/>
                <w:rFonts w:ascii="Times New Roman" w:eastAsiaTheme="minorEastAsia" w:hAnsi="Times New Roman"/>
                <w:lang w:eastAsia="en-US"/>
              </w:rPr>
              <w:commentReference w:id="3614"/>
            </w:r>
            <w:ins w:id="3615" w:author="NR_cov_enh2-Core" w:date="2024-03-03T03:59:00Z">
              <w:r>
                <w:rPr>
                  <w:i/>
                </w:rPr>
                <w:t>.</w:t>
              </w:r>
            </w:ins>
          </w:p>
        </w:tc>
        <w:tc>
          <w:tcPr>
            <w:tcW w:w="709" w:type="dxa"/>
          </w:tcPr>
          <w:p w14:paraId="49C949C2" w14:textId="54BD426F" w:rsidR="00C74F91" w:rsidRPr="00936461" w:rsidRDefault="00C74F91" w:rsidP="00C74F91">
            <w:pPr>
              <w:pStyle w:val="TAL"/>
              <w:jc w:val="center"/>
              <w:rPr>
                <w:ins w:id="3616" w:author="NR_cov_enh2-Core" w:date="2024-03-03T03:56:00Z"/>
              </w:rPr>
            </w:pPr>
            <w:ins w:id="3617" w:author="NR_cov_enh2-Core" w:date="2024-03-03T03:57:00Z">
              <w:r>
                <w:t>FS</w:t>
              </w:r>
            </w:ins>
          </w:p>
        </w:tc>
        <w:tc>
          <w:tcPr>
            <w:tcW w:w="567" w:type="dxa"/>
          </w:tcPr>
          <w:p w14:paraId="4A1F7297" w14:textId="21B6DA99" w:rsidR="00C74F91" w:rsidRPr="00936461" w:rsidRDefault="00C74F91" w:rsidP="00C74F91">
            <w:pPr>
              <w:pStyle w:val="TAL"/>
              <w:jc w:val="center"/>
              <w:rPr>
                <w:ins w:id="3618" w:author="NR_cov_enh2-Core" w:date="2024-03-03T03:56:00Z"/>
              </w:rPr>
            </w:pPr>
            <w:ins w:id="3619" w:author="NR_cov_enh2-Core" w:date="2024-03-03T03:57:00Z">
              <w:r>
                <w:t>No</w:t>
              </w:r>
            </w:ins>
          </w:p>
        </w:tc>
        <w:tc>
          <w:tcPr>
            <w:tcW w:w="709" w:type="dxa"/>
          </w:tcPr>
          <w:p w14:paraId="337BDFE6" w14:textId="1253C67E" w:rsidR="00C74F91" w:rsidRPr="00936461" w:rsidRDefault="00C74F91" w:rsidP="00C74F91">
            <w:pPr>
              <w:pStyle w:val="TAL"/>
              <w:jc w:val="center"/>
              <w:rPr>
                <w:ins w:id="3620" w:author="NR_cov_enh2-Core" w:date="2024-03-03T03:56:00Z"/>
                <w:bCs/>
                <w:iCs/>
              </w:rPr>
            </w:pPr>
            <w:ins w:id="3621"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622" w:author="NR_cov_enh2-Core" w:date="2024-03-03T03:56:00Z"/>
                <w:bCs/>
                <w:iCs/>
              </w:rPr>
            </w:pPr>
            <w:ins w:id="3623" w:author="NR_cov_enh2-Core" w:date="2024-03-03T03:57:00Z">
              <w:r>
                <w:rPr>
                  <w:bCs/>
                  <w:iCs/>
                </w:rPr>
                <w:t>FR1 only</w:t>
              </w:r>
            </w:ins>
          </w:p>
        </w:tc>
      </w:tr>
      <w:tr w:rsidR="00C74F91" w:rsidRPr="00936461" w14:paraId="66A6F313" w14:textId="77777777" w:rsidTr="00490146">
        <w:trPr>
          <w:cantSplit/>
          <w:tblHeader/>
          <w:ins w:id="3624" w:author="NR_cov_enh2-Core" w:date="2024-03-03T03:57:00Z"/>
        </w:trPr>
        <w:tc>
          <w:tcPr>
            <w:tcW w:w="6917" w:type="dxa"/>
          </w:tcPr>
          <w:p w14:paraId="6FAE76A3" w14:textId="77777777" w:rsidR="00C74F91" w:rsidRDefault="00C74F91" w:rsidP="00C74F91">
            <w:pPr>
              <w:pStyle w:val="TAL"/>
              <w:rPr>
                <w:ins w:id="3625" w:author="NR_cov_enh2-Core" w:date="2024-03-03T03:58:00Z"/>
                <w:b/>
                <w:i/>
              </w:rPr>
            </w:pPr>
            <w:ins w:id="3626" w:author="NR_cov_enh2-Core" w:date="2024-03-03T03:58:00Z">
              <w:r w:rsidRPr="0051284D">
                <w:rPr>
                  <w:b/>
                  <w:i/>
                </w:rPr>
                <w:t>powerBoosting-pi2BPSK-QPSK-Modified-r18</w:t>
              </w:r>
            </w:ins>
          </w:p>
          <w:p w14:paraId="7255B7B3" w14:textId="6A3AD505" w:rsidR="00C74F91" w:rsidRDefault="00C74F91" w:rsidP="00C74F91">
            <w:pPr>
              <w:pStyle w:val="TAL"/>
              <w:rPr>
                <w:ins w:id="3627" w:author="NR_cov_enh2-Core" w:date="2024-03-03T04:01:00Z"/>
                <w:rFonts w:cs="Arial"/>
                <w:color w:val="000000"/>
                <w:szCs w:val="18"/>
                <w:lang w:eastAsia="en-GB"/>
              </w:rPr>
            </w:pPr>
            <w:ins w:id="3628" w:author="NR_cov_enh2-Core" w:date="2024-03-03T03:58:00Z">
              <w:r>
                <w:rPr>
                  <w:bCs/>
                  <w:iCs/>
                </w:rPr>
                <w:t>Indicates w</w:t>
              </w:r>
            </w:ins>
            <w:ins w:id="3629"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630" w:author="NR_cov_enh2-Core" w:date="2024-03-05T23:24:00Z">
              <w:r w:rsidR="00CF2520">
                <w:rPr>
                  <w:rFonts w:cs="Arial"/>
                  <w:i/>
                  <w:iCs/>
                  <w:color w:val="000000"/>
                  <w:szCs w:val="18"/>
                  <w:lang w:eastAsia="en-GB"/>
                </w:rPr>
                <w:t>-r</w:t>
              </w:r>
            </w:ins>
            <w:ins w:id="3631"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632" w:author="NR_cov_enh2-Core" w:date="2024-03-05T23:24:00Z">
              <w:r w:rsidR="00CF2520">
                <w:rPr>
                  <w:rFonts w:cs="Arial"/>
                  <w:i/>
                  <w:iCs/>
                  <w:color w:val="000000"/>
                  <w:szCs w:val="18"/>
                  <w:lang w:eastAsia="en-GB"/>
                </w:rPr>
                <w:t>-r1</w:t>
              </w:r>
            </w:ins>
            <w:ins w:id="3633"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634" w:author="NR_cov_enh2-Core" w:date="2024-03-03T03:57:00Z"/>
                <w:bCs/>
                <w:iCs/>
                <w:rPrChange w:id="3635" w:author="NR_cov_enh2-Core" w:date="2024-03-03T03:58:00Z">
                  <w:rPr>
                    <w:ins w:id="3636" w:author="NR_cov_enh2-Core" w:date="2024-03-03T03:57:00Z"/>
                    <w:b/>
                    <w:i/>
                  </w:rPr>
                </w:rPrChange>
              </w:rPr>
            </w:pPr>
            <w:ins w:id="3637"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w:t>
              </w:r>
              <w:commentRangeStart w:id="3638"/>
              <w:r w:rsidRPr="00F41679">
                <w:rPr>
                  <w:i/>
                </w:rPr>
                <w:t>BPSK</w:t>
              </w:r>
            </w:ins>
            <w:commentRangeEnd w:id="3638"/>
            <w:r w:rsidR="00A54824">
              <w:rPr>
                <w:rStyle w:val="CommentReference"/>
                <w:rFonts w:ascii="Times New Roman" w:eastAsiaTheme="minorEastAsia" w:hAnsi="Times New Roman"/>
                <w:lang w:eastAsia="en-US"/>
              </w:rPr>
              <w:commentReference w:id="3638"/>
            </w:r>
            <w:ins w:id="3639" w:author="NR_cov_enh2-Core" w:date="2024-03-03T04:01:00Z">
              <w:r>
                <w:rPr>
                  <w:i/>
                </w:rPr>
                <w:t>.</w:t>
              </w:r>
            </w:ins>
          </w:p>
        </w:tc>
        <w:tc>
          <w:tcPr>
            <w:tcW w:w="709" w:type="dxa"/>
          </w:tcPr>
          <w:p w14:paraId="3FFCDEE0" w14:textId="420B96CA" w:rsidR="00C74F91" w:rsidRDefault="00C74F91" w:rsidP="00C74F91">
            <w:pPr>
              <w:pStyle w:val="TAL"/>
              <w:jc w:val="center"/>
              <w:rPr>
                <w:ins w:id="3640" w:author="NR_cov_enh2-Core" w:date="2024-03-03T03:57:00Z"/>
              </w:rPr>
            </w:pPr>
            <w:ins w:id="3641" w:author="NR_cov_enh2-Core" w:date="2024-03-03T04:02:00Z">
              <w:r>
                <w:t>FS</w:t>
              </w:r>
            </w:ins>
          </w:p>
        </w:tc>
        <w:tc>
          <w:tcPr>
            <w:tcW w:w="567" w:type="dxa"/>
          </w:tcPr>
          <w:p w14:paraId="62FF14A9" w14:textId="51A4926E" w:rsidR="00C74F91" w:rsidRDefault="00C74F91" w:rsidP="00C74F91">
            <w:pPr>
              <w:pStyle w:val="TAL"/>
              <w:jc w:val="center"/>
              <w:rPr>
                <w:ins w:id="3642" w:author="NR_cov_enh2-Core" w:date="2024-03-03T03:57:00Z"/>
              </w:rPr>
            </w:pPr>
            <w:ins w:id="3643" w:author="NR_cov_enh2-Core" w:date="2024-03-03T04:02:00Z">
              <w:r>
                <w:t>No</w:t>
              </w:r>
            </w:ins>
          </w:p>
        </w:tc>
        <w:tc>
          <w:tcPr>
            <w:tcW w:w="709" w:type="dxa"/>
          </w:tcPr>
          <w:p w14:paraId="6EC876B3" w14:textId="31927801" w:rsidR="00C74F91" w:rsidRDefault="00C74F91" w:rsidP="00C74F91">
            <w:pPr>
              <w:pStyle w:val="TAL"/>
              <w:jc w:val="center"/>
              <w:rPr>
                <w:ins w:id="3644" w:author="NR_cov_enh2-Core" w:date="2024-03-03T03:57:00Z"/>
                <w:bCs/>
                <w:iCs/>
              </w:rPr>
            </w:pPr>
            <w:ins w:id="3645" w:author="NR_cov_enh2-Core" w:date="2024-03-03T04:02:00Z">
              <w:r>
                <w:rPr>
                  <w:bCs/>
                  <w:iCs/>
                </w:rPr>
                <w:t>N/A</w:t>
              </w:r>
            </w:ins>
          </w:p>
        </w:tc>
        <w:tc>
          <w:tcPr>
            <w:tcW w:w="728" w:type="dxa"/>
          </w:tcPr>
          <w:p w14:paraId="1B7EB308" w14:textId="5B12835F" w:rsidR="00C74F91" w:rsidRDefault="00C74F91" w:rsidP="00C74F91">
            <w:pPr>
              <w:pStyle w:val="TAL"/>
              <w:jc w:val="center"/>
              <w:rPr>
                <w:ins w:id="3646" w:author="NR_cov_enh2-Core" w:date="2024-03-03T03:57:00Z"/>
                <w:bCs/>
                <w:iCs/>
              </w:rPr>
            </w:pPr>
            <w:ins w:id="3647" w:author="NR_cov_enh2-Core" w:date="2024-03-03T04:02:00Z">
              <w:r>
                <w:rPr>
                  <w:bCs/>
                  <w:iCs/>
                </w:rPr>
                <w:t>FR1 only</w:t>
              </w:r>
            </w:ins>
          </w:p>
        </w:tc>
      </w:tr>
      <w:tr w:rsidR="00C74F91" w:rsidRPr="00936461" w14:paraId="7D0CF979" w14:textId="77777777" w:rsidTr="00490146">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490146">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490146">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490146">
        <w:trPr>
          <w:cantSplit/>
          <w:tblHeader/>
          <w:del w:id="3648" w:author="NR_MIMO_evo_DL_UL-Core" w:date="2024-03-02T12:06:00Z"/>
        </w:trPr>
        <w:tc>
          <w:tcPr>
            <w:tcW w:w="6917" w:type="dxa"/>
          </w:tcPr>
          <w:p w14:paraId="256709E8" w14:textId="6B91FBBF" w:rsidR="00C74F91" w:rsidRPr="00936461" w:rsidDel="005657F2" w:rsidRDefault="00C74F91" w:rsidP="00C74F91">
            <w:pPr>
              <w:pStyle w:val="TAL"/>
              <w:rPr>
                <w:del w:id="3649" w:author="NR_MIMO_evo_DL_UL-Core" w:date="2024-03-02T12:06:00Z"/>
                <w:b/>
                <w:i/>
              </w:rPr>
            </w:pPr>
            <w:del w:id="3650"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51" w:author="NR_MIMO_evo_DL_UL-Core" w:date="2024-03-02T12:06:00Z"/>
                <w:rFonts w:cs="Arial"/>
                <w:szCs w:val="18"/>
              </w:rPr>
            </w:pPr>
            <w:del w:id="3652"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53" w:author="NR_MIMO_evo_DL_UL-Core" w:date="2024-03-02T12:06:00Z"/>
                <w:b/>
                <w:i/>
              </w:rPr>
            </w:pPr>
            <w:del w:id="3654"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55" w:author="NR_MIMO_evo_DL_UL-Core" w:date="2024-03-02T12:06:00Z"/>
              </w:rPr>
            </w:pPr>
            <w:del w:id="3656"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57" w:author="NR_MIMO_evo_DL_UL-Core" w:date="2024-03-02T12:06:00Z"/>
              </w:rPr>
            </w:pPr>
            <w:del w:id="3658"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59" w:author="NR_MIMO_evo_DL_UL-Core" w:date="2024-03-02T12:06:00Z"/>
                <w:bCs/>
                <w:iCs/>
              </w:rPr>
            </w:pPr>
            <w:del w:id="3660"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61" w:author="NR_MIMO_evo_DL_UL-Core" w:date="2024-03-02T12:06:00Z"/>
                <w:bCs/>
                <w:iCs/>
              </w:rPr>
            </w:pPr>
            <w:del w:id="3662" w:author="NR_MIMO_evo_DL_UL-Core" w:date="2024-03-02T12:06:00Z">
              <w:r w:rsidRPr="00936461" w:rsidDel="005657F2">
                <w:rPr>
                  <w:bCs/>
                  <w:iCs/>
                </w:rPr>
                <w:delText>N/A</w:delText>
              </w:r>
            </w:del>
          </w:p>
        </w:tc>
      </w:tr>
      <w:tr w:rsidR="00C74F91" w:rsidRPr="00936461" w:rsidDel="005657F2" w14:paraId="1883F7B0" w14:textId="0CDDF33B" w:rsidTr="00490146">
        <w:trPr>
          <w:cantSplit/>
          <w:tblHeader/>
          <w:del w:id="3663" w:author="NR_MIMO_evo_DL_UL-Core" w:date="2024-03-02T12:06:00Z"/>
        </w:trPr>
        <w:tc>
          <w:tcPr>
            <w:tcW w:w="6917" w:type="dxa"/>
          </w:tcPr>
          <w:p w14:paraId="58C93C9D" w14:textId="4F5A6332" w:rsidR="00C74F91" w:rsidRPr="00936461" w:rsidDel="005657F2" w:rsidRDefault="00C74F91" w:rsidP="00C74F91">
            <w:pPr>
              <w:pStyle w:val="TAL"/>
              <w:rPr>
                <w:del w:id="3664" w:author="NR_MIMO_evo_DL_UL-Core" w:date="2024-03-02T12:06:00Z"/>
                <w:b/>
                <w:i/>
              </w:rPr>
            </w:pPr>
            <w:del w:id="3665"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66" w:author="NR_MIMO_evo_DL_UL-Core" w:date="2024-03-02T12:06:00Z"/>
                <w:rFonts w:cs="Arial"/>
                <w:szCs w:val="18"/>
              </w:rPr>
            </w:pPr>
            <w:del w:id="3667"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68" w:author="NR_MIMO_evo_DL_UL-Core" w:date="2024-03-02T12:06:00Z"/>
                <w:b/>
                <w:i/>
              </w:rPr>
            </w:pPr>
            <w:del w:id="3669"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70" w:author="NR_MIMO_evo_DL_UL-Core" w:date="2024-03-02T12:06:00Z"/>
              </w:rPr>
            </w:pPr>
            <w:del w:id="3671"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72" w:author="NR_MIMO_evo_DL_UL-Core" w:date="2024-03-02T12:06:00Z"/>
              </w:rPr>
            </w:pPr>
            <w:del w:id="3673"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74" w:author="NR_MIMO_evo_DL_UL-Core" w:date="2024-03-02T12:06:00Z"/>
                <w:bCs/>
                <w:iCs/>
              </w:rPr>
            </w:pPr>
            <w:del w:id="3675"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76" w:author="NR_MIMO_evo_DL_UL-Core" w:date="2024-03-02T12:06:00Z"/>
                <w:bCs/>
                <w:iCs/>
              </w:rPr>
            </w:pPr>
            <w:del w:id="3677" w:author="NR_MIMO_evo_DL_UL-Core" w:date="2024-03-02T12:06:00Z">
              <w:r w:rsidRPr="00936461" w:rsidDel="005657F2">
                <w:rPr>
                  <w:bCs/>
                  <w:iCs/>
                </w:rPr>
                <w:delText>N/A</w:delText>
              </w:r>
            </w:del>
          </w:p>
        </w:tc>
      </w:tr>
      <w:tr w:rsidR="00C74F91" w:rsidRPr="00936461" w:rsidDel="005657F2" w14:paraId="2853654A" w14:textId="11E900B4" w:rsidTr="00490146">
        <w:trPr>
          <w:cantSplit/>
          <w:tblHeader/>
          <w:del w:id="3678" w:author="NR_MIMO_evo_DL_UL-Core" w:date="2024-03-02T12:06:00Z"/>
        </w:trPr>
        <w:tc>
          <w:tcPr>
            <w:tcW w:w="6917" w:type="dxa"/>
          </w:tcPr>
          <w:p w14:paraId="242EF68C" w14:textId="6A5FEFD6" w:rsidR="00C74F91" w:rsidRPr="00936461" w:rsidDel="005657F2" w:rsidRDefault="00C74F91" w:rsidP="00C74F91">
            <w:pPr>
              <w:pStyle w:val="TAL"/>
              <w:rPr>
                <w:del w:id="3679" w:author="NR_MIMO_evo_DL_UL-Core" w:date="2024-03-02T12:06:00Z"/>
                <w:b/>
                <w:i/>
              </w:rPr>
            </w:pPr>
            <w:del w:id="3680"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81" w:author="NR_MIMO_evo_DL_UL-Core" w:date="2024-03-02T12:06:00Z"/>
                <w:rFonts w:cs="Arial"/>
                <w:szCs w:val="18"/>
              </w:rPr>
            </w:pPr>
            <w:del w:id="3682"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83" w:author="NR_MIMO_evo_DL_UL-Core" w:date="2024-03-02T12:06:00Z"/>
                <w:b/>
                <w:i/>
              </w:rPr>
            </w:pPr>
            <w:del w:id="3684"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85" w:author="NR_MIMO_evo_DL_UL-Core" w:date="2024-03-02T12:06:00Z"/>
              </w:rPr>
            </w:pPr>
            <w:del w:id="3686"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87" w:author="NR_MIMO_evo_DL_UL-Core" w:date="2024-03-02T12:06:00Z"/>
              </w:rPr>
            </w:pPr>
            <w:del w:id="3688"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89" w:author="NR_MIMO_evo_DL_UL-Core" w:date="2024-03-02T12:06:00Z"/>
                <w:bCs/>
                <w:iCs/>
              </w:rPr>
            </w:pPr>
            <w:del w:id="3690"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91" w:author="NR_MIMO_evo_DL_UL-Core" w:date="2024-03-02T12:06:00Z"/>
                <w:bCs/>
                <w:iCs/>
              </w:rPr>
            </w:pPr>
            <w:del w:id="3692"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lastRenderedPageBreak/>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93" w:author="NR_MIMO_evo_DL_UL-Core" w:date="2024-03-04T18:15:00Z"/>
        </w:trPr>
        <w:tc>
          <w:tcPr>
            <w:tcW w:w="6917" w:type="dxa"/>
          </w:tcPr>
          <w:p w14:paraId="573C035B" w14:textId="77777777" w:rsidR="004408DE" w:rsidRDefault="004408DE" w:rsidP="004408DE">
            <w:pPr>
              <w:pStyle w:val="TAL"/>
              <w:rPr>
                <w:ins w:id="3694" w:author="NR_MIMO_evo_DL_UL-Core" w:date="2024-03-04T18:15:00Z"/>
                <w:b/>
                <w:bCs/>
                <w:i/>
                <w:iCs/>
              </w:rPr>
            </w:pPr>
            <w:ins w:id="3695" w:author="NR_MIMO_evo_DL_UL-Core" w:date="2024-03-04T18:15:00Z">
              <w:r w:rsidRPr="00B25A2F">
                <w:rPr>
                  <w:b/>
                  <w:bCs/>
                  <w:i/>
                  <w:iCs/>
                </w:rPr>
                <w:t>pusch-DMRS-TypeEnh-r18</w:t>
              </w:r>
            </w:ins>
          </w:p>
          <w:p w14:paraId="73C004FB" w14:textId="7D8D730F" w:rsidR="004408DE" w:rsidRDefault="004408DE" w:rsidP="004408DE">
            <w:pPr>
              <w:pStyle w:val="TAL"/>
              <w:rPr>
                <w:ins w:id="3696" w:author="NR_MIMO_evo_DL_UL-Core" w:date="2024-03-04T18:24:00Z"/>
                <w:rFonts w:cs="Arial"/>
                <w:color w:val="000000" w:themeColor="text1"/>
                <w:szCs w:val="18"/>
                <w:lang w:val="en-US"/>
              </w:rPr>
            </w:pPr>
            <w:ins w:id="3697"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98"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99"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700"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701" w:author="NR_MIMO_evo_DL_UL-Core" w:date="2024-03-04T18:24:00Z"/>
                <w:rFonts w:cs="Arial"/>
                <w:color w:val="000000" w:themeColor="text1"/>
                <w:szCs w:val="18"/>
                <w:lang w:val="en-US"/>
              </w:rPr>
            </w:pPr>
          </w:p>
          <w:p w14:paraId="5BE6CEFB" w14:textId="358C6FF9" w:rsidR="00EB2CEC" w:rsidRDefault="00EB2CEC" w:rsidP="004408DE">
            <w:pPr>
              <w:pStyle w:val="TAL"/>
              <w:rPr>
                <w:ins w:id="3702" w:author="NR_MIMO_evo_DL_UL-Core" w:date="2024-03-04T18:24:00Z"/>
                <w:rFonts w:cs="Arial"/>
                <w:color w:val="000000" w:themeColor="text1"/>
                <w:szCs w:val="18"/>
                <w:lang w:val="en-US"/>
              </w:rPr>
            </w:pPr>
            <w:ins w:id="3703"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704" w:author="NR_MIMO_evo_DL_UL-Core" w:date="2024-03-04T18:15:00Z"/>
                <w:rFonts w:cs="Arial"/>
                <w:color w:val="000000" w:themeColor="text1"/>
                <w:szCs w:val="18"/>
                <w:lang w:val="en-US"/>
              </w:rPr>
            </w:pPr>
          </w:p>
          <w:p w14:paraId="61FEBD1B" w14:textId="681338BF" w:rsidR="004408DE" w:rsidRPr="00B25A2F" w:rsidRDefault="004408DE">
            <w:pPr>
              <w:pStyle w:val="TAN"/>
              <w:rPr>
                <w:ins w:id="3705" w:author="NR_MIMO_evo_DL_UL-Core" w:date="2024-03-04T18:15:00Z"/>
                <w:rPrChange w:id="3706" w:author="NR_MIMO_evo_DL_UL-Core" w:date="2024-03-04T18:15:00Z">
                  <w:rPr>
                    <w:ins w:id="3707" w:author="NR_MIMO_evo_DL_UL-Core" w:date="2024-03-04T18:15:00Z"/>
                    <w:b/>
                    <w:bCs/>
                    <w:i/>
                    <w:iCs/>
                  </w:rPr>
                </w:rPrChange>
              </w:rPr>
              <w:pPrChange w:id="3708" w:author="NR_MIMO_evo_DL_UL-Core" w:date="2024-03-04T18:16:00Z">
                <w:pPr>
                  <w:pStyle w:val="TAL"/>
                </w:pPr>
              </w:pPrChange>
            </w:pPr>
            <w:ins w:id="3709"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710"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711"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712" w:author="NR_MIMO_evo_DL_UL-Core" w:date="2024-03-04T18:15:00Z"/>
              </w:rPr>
            </w:pPr>
            <w:ins w:id="3713" w:author="NR_MIMO_evo_DL_UL-Core" w:date="2024-03-04T18:17:00Z">
              <w:r>
                <w:t>FS</w:t>
              </w:r>
            </w:ins>
          </w:p>
        </w:tc>
        <w:tc>
          <w:tcPr>
            <w:tcW w:w="567" w:type="dxa"/>
          </w:tcPr>
          <w:p w14:paraId="7A4D8B64" w14:textId="78D55D88" w:rsidR="004408DE" w:rsidRDefault="004408DE" w:rsidP="004408DE">
            <w:pPr>
              <w:pStyle w:val="TAL"/>
              <w:jc w:val="center"/>
              <w:rPr>
                <w:ins w:id="3714" w:author="NR_MIMO_evo_DL_UL-Core" w:date="2024-03-04T18:15:00Z"/>
              </w:rPr>
            </w:pPr>
            <w:ins w:id="3715" w:author="NR_MIMO_evo_DL_UL-Core" w:date="2024-03-04T18:17:00Z">
              <w:r>
                <w:t>CY</w:t>
              </w:r>
            </w:ins>
          </w:p>
        </w:tc>
        <w:tc>
          <w:tcPr>
            <w:tcW w:w="709" w:type="dxa"/>
          </w:tcPr>
          <w:p w14:paraId="0BE9850D" w14:textId="2D2765FD" w:rsidR="004408DE" w:rsidRDefault="004408DE" w:rsidP="004408DE">
            <w:pPr>
              <w:pStyle w:val="TAL"/>
              <w:jc w:val="center"/>
              <w:rPr>
                <w:ins w:id="3716" w:author="NR_MIMO_evo_DL_UL-Core" w:date="2024-03-04T18:15:00Z"/>
                <w:bCs/>
                <w:iCs/>
              </w:rPr>
            </w:pPr>
            <w:ins w:id="3717" w:author="NR_MIMO_evo_DL_UL-Core" w:date="2024-03-04T18:17:00Z">
              <w:r>
                <w:rPr>
                  <w:bCs/>
                  <w:iCs/>
                </w:rPr>
                <w:t>N/A</w:t>
              </w:r>
            </w:ins>
          </w:p>
        </w:tc>
        <w:tc>
          <w:tcPr>
            <w:tcW w:w="728" w:type="dxa"/>
          </w:tcPr>
          <w:p w14:paraId="18A1F1CE" w14:textId="5B807486" w:rsidR="004408DE" w:rsidRDefault="004408DE" w:rsidP="004408DE">
            <w:pPr>
              <w:pStyle w:val="TAL"/>
              <w:jc w:val="center"/>
              <w:rPr>
                <w:ins w:id="3718" w:author="NR_MIMO_evo_DL_UL-Core" w:date="2024-03-04T18:15:00Z"/>
                <w:bCs/>
                <w:iCs/>
              </w:rPr>
            </w:pPr>
            <w:ins w:id="3719" w:author="NR_MIMO_evo_DL_UL-Core" w:date="2024-03-04T18:17:00Z">
              <w:r>
                <w:rPr>
                  <w:bCs/>
                  <w:iCs/>
                </w:rPr>
                <w:t>N/A</w:t>
              </w:r>
            </w:ins>
          </w:p>
        </w:tc>
      </w:tr>
      <w:tr w:rsidR="00C82315" w:rsidRPr="00936461" w14:paraId="6BB0C560" w14:textId="77777777" w:rsidTr="0026000E">
        <w:trPr>
          <w:cantSplit/>
          <w:tblHeader/>
          <w:ins w:id="3720" w:author="NR_MIMO_evo_DL_UL-Core" w:date="2024-03-04T18:28:00Z"/>
        </w:trPr>
        <w:tc>
          <w:tcPr>
            <w:tcW w:w="6917" w:type="dxa"/>
          </w:tcPr>
          <w:p w14:paraId="0920D98F" w14:textId="77777777" w:rsidR="00C82315" w:rsidRDefault="00C82315" w:rsidP="00C82315">
            <w:pPr>
              <w:pStyle w:val="TAL"/>
              <w:rPr>
                <w:ins w:id="3721" w:author="NR_MIMO_evo_DL_UL-Core" w:date="2024-03-04T18:28:00Z"/>
                <w:b/>
                <w:bCs/>
                <w:i/>
                <w:iCs/>
              </w:rPr>
            </w:pPr>
            <w:ins w:id="3722" w:author="NR_MIMO_evo_DL_UL-Core" w:date="2024-03-04T18:28:00Z">
              <w:r w:rsidRPr="00B02D26">
                <w:rPr>
                  <w:b/>
                  <w:bCs/>
                  <w:i/>
                  <w:iCs/>
                </w:rPr>
                <w:t>pusch-DMRS8Tx-r18</w:t>
              </w:r>
            </w:ins>
          </w:p>
          <w:p w14:paraId="513D55CC" w14:textId="77777777" w:rsidR="00C82315" w:rsidRDefault="00C82315" w:rsidP="00C82315">
            <w:pPr>
              <w:pStyle w:val="TAL"/>
              <w:rPr>
                <w:ins w:id="3723" w:author="NR_MIMO_evo_DL_UL-Core" w:date="2024-03-04T18:30:00Z"/>
              </w:rPr>
            </w:pPr>
            <w:ins w:id="3724" w:author="NR_MIMO_evo_DL_UL-Core" w:date="2024-03-04T18:28:00Z">
              <w:r w:rsidRPr="00B02D26">
                <w:rPr>
                  <w:rPrChange w:id="3725" w:author="NR_MIMO_evo_DL_UL-Core" w:date="2024-03-04T18:29:00Z">
                    <w:rPr>
                      <w:b/>
                      <w:bCs/>
                    </w:rPr>
                  </w:rPrChange>
                </w:rPr>
                <w:t xml:space="preserve">Indicates </w:t>
              </w:r>
            </w:ins>
            <w:ins w:id="3726" w:author="NR_MIMO_evo_DL_UL-Core" w:date="2024-03-04T18:29:00Z">
              <w:r>
                <w:t xml:space="preserve">whether the UE supports </w:t>
              </w:r>
              <w:r w:rsidRPr="00F2539C">
                <w:t>DMRS port configuration for PUSCH with 8Tx for Rel 15 and Rel. 18</w:t>
              </w:r>
              <w:r>
                <w:t>.</w:t>
              </w:r>
            </w:ins>
            <w:ins w:id="3727" w:author="NR_MIMO_evo_DL_UL-Core" w:date="2024-03-04T18:30:00Z">
              <w:r>
                <w:t xml:space="preserve"> Value </w:t>
              </w:r>
              <w:r w:rsidRPr="0032300C">
                <w:rPr>
                  <w:i/>
                  <w:iCs/>
                  <w:rPrChange w:id="3728" w:author="NR_MIMO_evo_DL_UL-Core" w:date="2024-03-04T18:31:00Z">
                    <w:rPr/>
                  </w:rPrChange>
                </w:rPr>
                <w:t>rel15</w:t>
              </w:r>
              <w:r>
                <w:t xml:space="preserve"> indicates the UE supports Rel-15 DMRS. Value </w:t>
              </w:r>
              <w:r w:rsidRPr="0032300C">
                <w:rPr>
                  <w:i/>
                  <w:iCs/>
                  <w:rPrChange w:id="3729"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730" w:author="NR_MIMO_evo_DL_UL-Core" w:date="2024-03-04T18:28:00Z"/>
                <w:rPrChange w:id="3731" w:author="NR_MIMO_evo_DL_UL-Core" w:date="2024-03-04T18:29:00Z">
                  <w:rPr>
                    <w:ins w:id="3732" w:author="NR_MIMO_evo_DL_UL-Core" w:date="2024-03-04T18:28:00Z"/>
                    <w:b/>
                    <w:bCs/>
                    <w:i/>
                    <w:iCs/>
                  </w:rPr>
                </w:rPrChange>
              </w:rPr>
              <w:pPrChange w:id="3733" w:author="NR_MIMO_evo_DL_UL-Core" w:date="2024-03-04T18:31:00Z">
                <w:pPr>
                  <w:pStyle w:val="TAL"/>
                </w:pPr>
              </w:pPrChange>
            </w:pPr>
            <w:ins w:id="3734"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735" w:author="NR_MIMO_evo_DL_UL-Core" w:date="2024-03-04T18:28:00Z"/>
              </w:rPr>
            </w:pPr>
            <w:ins w:id="3736" w:author="NR_MIMO_evo_DL_UL-Core" w:date="2024-03-04T18:31:00Z">
              <w:r>
                <w:t>FS</w:t>
              </w:r>
            </w:ins>
          </w:p>
        </w:tc>
        <w:tc>
          <w:tcPr>
            <w:tcW w:w="567" w:type="dxa"/>
          </w:tcPr>
          <w:p w14:paraId="27FCF2EB" w14:textId="397DE33D" w:rsidR="00C82315" w:rsidRDefault="00C82315" w:rsidP="00C82315">
            <w:pPr>
              <w:pStyle w:val="TAL"/>
              <w:jc w:val="center"/>
              <w:rPr>
                <w:ins w:id="3737" w:author="NR_MIMO_evo_DL_UL-Core" w:date="2024-03-04T18:28:00Z"/>
              </w:rPr>
            </w:pPr>
            <w:ins w:id="3738" w:author="NR_MIMO_evo_DL_UL-Core" w:date="2024-03-04T18:31:00Z">
              <w:r>
                <w:t>CY</w:t>
              </w:r>
            </w:ins>
          </w:p>
        </w:tc>
        <w:tc>
          <w:tcPr>
            <w:tcW w:w="709" w:type="dxa"/>
          </w:tcPr>
          <w:p w14:paraId="2DFFF657" w14:textId="2D837C32" w:rsidR="00C82315" w:rsidRDefault="00C82315" w:rsidP="00C82315">
            <w:pPr>
              <w:pStyle w:val="TAL"/>
              <w:jc w:val="center"/>
              <w:rPr>
                <w:ins w:id="3739" w:author="NR_MIMO_evo_DL_UL-Core" w:date="2024-03-04T18:28:00Z"/>
                <w:bCs/>
                <w:iCs/>
              </w:rPr>
            </w:pPr>
            <w:ins w:id="3740" w:author="NR_MIMO_evo_DL_UL-Core" w:date="2024-03-04T18:31:00Z">
              <w:r>
                <w:rPr>
                  <w:bCs/>
                  <w:iCs/>
                </w:rPr>
                <w:t>N/A</w:t>
              </w:r>
            </w:ins>
          </w:p>
        </w:tc>
        <w:tc>
          <w:tcPr>
            <w:tcW w:w="728" w:type="dxa"/>
          </w:tcPr>
          <w:p w14:paraId="4F9A40B2" w14:textId="28404642" w:rsidR="00C82315" w:rsidRDefault="00C82315" w:rsidP="00C82315">
            <w:pPr>
              <w:pStyle w:val="TAL"/>
              <w:jc w:val="center"/>
              <w:rPr>
                <w:ins w:id="3741" w:author="NR_MIMO_evo_DL_UL-Core" w:date="2024-03-04T18:28:00Z"/>
                <w:bCs/>
                <w:iCs/>
              </w:rPr>
            </w:pPr>
            <w:ins w:id="3742" w:author="NR_MIMO_evo_DL_UL-Core" w:date="2024-03-04T18:31:00Z">
              <w:r>
                <w:rPr>
                  <w:bCs/>
                  <w:iCs/>
                </w:rPr>
                <w:t>N/A</w:t>
              </w:r>
            </w:ins>
          </w:p>
        </w:tc>
      </w:tr>
      <w:tr w:rsidR="00C82315" w:rsidRPr="00936461" w14:paraId="2C7BF539" w14:textId="77777777" w:rsidTr="0026000E">
        <w:trPr>
          <w:cantSplit/>
          <w:tblHeader/>
          <w:ins w:id="3743" w:author="NR_MIMO_evo_DL_UL-Core" w:date="2024-03-04T18:23:00Z"/>
        </w:trPr>
        <w:tc>
          <w:tcPr>
            <w:tcW w:w="6917" w:type="dxa"/>
          </w:tcPr>
          <w:p w14:paraId="45FFC804" w14:textId="6FC9CBFD" w:rsidR="00C82315" w:rsidRPr="00EB2CEC" w:rsidRDefault="00C82315" w:rsidP="00C82315">
            <w:pPr>
              <w:pStyle w:val="TAL"/>
              <w:ind w:left="342" w:hanging="342"/>
              <w:rPr>
                <w:ins w:id="3744" w:author="NR_MIMO_evo_DL_UL-Core" w:date="2024-03-04T18:23:00Z"/>
                <w:b/>
                <w:bCs/>
                <w:i/>
                <w:iCs/>
                <w:rPrChange w:id="3745" w:author="NR_MIMO_evo_DL_UL-Core" w:date="2024-03-04T18:23:00Z">
                  <w:rPr>
                    <w:ins w:id="3746" w:author="NR_MIMO_evo_DL_UL-Core" w:date="2024-03-04T18:23:00Z"/>
                    <w:rFonts w:cs="Arial"/>
                    <w:szCs w:val="18"/>
                  </w:rPr>
                </w:rPrChange>
              </w:rPr>
            </w:pPr>
            <w:ins w:id="3747" w:author="NR_MIMO_evo_DL_UL-Core" w:date="2024-03-04T18:23:00Z">
              <w:r w:rsidRPr="00EB2CEC">
                <w:rPr>
                  <w:b/>
                  <w:bCs/>
                  <w:i/>
                  <w:iCs/>
                  <w:rPrChange w:id="3748" w:author="NR_MIMO_evo_DL_UL-Core" w:date="2024-03-04T18:23:00Z">
                    <w:rPr>
                      <w:rFonts w:cs="Arial"/>
                      <w:szCs w:val="18"/>
                    </w:rPr>
                  </w:rPrChange>
                </w:rPr>
                <w:t>pusch-rank-1-4-1Port-r18</w:t>
              </w:r>
            </w:ins>
          </w:p>
          <w:p w14:paraId="7CEA9DBF" w14:textId="3AB33222" w:rsidR="00C82315" w:rsidRPr="00EB2CEC" w:rsidRDefault="00C82315">
            <w:pPr>
              <w:pStyle w:val="TAL"/>
              <w:rPr>
                <w:ins w:id="3749" w:author="NR_MIMO_evo_DL_UL-Core" w:date="2024-03-04T18:23:00Z"/>
              </w:rPr>
              <w:pPrChange w:id="3750" w:author="NR_MIMO_evo_DL_UL-Core" w:date="2024-03-04T18:23:00Z">
                <w:pPr>
                  <w:pStyle w:val="TAL"/>
                  <w:ind w:left="342" w:hanging="342"/>
                </w:pPr>
              </w:pPrChange>
            </w:pPr>
            <w:ins w:id="3751"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52" w:author="NR_MIMO_evo_DL_UL-Core" w:date="2024-03-04T18:23:00Z"/>
                <w:rFonts w:cs="Arial"/>
                <w:color w:val="000000" w:themeColor="text1"/>
                <w:szCs w:val="18"/>
                <w:lang w:val="en-US"/>
                <w:rPrChange w:id="3753" w:author="NR_MIMO_evo_DL_UL-Core" w:date="2024-03-04T18:25:00Z">
                  <w:rPr>
                    <w:ins w:id="3754" w:author="NR_MIMO_evo_DL_UL-Core" w:date="2024-03-04T18:23:00Z"/>
                    <w:b/>
                    <w:bCs/>
                    <w:i/>
                    <w:iCs/>
                  </w:rPr>
                </w:rPrChange>
              </w:rPr>
            </w:pPr>
            <w:ins w:id="3755" w:author="NR_MIMO_evo_DL_UL-Core" w:date="2024-03-04T18:24:00Z">
              <w:r>
                <w:rPr>
                  <w:rFonts w:cs="Arial"/>
                  <w:color w:val="000000" w:themeColor="text1"/>
                  <w:szCs w:val="18"/>
                  <w:lang w:val="en-US"/>
                </w:rPr>
                <w:t xml:space="preserve">A UE supporting this feature shall indicate at least </w:t>
              </w:r>
            </w:ins>
            <w:ins w:id="3756" w:author="NR_MIMO_evo_DL_UL-Core" w:date="2024-03-04T18:25:00Z">
              <w:r>
                <w:rPr>
                  <w:rFonts w:cs="Arial"/>
                  <w:color w:val="000000" w:themeColor="text1"/>
                  <w:szCs w:val="18"/>
                  <w:lang w:val="en-US"/>
                </w:rPr>
                <w:t>one of</w:t>
              </w:r>
            </w:ins>
            <w:ins w:id="3757" w:author="NR_MIMO_evo_DL_UL-Core" w:date="2024-03-04T18:24:00Z">
              <w:r>
                <w:rPr>
                  <w:rFonts w:cs="Arial"/>
                  <w:color w:val="000000" w:themeColor="text1"/>
                  <w:szCs w:val="18"/>
                  <w:lang w:val="en-US"/>
                </w:rPr>
                <w:t xml:space="preserve"> </w:t>
              </w:r>
              <w:r w:rsidRPr="003D33ED">
                <w:rPr>
                  <w:i/>
                  <w:iCs/>
                  <w:lang w:val="en-US"/>
                </w:rPr>
                <w:t>pusch-TypeA-DMRS-r18</w:t>
              </w:r>
            </w:ins>
            <w:ins w:id="3758"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59"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60" w:author="NR_MIMO_evo_DL_UL-Core" w:date="2024-03-04T18:23:00Z"/>
              </w:rPr>
            </w:pPr>
            <w:ins w:id="3761" w:author="NR_MIMO_evo_DL_UL-Core" w:date="2024-03-04T18:26:00Z">
              <w:r>
                <w:t>FS</w:t>
              </w:r>
            </w:ins>
          </w:p>
        </w:tc>
        <w:tc>
          <w:tcPr>
            <w:tcW w:w="567" w:type="dxa"/>
          </w:tcPr>
          <w:p w14:paraId="6B8ADE7E" w14:textId="5A7C9739" w:rsidR="00C82315" w:rsidRDefault="00C82315" w:rsidP="00C82315">
            <w:pPr>
              <w:pStyle w:val="TAL"/>
              <w:jc w:val="center"/>
              <w:rPr>
                <w:ins w:id="3762" w:author="NR_MIMO_evo_DL_UL-Core" w:date="2024-03-04T18:23:00Z"/>
              </w:rPr>
            </w:pPr>
            <w:ins w:id="3763" w:author="NR_MIMO_evo_DL_UL-Core" w:date="2024-03-04T18:26:00Z">
              <w:r>
                <w:t>No</w:t>
              </w:r>
            </w:ins>
          </w:p>
        </w:tc>
        <w:tc>
          <w:tcPr>
            <w:tcW w:w="709" w:type="dxa"/>
          </w:tcPr>
          <w:p w14:paraId="49868B46" w14:textId="78C25DD0" w:rsidR="00C82315" w:rsidRDefault="00C82315" w:rsidP="00C82315">
            <w:pPr>
              <w:pStyle w:val="TAL"/>
              <w:jc w:val="center"/>
              <w:rPr>
                <w:ins w:id="3764" w:author="NR_MIMO_evo_DL_UL-Core" w:date="2024-03-04T18:23:00Z"/>
                <w:bCs/>
                <w:iCs/>
              </w:rPr>
            </w:pPr>
            <w:ins w:id="3765" w:author="NR_MIMO_evo_DL_UL-Core" w:date="2024-03-04T18:26:00Z">
              <w:r>
                <w:rPr>
                  <w:bCs/>
                  <w:iCs/>
                </w:rPr>
                <w:t>N/A</w:t>
              </w:r>
            </w:ins>
          </w:p>
        </w:tc>
        <w:tc>
          <w:tcPr>
            <w:tcW w:w="728" w:type="dxa"/>
          </w:tcPr>
          <w:p w14:paraId="4999CDE0" w14:textId="5395FB48" w:rsidR="00C82315" w:rsidRDefault="00C82315" w:rsidP="00C82315">
            <w:pPr>
              <w:pStyle w:val="TAL"/>
              <w:jc w:val="center"/>
              <w:rPr>
                <w:ins w:id="3766" w:author="NR_MIMO_evo_DL_UL-Core" w:date="2024-03-04T18:23:00Z"/>
                <w:bCs/>
                <w:iCs/>
              </w:rPr>
            </w:pPr>
            <w:ins w:id="3767" w:author="NR_MIMO_evo_DL_UL-Core" w:date="2024-03-04T18:26:00Z">
              <w:r>
                <w:rPr>
                  <w:bCs/>
                  <w:iCs/>
                </w:rPr>
                <w:t>N/A</w:t>
              </w:r>
            </w:ins>
          </w:p>
        </w:tc>
      </w:tr>
      <w:tr w:rsidR="00C82315" w:rsidRPr="00936461" w14:paraId="58B8E7B5" w14:textId="77777777" w:rsidTr="0026000E">
        <w:trPr>
          <w:cantSplit/>
          <w:tblHeader/>
          <w:ins w:id="3768" w:author="NR_MIMO_evo_DL_UL-Core" w:date="2024-03-04T18:23:00Z"/>
        </w:trPr>
        <w:tc>
          <w:tcPr>
            <w:tcW w:w="6917" w:type="dxa"/>
          </w:tcPr>
          <w:p w14:paraId="371B1DE2" w14:textId="77777777" w:rsidR="00C82315" w:rsidRDefault="00C82315" w:rsidP="00C82315">
            <w:pPr>
              <w:pStyle w:val="TAL"/>
              <w:ind w:left="342" w:hanging="342"/>
              <w:rPr>
                <w:ins w:id="3769" w:author="NR_MIMO_evo_DL_UL-Core" w:date="2024-03-04T18:25:00Z"/>
                <w:rFonts w:cs="Arial"/>
                <w:szCs w:val="18"/>
              </w:rPr>
            </w:pPr>
            <w:ins w:id="3770" w:author="NR_MIMO_evo_DL_UL-Core" w:date="2024-03-04T18:23:00Z">
              <w:r w:rsidRPr="005D2A53">
                <w:rPr>
                  <w:b/>
                  <w:bCs/>
                  <w:i/>
                  <w:iCs/>
                  <w:rPrChange w:id="3771"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72" w:author="NR_MIMO_evo_DL_UL-Core" w:date="2024-03-04T18:23:00Z"/>
              </w:rPr>
              <w:pPrChange w:id="3773" w:author="NR_MIMO_evo_DL_UL-Core" w:date="2024-03-04T18:25:00Z">
                <w:pPr>
                  <w:pStyle w:val="TAL"/>
                  <w:ind w:left="342" w:hanging="342"/>
                </w:pPr>
              </w:pPrChange>
            </w:pPr>
            <w:ins w:id="3774" w:author="NR_MIMO_evo_DL_UL-Core" w:date="2024-03-04T18:25:00Z">
              <w:r w:rsidRPr="005D2A53">
                <w:t>I</w:t>
              </w:r>
            </w:ins>
            <w:ins w:id="3775"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76" w:author="NR_MIMO_evo_DL_UL-Core" w:date="2024-03-04T18:23:00Z"/>
                <w:b/>
                <w:bCs/>
                <w:i/>
                <w:iCs/>
              </w:rPr>
            </w:pPr>
            <w:ins w:id="3777" w:author="NR_MIMO_evo_DL_UL-Core" w:date="2024-03-04T18:25:00Z">
              <w:r w:rsidRPr="005D2A53">
                <w:rPr>
                  <w:rPrChange w:id="3778"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79" w:author="NR_MIMO_evo_DL_UL-Core" w:date="2024-03-04T18:26:00Z">
                    <w:rPr>
                      <w:i/>
                      <w:iCs/>
                      <w:lang w:val="en-US"/>
                    </w:rPr>
                  </w:rPrChange>
                </w:rPr>
                <w:t>pusch-TypeA-DMRS-r18</w:t>
              </w:r>
              <w:r w:rsidRPr="005D2A53">
                <w:rPr>
                  <w:rPrChange w:id="3780" w:author="NR_MIMO_evo_DL_UL-Core" w:date="2024-03-04T18:25:00Z">
                    <w:rPr>
                      <w:i/>
                      <w:iCs/>
                      <w:lang w:val="en-US"/>
                    </w:rPr>
                  </w:rPrChange>
                </w:rPr>
                <w:t xml:space="preserve"> </w:t>
              </w:r>
              <w:r w:rsidRPr="005D2A53">
                <w:rPr>
                  <w:rPrChange w:id="3781" w:author="NR_MIMO_evo_DL_UL-Core" w:date="2024-03-04T18:25:00Z">
                    <w:rPr>
                      <w:lang w:val="en-US"/>
                    </w:rPr>
                  </w:rPrChange>
                </w:rPr>
                <w:t xml:space="preserve">and </w:t>
              </w:r>
              <w:r w:rsidRPr="005D2A53">
                <w:rPr>
                  <w:i/>
                  <w:iCs/>
                  <w:rPrChange w:id="3782" w:author="NR_MIMO_evo_DL_UL-Core" w:date="2024-03-04T18:25:00Z">
                    <w:rPr>
                      <w:i/>
                      <w:iCs/>
                      <w:lang w:val="en-US"/>
                    </w:rPr>
                  </w:rPrChange>
                </w:rPr>
                <w:t>pusch-TypeB-DMRS-r18</w:t>
              </w:r>
              <w:r w:rsidRPr="005D2A53">
                <w:rPr>
                  <w:rPrChange w:id="3783"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84" w:author="NR_MIMO_evo_DL_UL-Core" w:date="2024-03-04T18:23:00Z"/>
              </w:rPr>
            </w:pPr>
            <w:ins w:id="3785" w:author="NR_MIMO_evo_DL_UL-Core" w:date="2024-03-04T18:26:00Z">
              <w:r>
                <w:t>FS</w:t>
              </w:r>
            </w:ins>
          </w:p>
        </w:tc>
        <w:tc>
          <w:tcPr>
            <w:tcW w:w="567" w:type="dxa"/>
          </w:tcPr>
          <w:p w14:paraId="5118F068" w14:textId="552DFDD6" w:rsidR="00C82315" w:rsidRDefault="00C82315" w:rsidP="00C82315">
            <w:pPr>
              <w:pStyle w:val="TAL"/>
              <w:jc w:val="center"/>
              <w:rPr>
                <w:ins w:id="3786" w:author="NR_MIMO_evo_DL_UL-Core" w:date="2024-03-04T18:23:00Z"/>
              </w:rPr>
            </w:pPr>
            <w:ins w:id="3787" w:author="NR_MIMO_evo_DL_UL-Core" w:date="2024-03-04T18:26:00Z">
              <w:r>
                <w:t>No</w:t>
              </w:r>
            </w:ins>
          </w:p>
        </w:tc>
        <w:tc>
          <w:tcPr>
            <w:tcW w:w="709" w:type="dxa"/>
          </w:tcPr>
          <w:p w14:paraId="44CBB6EC" w14:textId="606FE357" w:rsidR="00C82315" w:rsidRDefault="00C82315" w:rsidP="00C82315">
            <w:pPr>
              <w:pStyle w:val="TAL"/>
              <w:jc w:val="center"/>
              <w:rPr>
                <w:ins w:id="3788" w:author="NR_MIMO_evo_DL_UL-Core" w:date="2024-03-04T18:23:00Z"/>
                <w:bCs/>
                <w:iCs/>
              </w:rPr>
            </w:pPr>
            <w:ins w:id="3789" w:author="NR_MIMO_evo_DL_UL-Core" w:date="2024-03-04T18:26:00Z">
              <w:r>
                <w:rPr>
                  <w:bCs/>
                  <w:iCs/>
                </w:rPr>
                <w:t>N/A</w:t>
              </w:r>
            </w:ins>
          </w:p>
        </w:tc>
        <w:tc>
          <w:tcPr>
            <w:tcW w:w="728" w:type="dxa"/>
          </w:tcPr>
          <w:p w14:paraId="56356036" w14:textId="3F717053" w:rsidR="00C82315" w:rsidRDefault="00C82315" w:rsidP="00C82315">
            <w:pPr>
              <w:pStyle w:val="TAL"/>
              <w:jc w:val="center"/>
              <w:rPr>
                <w:ins w:id="3790" w:author="NR_MIMO_evo_DL_UL-Core" w:date="2024-03-04T18:23:00Z"/>
                <w:bCs/>
                <w:iCs/>
              </w:rPr>
            </w:pPr>
            <w:ins w:id="3791" w:author="NR_MIMO_evo_DL_UL-Core" w:date="2024-03-04T18:26:00Z">
              <w:r>
                <w:rPr>
                  <w:bCs/>
                  <w:iCs/>
                </w:rPr>
                <w:t>N/A</w:t>
              </w:r>
            </w:ins>
          </w:p>
        </w:tc>
      </w:tr>
      <w:tr w:rsidR="00C82315" w:rsidRPr="00936461" w14:paraId="7EBAC175" w14:textId="77777777" w:rsidTr="0026000E">
        <w:trPr>
          <w:cantSplit/>
          <w:tblHeader/>
          <w:ins w:id="3792" w:author="NR_MIMO_evo_DL_UL-Core" w:date="2024-03-04T18:22:00Z"/>
        </w:trPr>
        <w:tc>
          <w:tcPr>
            <w:tcW w:w="6917" w:type="dxa"/>
          </w:tcPr>
          <w:p w14:paraId="36166F91" w14:textId="77777777" w:rsidR="00C82315" w:rsidRDefault="00C82315" w:rsidP="00C82315">
            <w:pPr>
              <w:pStyle w:val="TAL"/>
              <w:ind w:left="342" w:hanging="342"/>
              <w:rPr>
                <w:ins w:id="3793" w:author="NR_MIMO_evo_DL_UL-Core" w:date="2024-03-04T18:26:00Z"/>
                <w:rFonts w:cs="Arial"/>
                <w:szCs w:val="18"/>
              </w:rPr>
            </w:pPr>
            <w:ins w:id="3794" w:author="NR_MIMO_evo_DL_UL-Core" w:date="2024-03-04T18:23:00Z">
              <w:r w:rsidRPr="005D2A53">
                <w:rPr>
                  <w:b/>
                  <w:bCs/>
                  <w:i/>
                  <w:iCs/>
                  <w:rPrChange w:id="3795"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96" w:author="NR_MIMO_evo_DL_UL-Core" w:date="2024-03-04T18:23:00Z"/>
                <w:rFonts w:cs="Arial"/>
                <w:szCs w:val="18"/>
              </w:rPr>
              <w:pPrChange w:id="3797" w:author="NR_MIMO_evo_DL_UL-Core" w:date="2024-03-04T18:26:00Z">
                <w:pPr>
                  <w:pStyle w:val="TAL"/>
                  <w:ind w:left="342" w:hanging="342"/>
                </w:pPr>
              </w:pPrChange>
            </w:pPr>
            <w:ins w:id="3798" w:author="NR_MIMO_evo_DL_UL-Core" w:date="2024-03-04T18:26:00Z">
              <w:r>
                <w:rPr>
                  <w:rFonts w:cs="Arial"/>
                  <w:szCs w:val="18"/>
                </w:rPr>
                <w:t>I</w:t>
              </w:r>
            </w:ins>
            <w:ins w:id="3799"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800" w:author="NR_MIMO_evo_DL_UL-Core" w:date="2024-03-04T18:22:00Z"/>
                <w:b/>
                <w:bCs/>
                <w:i/>
                <w:iCs/>
              </w:rPr>
            </w:pPr>
            <w:ins w:id="3801"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802" w:author="NR_MIMO_evo_DL_UL-Core" w:date="2024-03-04T18:22:00Z"/>
              </w:rPr>
            </w:pPr>
            <w:ins w:id="3803" w:author="NR_MIMO_evo_DL_UL-Core" w:date="2024-03-04T18:26:00Z">
              <w:r>
                <w:t>FS</w:t>
              </w:r>
            </w:ins>
          </w:p>
        </w:tc>
        <w:tc>
          <w:tcPr>
            <w:tcW w:w="567" w:type="dxa"/>
          </w:tcPr>
          <w:p w14:paraId="25BC1E6E" w14:textId="78473613" w:rsidR="00C82315" w:rsidRDefault="00C82315" w:rsidP="00C82315">
            <w:pPr>
              <w:pStyle w:val="TAL"/>
              <w:jc w:val="center"/>
              <w:rPr>
                <w:ins w:id="3804" w:author="NR_MIMO_evo_DL_UL-Core" w:date="2024-03-04T18:22:00Z"/>
              </w:rPr>
            </w:pPr>
            <w:ins w:id="3805" w:author="NR_MIMO_evo_DL_UL-Core" w:date="2024-03-04T18:26:00Z">
              <w:r>
                <w:t>No</w:t>
              </w:r>
            </w:ins>
          </w:p>
        </w:tc>
        <w:tc>
          <w:tcPr>
            <w:tcW w:w="709" w:type="dxa"/>
          </w:tcPr>
          <w:p w14:paraId="3CE8277F" w14:textId="5EF26D5D" w:rsidR="00C82315" w:rsidRDefault="00C82315" w:rsidP="00C82315">
            <w:pPr>
              <w:pStyle w:val="TAL"/>
              <w:jc w:val="center"/>
              <w:rPr>
                <w:ins w:id="3806" w:author="NR_MIMO_evo_DL_UL-Core" w:date="2024-03-04T18:22:00Z"/>
                <w:bCs/>
                <w:iCs/>
              </w:rPr>
            </w:pPr>
            <w:ins w:id="3807" w:author="NR_MIMO_evo_DL_UL-Core" w:date="2024-03-04T18:26:00Z">
              <w:r>
                <w:rPr>
                  <w:bCs/>
                  <w:iCs/>
                </w:rPr>
                <w:t>N/A</w:t>
              </w:r>
            </w:ins>
          </w:p>
        </w:tc>
        <w:tc>
          <w:tcPr>
            <w:tcW w:w="728" w:type="dxa"/>
          </w:tcPr>
          <w:p w14:paraId="313FFC31" w14:textId="155A695F" w:rsidR="00C82315" w:rsidRDefault="00C82315" w:rsidP="00C82315">
            <w:pPr>
              <w:pStyle w:val="TAL"/>
              <w:jc w:val="center"/>
              <w:rPr>
                <w:ins w:id="3808" w:author="NR_MIMO_evo_DL_UL-Core" w:date="2024-03-04T18:22:00Z"/>
                <w:bCs/>
                <w:iCs/>
              </w:rPr>
            </w:pPr>
            <w:ins w:id="3809" w:author="NR_MIMO_evo_DL_UL-Core" w:date="2024-03-04T18:26:00Z">
              <w:r>
                <w:rPr>
                  <w:bCs/>
                  <w:iCs/>
                </w:rPr>
                <w:t>N/A</w:t>
              </w:r>
            </w:ins>
          </w:p>
        </w:tc>
      </w:tr>
      <w:tr w:rsidR="00C82315" w:rsidRPr="00936461" w14:paraId="50BDC4D9" w14:textId="77777777" w:rsidTr="0026000E">
        <w:trPr>
          <w:cantSplit/>
          <w:tblHeader/>
          <w:ins w:id="3810" w:author="NR_MIMO_evo_DL_UL-Core" w:date="2024-03-04T18:22:00Z"/>
        </w:trPr>
        <w:tc>
          <w:tcPr>
            <w:tcW w:w="6917" w:type="dxa"/>
          </w:tcPr>
          <w:p w14:paraId="3132F08F" w14:textId="77777777" w:rsidR="00C82315" w:rsidRDefault="00C82315" w:rsidP="00C82315">
            <w:pPr>
              <w:pStyle w:val="TAL"/>
              <w:rPr>
                <w:ins w:id="3811" w:author="NR_MIMO_evo_DL_UL-Core" w:date="2024-03-04T18:26:00Z"/>
                <w:rFonts w:cs="Arial"/>
                <w:szCs w:val="18"/>
              </w:rPr>
            </w:pPr>
            <w:ins w:id="3812" w:author="NR_MIMO_evo_DL_UL-Core" w:date="2024-03-04T18:23:00Z">
              <w:r w:rsidRPr="005D2A53">
                <w:rPr>
                  <w:b/>
                  <w:bCs/>
                  <w:i/>
                  <w:iCs/>
                  <w:rPrChange w:id="3813" w:author="NR_MIMO_evo_DL_UL-Core" w:date="2024-03-04T18:26:00Z">
                    <w:rPr>
                      <w:rFonts w:cs="Arial"/>
                      <w:i/>
                      <w:iCs/>
                      <w:szCs w:val="18"/>
                    </w:rPr>
                  </w:rPrChange>
                </w:rPr>
                <w:lastRenderedPageBreak/>
                <w:t>pusch-rank-5-8-2Port-r18</w:t>
              </w:r>
            </w:ins>
          </w:p>
          <w:p w14:paraId="79794586" w14:textId="5C1EE970" w:rsidR="00C82315" w:rsidRDefault="00C82315" w:rsidP="00C82315">
            <w:pPr>
              <w:pStyle w:val="TAL"/>
              <w:rPr>
                <w:ins w:id="3814" w:author="NR_MIMO_evo_DL_UL-Core" w:date="2024-03-04T18:25:00Z"/>
                <w:rFonts w:cs="Arial"/>
                <w:szCs w:val="18"/>
              </w:rPr>
            </w:pPr>
            <w:ins w:id="3815" w:author="NR_MIMO_evo_DL_UL-Core" w:date="2024-03-04T18:26:00Z">
              <w:r>
                <w:rPr>
                  <w:rFonts w:cs="Arial"/>
                  <w:szCs w:val="18"/>
                </w:rPr>
                <w:t>I</w:t>
              </w:r>
            </w:ins>
            <w:ins w:id="3816"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817" w:author="NR_MIMO_evo_DL_UL-Core" w:date="2024-03-04T18:22:00Z"/>
                <w:b/>
                <w:bCs/>
                <w:i/>
                <w:iCs/>
              </w:rPr>
            </w:pPr>
            <w:ins w:id="3818"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819" w:author="NR_MIMO_evo_DL_UL-Core" w:date="2024-03-04T18:22:00Z"/>
              </w:rPr>
            </w:pPr>
            <w:ins w:id="3820" w:author="NR_MIMO_evo_DL_UL-Core" w:date="2024-03-04T18:26:00Z">
              <w:r>
                <w:t>FS</w:t>
              </w:r>
            </w:ins>
          </w:p>
        </w:tc>
        <w:tc>
          <w:tcPr>
            <w:tcW w:w="567" w:type="dxa"/>
          </w:tcPr>
          <w:p w14:paraId="022ECB30" w14:textId="2EEF5875" w:rsidR="00C82315" w:rsidRDefault="00C82315" w:rsidP="00C82315">
            <w:pPr>
              <w:pStyle w:val="TAL"/>
              <w:jc w:val="center"/>
              <w:rPr>
                <w:ins w:id="3821" w:author="NR_MIMO_evo_DL_UL-Core" w:date="2024-03-04T18:22:00Z"/>
              </w:rPr>
            </w:pPr>
            <w:ins w:id="3822" w:author="NR_MIMO_evo_DL_UL-Core" w:date="2024-03-04T18:26:00Z">
              <w:r>
                <w:t>No</w:t>
              </w:r>
            </w:ins>
          </w:p>
        </w:tc>
        <w:tc>
          <w:tcPr>
            <w:tcW w:w="709" w:type="dxa"/>
          </w:tcPr>
          <w:p w14:paraId="58359B85" w14:textId="2F215BFE" w:rsidR="00C82315" w:rsidRDefault="00C82315" w:rsidP="00C82315">
            <w:pPr>
              <w:pStyle w:val="TAL"/>
              <w:jc w:val="center"/>
              <w:rPr>
                <w:ins w:id="3823" w:author="NR_MIMO_evo_DL_UL-Core" w:date="2024-03-04T18:22:00Z"/>
                <w:bCs/>
                <w:iCs/>
              </w:rPr>
            </w:pPr>
            <w:ins w:id="3824" w:author="NR_MIMO_evo_DL_UL-Core" w:date="2024-03-04T18:26:00Z">
              <w:r>
                <w:rPr>
                  <w:bCs/>
                  <w:iCs/>
                </w:rPr>
                <w:t>N/A</w:t>
              </w:r>
            </w:ins>
          </w:p>
        </w:tc>
        <w:tc>
          <w:tcPr>
            <w:tcW w:w="728" w:type="dxa"/>
          </w:tcPr>
          <w:p w14:paraId="1B9C282B" w14:textId="2DD2F0CC" w:rsidR="00C82315" w:rsidRDefault="00C82315" w:rsidP="00C82315">
            <w:pPr>
              <w:pStyle w:val="TAL"/>
              <w:jc w:val="center"/>
              <w:rPr>
                <w:ins w:id="3825" w:author="NR_MIMO_evo_DL_UL-Core" w:date="2024-03-04T18:22:00Z"/>
                <w:bCs/>
                <w:iCs/>
              </w:rPr>
            </w:pPr>
            <w:ins w:id="3826" w:author="NR_MIMO_evo_DL_UL-Core" w:date="2024-03-04T18:26:00Z">
              <w:r>
                <w:rPr>
                  <w:bCs/>
                  <w:iCs/>
                </w:rPr>
                <w:t>N/A</w:t>
              </w:r>
            </w:ins>
          </w:p>
        </w:tc>
      </w:tr>
      <w:tr w:rsidR="00C82315" w:rsidRPr="00936461" w14:paraId="5A31240B" w14:textId="77777777" w:rsidTr="0026000E">
        <w:trPr>
          <w:cantSplit/>
          <w:tblHeader/>
          <w:ins w:id="3827" w:author="NR_MIMO_evo_DL_UL-Core" w:date="2024-03-02T12:07:00Z"/>
        </w:trPr>
        <w:tc>
          <w:tcPr>
            <w:tcW w:w="6917" w:type="dxa"/>
          </w:tcPr>
          <w:p w14:paraId="5F806D01" w14:textId="77777777" w:rsidR="00C82315" w:rsidRPr="001D384F" w:rsidRDefault="00C82315">
            <w:pPr>
              <w:pStyle w:val="TAL"/>
              <w:rPr>
                <w:ins w:id="3828" w:author="NR_MIMO_evo_DL_UL-Core" w:date="2024-03-02T12:07:00Z"/>
                <w:b/>
                <w:bCs/>
                <w:i/>
                <w:iCs/>
                <w:rPrChange w:id="3829" w:author="NR_MIMO_evo_DL_UL-Core" w:date="2024-03-02T12:09:00Z">
                  <w:rPr>
                    <w:ins w:id="3830" w:author="NR_MIMO_evo_DL_UL-Core" w:date="2024-03-02T12:07:00Z"/>
                  </w:rPr>
                </w:rPrChange>
              </w:rPr>
              <w:pPrChange w:id="3831" w:author="NR_MIMO_evo_DL_UL-Core" w:date="2024-03-02T12:09:00Z">
                <w:pPr>
                  <w:keepNext/>
                  <w:keepLines/>
                </w:pPr>
              </w:pPrChange>
            </w:pPr>
            <w:ins w:id="3832" w:author="NR_MIMO_evo_DL_UL-Core" w:date="2024-03-02T12:07:00Z">
              <w:r w:rsidRPr="001D384F">
                <w:rPr>
                  <w:b/>
                  <w:bCs/>
                  <w:i/>
                  <w:iCs/>
                  <w:rPrChange w:id="3833" w:author="NR_MIMO_evo_DL_UL-Core" w:date="2024-03-02T12:09:00Z">
                    <w:rPr/>
                  </w:rPrChange>
                </w:rPr>
                <w:t>pusch-TypeA-DMRS-r18</w:t>
              </w:r>
            </w:ins>
          </w:p>
          <w:p w14:paraId="5CE29993" w14:textId="77777777" w:rsidR="00C82315" w:rsidRDefault="00C82315" w:rsidP="00C82315">
            <w:pPr>
              <w:pStyle w:val="TAL"/>
              <w:rPr>
                <w:ins w:id="3834" w:author="NR_MIMO_evo_DL_UL-Core" w:date="2024-03-02T12:07:00Z"/>
                <w:rFonts w:eastAsia="MS Mincho" w:cs="Arial"/>
                <w:color w:val="000000" w:themeColor="text1"/>
                <w:szCs w:val="18"/>
              </w:rPr>
            </w:pPr>
            <w:ins w:id="3835" w:author="NR_MIMO_evo_DL_UL-Core" w:date="2024-03-02T12:07:00Z">
              <w:r w:rsidRPr="005C5B5D">
                <w:t xml:space="preserve">Indicates whether the UE supports </w:t>
              </w:r>
              <w:r w:rsidRPr="005C5B5D">
                <w:rPr>
                  <w:rPrChange w:id="3836" w:author="NR_MIMO_evo_DL_UL" w:date="2024-01-25T09:35:00Z">
                    <w:rPr>
                      <w:rFonts w:eastAsia="MS Mincho" w:cs="Arial"/>
                      <w:color w:val="000000" w:themeColor="text1"/>
                      <w:szCs w:val="18"/>
                    </w:rPr>
                  </w:rPrChange>
                </w:rPr>
                <w:t xml:space="preserve">enhanced DMRS ports for PUSCH </w:t>
              </w:r>
              <w:r w:rsidRPr="005C5B5D">
                <w:rPr>
                  <w:rPrChange w:id="3837" w:author="NR_MIMO_evo_DL_UL" w:date="2024-01-25T09:35:00Z">
                    <w:rPr>
                      <w:rFonts w:eastAsia="MS Mincho" w:cs="Arial"/>
                      <w:color w:val="000000" w:themeColor="text1"/>
                      <w:szCs w:val="18"/>
                      <w:lang w:val="en-US"/>
                    </w:rPr>
                  </w:rPrChange>
                </w:rPr>
                <w:t>for scheduling type A</w:t>
              </w:r>
              <w:r w:rsidRPr="005C5B5D">
                <w:rPr>
                  <w:rPrChange w:id="3838"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w:t>
              </w:r>
              <w:commentRangeStart w:id="3839"/>
              <w:r>
                <w:rPr>
                  <w:rFonts w:eastAsia="MS Mincho" w:cs="Arial"/>
                  <w:color w:val="000000" w:themeColor="text1"/>
                  <w:szCs w:val="18"/>
                </w:rPr>
                <w:t>parameters</w:t>
              </w:r>
            </w:ins>
            <w:commentRangeEnd w:id="3839"/>
            <w:r w:rsidR="006963DD">
              <w:rPr>
                <w:rStyle w:val="CommentReference"/>
                <w:rFonts w:ascii="Times New Roman" w:eastAsiaTheme="minorEastAsia" w:hAnsi="Times New Roman"/>
                <w:lang w:eastAsia="en-US"/>
              </w:rPr>
              <w:commentReference w:id="3839"/>
            </w:r>
            <w:ins w:id="3840" w:author="NR_MIMO_evo_DL_UL-Core" w:date="2024-03-02T12:07:00Z">
              <w:r>
                <w:rPr>
                  <w:rFonts w:eastAsia="MS Mincho" w:cs="Arial"/>
                  <w:color w:val="000000" w:themeColor="text1"/>
                  <w:szCs w:val="18"/>
                </w:rPr>
                <w:t>:</w:t>
              </w:r>
            </w:ins>
          </w:p>
          <w:p w14:paraId="7C2A90EA" w14:textId="77777777" w:rsidR="00C82315" w:rsidRDefault="00C82315" w:rsidP="00C82315">
            <w:pPr>
              <w:pStyle w:val="TAL"/>
              <w:rPr>
                <w:ins w:id="3841"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842" w:author="NR_MIMO_evo_DL_UL-Core" w:date="2024-03-02T12:07:00Z"/>
                <w:rFonts w:cs="Arial"/>
                <w:szCs w:val="18"/>
              </w:rPr>
            </w:pPr>
            <w:ins w:id="3843" w:author="NR_MIMO_evo_DL_UL-Core" w:date="2024-03-04T18:19:00Z">
              <w:r w:rsidRPr="00936461">
                <w:rPr>
                  <w:rFonts w:cs="Arial"/>
                  <w:szCs w:val="18"/>
                </w:rPr>
                <w:t>-</w:t>
              </w:r>
              <w:r w:rsidRPr="00936461">
                <w:rPr>
                  <w:rFonts w:cs="Arial"/>
                  <w:szCs w:val="18"/>
                </w:rPr>
                <w:tab/>
              </w:r>
            </w:ins>
            <w:ins w:id="3844"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845" w:author="NR_MIMO_evo_DL_UL-Core" w:date="2024-03-02T12:07:00Z"/>
                <w:rFonts w:cs="Arial"/>
                <w:szCs w:val="18"/>
              </w:rPr>
            </w:pPr>
            <w:ins w:id="3846"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847" w:author="NR_MIMO_evo_DL_UL-Core" w:date="2024-03-02T12:07:00Z"/>
                <w:rFonts w:cs="Arial"/>
                <w:szCs w:val="18"/>
              </w:rPr>
            </w:pPr>
            <w:ins w:id="3848"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849" w:author="NR_MIMO_evo_DL_UL-Core" w:date="2024-03-02T12:07:00Z"/>
              </w:rPr>
            </w:pPr>
          </w:p>
          <w:p w14:paraId="1C8D61FA" w14:textId="7C5C1666" w:rsidR="00C82315" w:rsidRPr="00B42D73" w:rsidRDefault="00C82315">
            <w:pPr>
              <w:pStyle w:val="TAL"/>
              <w:rPr>
                <w:ins w:id="3850" w:author="NR_MIMO_evo_DL_UL-Core" w:date="2024-03-02T12:07:00Z"/>
                <w:b/>
                <w:i/>
              </w:rPr>
              <w:pPrChange w:id="3851" w:author="NR_MIMO_evo_DL_UL-Core" w:date="2024-03-02T12:08:00Z">
                <w:pPr>
                  <w:keepNext/>
                  <w:keepLines/>
                  <w:spacing w:after="0"/>
                </w:pPr>
              </w:pPrChange>
            </w:pPr>
            <w:commentRangeStart w:id="3852"/>
            <w:ins w:id="3853"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commentRangeEnd w:id="3852"/>
            <w:r w:rsidR="00CB4E13">
              <w:rPr>
                <w:rStyle w:val="CommentReference"/>
                <w:rFonts w:ascii="Times New Roman" w:eastAsiaTheme="minorEastAsia" w:hAnsi="Times New Roman"/>
                <w:lang w:eastAsia="en-US"/>
              </w:rPr>
              <w:commentReference w:id="3852"/>
            </w:r>
          </w:p>
        </w:tc>
        <w:tc>
          <w:tcPr>
            <w:tcW w:w="709" w:type="dxa"/>
          </w:tcPr>
          <w:p w14:paraId="76F47322" w14:textId="4965B65B" w:rsidR="00C82315" w:rsidRPr="00936461" w:rsidRDefault="00C82315" w:rsidP="00C82315">
            <w:pPr>
              <w:pStyle w:val="TAL"/>
              <w:jc w:val="center"/>
              <w:rPr>
                <w:ins w:id="3854" w:author="NR_MIMO_evo_DL_UL-Core" w:date="2024-03-02T12:07:00Z"/>
              </w:rPr>
            </w:pPr>
            <w:ins w:id="3855" w:author="NR_MIMO_evo_DL_UL-Core" w:date="2024-03-02T12:07:00Z">
              <w:r>
                <w:t>FS</w:t>
              </w:r>
            </w:ins>
          </w:p>
        </w:tc>
        <w:tc>
          <w:tcPr>
            <w:tcW w:w="567" w:type="dxa"/>
          </w:tcPr>
          <w:p w14:paraId="1AF1CBDA" w14:textId="5E11AC0E" w:rsidR="00C82315" w:rsidRPr="00936461" w:rsidRDefault="00C82315" w:rsidP="00C82315">
            <w:pPr>
              <w:pStyle w:val="TAL"/>
              <w:jc w:val="center"/>
              <w:rPr>
                <w:ins w:id="3856" w:author="NR_MIMO_evo_DL_UL-Core" w:date="2024-03-02T12:07:00Z"/>
              </w:rPr>
            </w:pPr>
            <w:ins w:id="3857" w:author="NR_MIMO_evo_DL_UL-Core" w:date="2024-03-02T12:07:00Z">
              <w:r>
                <w:t>No</w:t>
              </w:r>
            </w:ins>
          </w:p>
        </w:tc>
        <w:tc>
          <w:tcPr>
            <w:tcW w:w="709" w:type="dxa"/>
          </w:tcPr>
          <w:p w14:paraId="49261E45" w14:textId="67027D9C" w:rsidR="00C82315" w:rsidRPr="00936461" w:rsidRDefault="00C82315" w:rsidP="00C82315">
            <w:pPr>
              <w:pStyle w:val="TAL"/>
              <w:jc w:val="center"/>
              <w:rPr>
                <w:ins w:id="3858" w:author="NR_MIMO_evo_DL_UL-Core" w:date="2024-03-02T12:07:00Z"/>
                <w:bCs/>
                <w:iCs/>
              </w:rPr>
            </w:pPr>
            <w:ins w:id="3859"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60" w:author="NR_MIMO_evo_DL_UL-Core" w:date="2024-03-02T12:07:00Z"/>
                <w:bCs/>
                <w:iCs/>
              </w:rPr>
            </w:pPr>
            <w:ins w:id="3861" w:author="NR_MIMO_evo_DL_UL-Core" w:date="2024-03-02T12:07:00Z">
              <w:r>
                <w:rPr>
                  <w:bCs/>
                  <w:iCs/>
                </w:rPr>
                <w:t>N/A</w:t>
              </w:r>
            </w:ins>
          </w:p>
        </w:tc>
      </w:tr>
      <w:tr w:rsidR="00C82315" w:rsidRPr="00936461" w14:paraId="056D7E0B" w14:textId="77777777" w:rsidTr="0026000E">
        <w:trPr>
          <w:cantSplit/>
          <w:tblHeader/>
          <w:ins w:id="3862" w:author="NR_MIMO_evo_DL_UL-Core" w:date="2024-03-02T12:07:00Z"/>
        </w:trPr>
        <w:tc>
          <w:tcPr>
            <w:tcW w:w="6917" w:type="dxa"/>
          </w:tcPr>
          <w:p w14:paraId="545EB086" w14:textId="77777777" w:rsidR="00C82315" w:rsidRPr="001D384F" w:rsidRDefault="00C82315">
            <w:pPr>
              <w:pStyle w:val="TAL"/>
              <w:rPr>
                <w:ins w:id="3863" w:author="NR_MIMO_evo_DL_UL-Core" w:date="2024-03-02T12:07:00Z"/>
                <w:b/>
                <w:bCs/>
                <w:i/>
                <w:iCs/>
                <w:rPrChange w:id="3864" w:author="NR_MIMO_evo_DL_UL-Core" w:date="2024-03-02T12:09:00Z">
                  <w:rPr>
                    <w:ins w:id="3865" w:author="NR_MIMO_evo_DL_UL-Core" w:date="2024-03-02T12:07:00Z"/>
                  </w:rPr>
                </w:rPrChange>
              </w:rPr>
              <w:pPrChange w:id="3866" w:author="NR_MIMO_evo_DL_UL-Core" w:date="2024-03-02T12:09:00Z">
                <w:pPr>
                  <w:keepNext/>
                  <w:keepLines/>
                </w:pPr>
              </w:pPrChange>
            </w:pPr>
            <w:ins w:id="3867" w:author="NR_MIMO_evo_DL_UL-Core" w:date="2024-03-02T12:07:00Z">
              <w:r w:rsidRPr="001D384F">
                <w:rPr>
                  <w:b/>
                  <w:bCs/>
                  <w:i/>
                  <w:iCs/>
                  <w:rPrChange w:id="3868" w:author="NR_MIMO_evo_DL_UL-Core" w:date="2024-03-02T12:09:00Z">
                    <w:rPr/>
                  </w:rPrChange>
                </w:rPr>
                <w:t>pusch-TypeB-DMRS-r18</w:t>
              </w:r>
            </w:ins>
          </w:p>
          <w:p w14:paraId="4FA6F5F8" w14:textId="77777777" w:rsidR="00C82315" w:rsidRDefault="00C82315" w:rsidP="00C82315">
            <w:pPr>
              <w:keepNext/>
              <w:keepLines/>
              <w:rPr>
                <w:ins w:id="3869" w:author="NR_MIMO_evo_DL_UL-Core" w:date="2024-03-02T12:07:00Z"/>
                <w:rFonts w:ascii="Arial" w:eastAsia="MS Mincho" w:hAnsi="Arial" w:cs="Arial"/>
                <w:color w:val="000000" w:themeColor="text1"/>
                <w:sz w:val="18"/>
                <w:szCs w:val="18"/>
              </w:rPr>
            </w:pPr>
            <w:ins w:id="3870"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71" w:author="NR_MIMO_evo_DL_UL-Core" w:date="2024-03-02T12:07:00Z"/>
                <w:rFonts w:ascii="Arial" w:hAnsi="Arial"/>
                <w:b/>
                <w:i/>
                <w:sz w:val="18"/>
              </w:rPr>
            </w:pPr>
            <w:commentRangeStart w:id="3872"/>
            <w:ins w:id="3873"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74" w:author="NR_MIMO_evo_DL_UL-Core" w:date="2024-03-04T18:11:00Z">
              <w:r>
                <w:rPr>
                  <w:rFonts w:ascii="Arial" w:eastAsia="MS Mincho" w:hAnsi="Arial" w:cs="Arial"/>
                  <w:color w:val="000000" w:themeColor="text1"/>
                  <w:sz w:val="18"/>
                  <w:szCs w:val="18"/>
                </w:rPr>
                <w:t>B</w:t>
              </w:r>
            </w:ins>
            <w:ins w:id="3875" w:author="NR_MIMO_evo_DL_UL-Core" w:date="2024-03-02T12:07:00Z">
              <w:r w:rsidRPr="00BA5A25">
                <w:rPr>
                  <w:rFonts w:ascii="Arial" w:eastAsia="MS Mincho" w:hAnsi="Arial" w:cs="Arial"/>
                  <w:color w:val="000000" w:themeColor="text1"/>
                  <w:sz w:val="18"/>
                  <w:szCs w:val="18"/>
                </w:rPr>
                <w:t>.</w:t>
              </w:r>
            </w:ins>
            <w:commentRangeEnd w:id="3872"/>
            <w:r w:rsidR="00CB4E13">
              <w:rPr>
                <w:rStyle w:val="CommentReference"/>
                <w:rFonts w:eastAsiaTheme="minorEastAsia"/>
                <w:lang w:eastAsia="en-US"/>
              </w:rPr>
              <w:commentReference w:id="3872"/>
            </w:r>
          </w:p>
        </w:tc>
        <w:tc>
          <w:tcPr>
            <w:tcW w:w="709" w:type="dxa"/>
          </w:tcPr>
          <w:p w14:paraId="62DD0545" w14:textId="0473EC15" w:rsidR="00C82315" w:rsidRPr="00936461" w:rsidRDefault="00C82315" w:rsidP="00C82315">
            <w:pPr>
              <w:pStyle w:val="TAL"/>
              <w:jc w:val="center"/>
              <w:rPr>
                <w:ins w:id="3876" w:author="NR_MIMO_evo_DL_UL-Core" w:date="2024-03-02T12:07:00Z"/>
              </w:rPr>
            </w:pPr>
            <w:ins w:id="3877" w:author="NR_MIMO_evo_DL_UL-Core" w:date="2024-03-02T12:07:00Z">
              <w:r>
                <w:t>FS</w:t>
              </w:r>
            </w:ins>
          </w:p>
        </w:tc>
        <w:tc>
          <w:tcPr>
            <w:tcW w:w="567" w:type="dxa"/>
          </w:tcPr>
          <w:p w14:paraId="542010F7" w14:textId="6E348BA9" w:rsidR="00C82315" w:rsidRPr="00936461" w:rsidRDefault="00C82315" w:rsidP="00C82315">
            <w:pPr>
              <w:pStyle w:val="TAL"/>
              <w:jc w:val="center"/>
              <w:rPr>
                <w:ins w:id="3878" w:author="NR_MIMO_evo_DL_UL-Core" w:date="2024-03-02T12:07:00Z"/>
              </w:rPr>
            </w:pPr>
            <w:ins w:id="3879" w:author="NR_MIMO_evo_DL_UL-Core" w:date="2024-03-02T12:07:00Z">
              <w:r>
                <w:t>No</w:t>
              </w:r>
            </w:ins>
          </w:p>
        </w:tc>
        <w:tc>
          <w:tcPr>
            <w:tcW w:w="709" w:type="dxa"/>
          </w:tcPr>
          <w:p w14:paraId="6D37B8F5" w14:textId="70DECEC6" w:rsidR="00C82315" w:rsidRPr="00936461" w:rsidRDefault="00C82315" w:rsidP="00C82315">
            <w:pPr>
              <w:pStyle w:val="TAL"/>
              <w:jc w:val="center"/>
              <w:rPr>
                <w:ins w:id="3880" w:author="NR_MIMO_evo_DL_UL-Core" w:date="2024-03-02T12:07:00Z"/>
                <w:bCs/>
                <w:iCs/>
              </w:rPr>
            </w:pPr>
            <w:ins w:id="3881"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82" w:author="NR_MIMO_evo_DL_UL-Core" w:date="2024-03-02T12:07:00Z"/>
                <w:bCs/>
                <w:iCs/>
              </w:rPr>
            </w:pPr>
            <w:ins w:id="3883"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490146">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84" w:author="NR_MIMO_evo_DL_UL-Core" w:date="2024-03-02T12:09:00Z"/>
        </w:trPr>
        <w:tc>
          <w:tcPr>
            <w:tcW w:w="6917" w:type="dxa"/>
          </w:tcPr>
          <w:p w14:paraId="161C7CC4" w14:textId="77777777" w:rsidR="00C82315" w:rsidRPr="00936461" w:rsidRDefault="00C82315" w:rsidP="00C82315">
            <w:pPr>
              <w:pStyle w:val="TAL"/>
              <w:rPr>
                <w:ins w:id="3885" w:author="NR_MIMO_evo_DL_UL-Core" w:date="2024-03-02T12:09:00Z"/>
                <w:rFonts w:cs="Arial"/>
                <w:b/>
                <w:i/>
                <w:szCs w:val="18"/>
              </w:rPr>
            </w:pPr>
            <w:ins w:id="3886" w:author="NR_MIMO_evo_DL_UL-Core" w:date="2024-03-02T12:09:00Z">
              <w:r w:rsidRPr="009E47B6">
                <w:rPr>
                  <w:rFonts w:cs="Arial"/>
                  <w:b/>
                  <w:i/>
                  <w:szCs w:val="18"/>
                </w:rPr>
                <w:lastRenderedPageBreak/>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87" w:author="NR_MIMO_evo_DL_UL-Core" w:date="2024-03-02T12:09:00Z"/>
                <w:rFonts w:cs="Arial"/>
                <w:szCs w:val="18"/>
              </w:rPr>
            </w:pPr>
            <w:ins w:id="3888"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89" w:author="NR_MIMO_evo_DL_UL-Core" w:date="2024-03-02T12:09:00Z"/>
                <w:rFonts w:cs="Arial"/>
                <w:szCs w:val="18"/>
              </w:rPr>
            </w:pPr>
            <w:ins w:id="3890"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91" w:author="NR_MIMO_evo_DL_UL-Core" w:date="2024-03-02T12:09:00Z"/>
                <w:rFonts w:cs="Arial"/>
                <w:szCs w:val="18"/>
              </w:rPr>
            </w:pPr>
          </w:p>
          <w:p w14:paraId="472E5C80" w14:textId="77777777" w:rsidR="00C82315" w:rsidRPr="00936461" w:rsidRDefault="00C82315" w:rsidP="00C82315">
            <w:pPr>
              <w:pStyle w:val="NO"/>
              <w:spacing w:after="0"/>
              <w:ind w:left="885"/>
              <w:rPr>
                <w:ins w:id="3892" w:author="NR_MIMO_evo_DL_UL-Core" w:date="2024-03-02T12:09:00Z"/>
                <w:rFonts w:cs="Arial"/>
                <w:szCs w:val="18"/>
              </w:rPr>
            </w:pPr>
            <w:ins w:id="3893"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94" w:author="NR_MIMO_evo_DL_UL-Core" w:date="2024-03-02T12:09:00Z"/>
                <w:rFonts w:cs="Arial"/>
                <w:szCs w:val="18"/>
              </w:rPr>
            </w:pPr>
          </w:p>
          <w:p w14:paraId="50D64FD4" w14:textId="799ACFA0" w:rsidR="00C82315" w:rsidRPr="00936461" w:rsidRDefault="00C82315" w:rsidP="00C82315">
            <w:pPr>
              <w:pStyle w:val="TAL"/>
              <w:rPr>
                <w:ins w:id="3895" w:author="NR_MIMO_evo_DL_UL-Core" w:date="2024-03-02T12:09:00Z"/>
                <w:rFonts w:eastAsia="SimSun"/>
                <w:b/>
                <w:bCs/>
                <w:i/>
                <w:iCs/>
                <w:lang w:eastAsia="zh-CN"/>
              </w:rPr>
            </w:pPr>
            <w:ins w:id="3896"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97" w:author="NR_MIMO_evo_DL_UL-Core" w:date="2024-03-02T12:09:00Z"/>
              </w:rPr>
            </w:pPr>
            <w:ins w:id="3898"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99" w:author="NR_MIMO_evo_DL_UL-Core" w:date="2024-03-02T12:09:00Z"/>
              </w:rPr>
            </w:pPr>
            <w:ins w:id="3900"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901" w:author="NR_MIMO_evo_DL_UL-Core" w:date="2024-03-02T12:09:00Z"/>
                <w:bCs/>
                <w:iCs/>
              </w:rPr>
            </w:pPr>
            <w:ins w:id="3902"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903" w:author="NR_MIMO_evo_DL_UL-Core" w:date="2024-03-02T12:09:00Z"/>
                <w:bCs/>
                <w:iCs/>
              </w:rPr>
            </w:pPr>
            <w:ins w:id="3904"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SimSun"/>
                <w:b/>
                <w:bCs/>
                <w:i/>
                <w:iCs/>
                <w:lang w:eastAsia="zh-CN"/>
              </w:rPr>
            </w:pPr>
            <w:r w:rsidRPr="00936461">
              <w:rPr>
                <w:rFonts w:eastAsia="SimSun"/>
                <w:b/>
                <w:bCs/>
                <w:i/>
                <w:iCs/>
                <w:lang w:eastAsia="zh-CN"/>
              </w:rPr>
              <w:t>srs-ExtensionAperiodicSRS-r17</w:t>
            </w:r>
          </w:p>
          <w:p w14:paraId="33B20613" w14:textId="77777777" w:rsidR="00C82315" w:rsidRPr="00936461" w:rsidRDefault="00C82315" w:rsidP="00C82315">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SimSun"/>
                <w:b/>
                <w:bCs/>
                <w:i/>
                <w:iCs/>
                <w:lang w:eastAsia="zh-CN"/>
              </w:rPr>
            </w:pPr>
            <w:r w:rsidRPr="00936461">
              <w:rPr>
                <w:rFonts w:eastAsia="SimSun"/>
                <w:b/>
                <w:bCs/>
                <w:i/>
                <w:iCs/>
                <w:lang w:eastAsia="zh-CN"/>
              </w:rPr>
              <w:t>srs-PosResources-r16</w:t>
            </w:r>
          </w:p>
          <w:p w14:paraId="17762696" w14:textId="34A3AC26" w:rsidR="00C82315" w:rsidRPr="00936461" w:rsidRDefault="00C82315" w:rsidP="00C82315">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SimSun"/>
                <w:lang w:eastAsia="zh-CN"/>
              </w:rPr>
              <w:t>FS</w:t>
            </w:r>
          </w:p>
        </w:tc>
        <w:tc>
          <w:tcPr>
            <w:tcW w:w="567" w:type="dxa"/>
          </w:tcPr>
          <w:p w14:paraId="2E249C5C" w14:textId="22AEE2E7" w:rsidR="00C82315" w:rsidRPr="00936461" w:rsidRDefault="00C82315" w:rsidP="00C82315">
            <w:pPr>
              <w:pStyle w:val="TAL"/>
              <w:jc w:val="center"/>
            </w:pPr>
            <w:r w:rsidRPr="00936461">
              <w:rPr>
                <w:rFonts w:eastAsia="SimSun"/>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SimSun"/>
                <w:b/>
                <w:bCs/>
                <w:i/>
                <w:iCs/>
                <w:lang w:eastAsia="zh-CN"/>
              </w:rPr>
            </w:pPr>
            <w:r w:rsidRPr="00936461">
              <w:rPr>
                <w:rFonts w:eastAsia="SimSun"/>
                <w:b/>
                <w:bCs/>
                <w:i/>
                <w:iCs/>
                <w:lang w:eastAsia="zh-CN"/>
              </w:rPr>
              <w:t>srs-PosResourceAP-r16</w:t>
            </w:r>
          </w:p>
          <w:p w14:paraId="16ED099A" w14:textId="5DB09095"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SimSun"/>
                <w:lang w:eastAsia="zh-CN"/>
              </w:rPr>
              <w:t>FS</w:t>
            </w:r>
          </w:p>
        </w:tc>
        <w:tc>
          <w:tcPr>
            <w:tcW w:w="567" w:type="dxa"/>
          </w:tcPr>
          <w:p w14:paraId="171F79C1" w14:textId="210F0552" w:rsidR="00C82315" w:rsidRPr="00936461" w:rsidRDefault="00C82315" w:rsidP="00C82315">
            <w:pPr>
              <w:pStyle w:val="TAL"/>
              <w:jc w:val="center"/>
            </w:pPr>
            <w:r w:rsidRPr="00936461">
              <w:rPr>
                <w:rFonts w:eastAsia="SimSun"/>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SimSun"/>
                <w:b/>
                <w:bCs/>
                <w:i/>
                <w:iCs/>
                <w:lang w:eastAsia="zh-CN"/>
              </w:rPr>
            </w:pPr>
            <w:r w:rsidRPr="00936461">
              <w:rPr>
                <w:rFonts w:eastAsia="SimSun"/>
                <w:b/>
                <w:bCs/>
                <w:i/>
                <w:iCs/>
                <w:lang w:eastAsia="zh-CN"/>
              </w:rPr>
              <w:t>srs-PosResourceSP-r16</w:t>
            </w:r>
          </w:p>
          <w:p w14:paraId="6A96B6E1" w14:textId="7F2154C2"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SimSun"/>
                <w:lang w:eastAsia="zh-CN"/>
              </w:rPr>
              <w:t>FS</w:t>
            </w:r>
          </w:p>
        </w:tc>
        <w:tc>
          <w:tcPr>
            <w:tcW w:w="567" w:type="dxa"/>
          </w:tcPr>
          <w:p w14:paraId="18618D01" w14:textId="1CA5E98A" w:rsidR="00C82315" w:rsidRPr="00936461" w:rsidRDefault="00C82315" w:rsidP="00C82315">
            <w:pPr>
              <w:pStyle w:val="TAL"/>
              <w:jc w:val="center"/>
            </w:pPr>
            <w:r w:rsidRPr="00936461">
              <w:rPr>
                <w:rFonts w:eastAsia="SimSun"/>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lastRenderedPageBreak/>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905" w:author="NR_MIMO_evo_DL_UL-Core" w:date="2024-03-04T17:57:00Z">
              <w:r w:rsidRPr="003D33ED">
                <w:rPr>
                  <w:i/>
                  <w:iCs/>
                </w:rPr>
                <w:t>tdcpReport-r18</w:t>
              </w:r>
            </w:ins>
            <w:del w:id="3906"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907" w:author="NR_MIMO_evo_DL_UL-Core" w:date="2024-03-04T17:35:00Z"/>
        </w:trPr>
        <w:tc>
          <w:tcPr>
            <w:tcW w:w="6917" w:type="dxa"/>
          </w:tcPr>
          <w:p w14:paraId="42618F53" w14:textId="29CC2171" w:rsidR="00C82315" w:rsidRDefault="00C82315" w:rsidP="00C82315">
            <w:pPr>
              <w:pStyle w:val="TAL"/>
              <w:rPr>
                <w:ins w:id="3908" w:author="NR_MIMO_evo_DL_UL-Core" w:date="2024-03-04T17:35:00Z"/>
                <w:b/>
                <w:bCs/>
                <w:i/>
                <w:iCs/>
              </w:rPr>
            </w:pPr>
            <w:ins w:id="3909"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910" w:author="NR_MIMO_evo_DL_UL-Core" w:date="2024-03-04T17:35:00Z"/>
              </w:rPr>
            </w:pPr>
            <w:ins w:id="3911"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912" w:author="NR_MIMO_evo_DL_UL-Core" w:date="2024-03-04T17:35:00Z"/>
              </w:rPr>
            </w:pPr>
            <w:ins w:id="3913"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914" w:author="NR_MIMO_evo_DL_UL-Core" w:date="2024-03-04T17:35:00Z"/>
                <w:rFonts w:ascii="Arial" w:hAnsi="Arial" w:cs="Arial"/>
                <w:sz w:val="18"/>
                <w:szCs w:val="18"/>
              </w:rPr>
            </w:pPr>
            <w:ins w:id="3915"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916" w:author="NR_MIMO_evo_DL_UL-Core" w:date="2024-03-04T17:35:00Z"/>
                <w:rFonts w:ascii="Arial" w:hAnsi="Arial" w:cs="Arial"/>
                <w:sz w:val="18"/>
                <w:szCs w:val="18"/>
              </w:rPr>
            </w:pPr>
            <w:ins w:id="3917"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918" w:author="NR_MIMO_evo_DL_UL-Core" w:date="2024-03-04T17:35:00Z"/>
              </w:rPr>
            </w:pPr>
          </w:p>
          <w:p w14:paraId="592F31FA" w14:textId="77777777" w:rsidR="00C82315" w:rsidRPr="00D47AB1" w:rsidRDefault="00C82315" w:rsidP="00C82315">
            <w:pPr>
              <w:pStyle w:val="TAL"/>
              <w:rPr>
                <w:ins w:id="3919" w:author="NR_MIMO_evo_DL_UL-Core" w:date="2024-03-04T17:35:00Z"/>
                <w:rFonts w:cs="Arial"/>
                <w:color w:val="000000" w:themeColor="text1"/>
                <w:szCs w:val="18"/>
              </w:rPr>
            </w:pPr>
            <w:ins w:id="3920"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921" w:author="NR_MIMO_evo_DL_UL-Core" w:date="2024-03-04T17:35:00Z"/>
                <w:rFonts w:ascii="Arial" w:hAnsi="Arial" w:cs="Arial"/>
                <w:iCs/>
                <w:sz w:val="18"/>
                <w:szCs w:val="18"/>
              </w:rPr>
            </w:pPr>
            <w:ins w:id="3922"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923" w:author="NR_MIMO_evo_DL_UL-Core" w:date="2024-03-04T17:35:00Z"/>
                <w:rFonts w:ascii="Arial" w:hAnsi="Arial" w:cs="Arial"/>
                <w:iCs/>
                <w:sz w:val="18"/>
                <w:szCs w:val="18"/>
              </w:rPr>
            </w:pPr>
            <w:ins w:id="3924"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925" w:author="NR_MIMO_evo_DL_UL-Core" w:date="2024-03-04T17:35:00Z"/>
                <w:rFonts w:cs="Arial"/>
                <w:color w:val="000000" w:themeColor="text1"/>
                <w:szCs w:val="18"/>
              </w:rPr>
            </w:pPr>
          </w:p>
          <w:p w14:paraId="7D132D5F" w14:textId="77777777" w:rsidR="00C82315" w:rsidRPr="00D47AB1" w:rsidRDefault="00C82315" w:rsidP="00C82315">
            <w:pPr>
              <w:pStyle w:val="TAL"/>
              <w:rPr>
                <w:ins w:id="3926" w:author="NR_MIMO_evo_DL_UL-Core" w:date="2024-03-04T17:35:00Z"/>
                <w:rFonts w:cs="Arial"/>
                <w:color w:val="000000" w:themeColor="text1"/>
                <w:szCs w:val="18"/>
              </w:rPr>
            </w:pPr>
            <w:ins w:id="3927"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928" w:author="NR_MIMO_evo_DL_UL-Core" w:date="2024-03-04T17:35:00Z"/>
                <w:rFonts w:ascii="Arial" w:hAnsi="Arial" w:cs="Arial"/>
                <w:iCs/>
                <w:sz w:val="18"/>
                <w:szCs w:val="18"/>
              </w:rPr>
            </w:pPr>
            <w:ins w:id="3929"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930" w:author="NR_MIMO_evo_DL_UL-Core" w:date="2024-03-04T17:35:00Z"/>
                <w:rFonts w:ascii="Arial" w:hAnsi="Arial" w:cs="Arial"/>
                <w:iCs/>
                <w:sz w:val="18"/>
                <w:szCs w:val="18"/>
              </w:rPr>
            </w:pPr>
            <w:ins w:id="3931"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932" w:author="NR_MIMO_evo_DL_UL-Core" w:date="2024-03-04T17:35:00Z"/>
                <w:rFonts w:cs="Arial"/>
                <w:color w:val="000000" w:themeColor="text1"/>
                <w:szCs w:val="18"/>
              </w:rPr>
            </w:pPr>
          </w:p>
          <w:p w14:paraId="4C55DCAF" w14:textId="77777777" w:rsidR="00C82315" w:rsidRPr="00B15C28" w:rsidRDefault="00C82315" w:rsidP="00C82315">
            <w:pPr>
              <w:pStyle w:val="TAL"/>
              <w:rPr>
                <w:ins w:id="3933" w:author="NR_MIMO_evo_DL_UL-Core" w:date="2024-03-04T17:35:00Z"/>
                <w:rFonts w:cs="Arial"/>
                <w:color w:val="000000" w:themeColor="text1"/>
                <w:szCs w:val="18"/>
              </w:rPr>
            </w:pPr>
            <w:ins w:id="3934"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935" w:author="NR_MIMO_evo_DL_UL-Core" w:date="2024-03-04T17:35:00Z"/>
                <w:rFonts w:ascii="Arial" w:hAnsi="Arial" w:cs="Arial"/>
                <w:iCs/>
                <w:sz w:val="18"/>
                <w:szCs w:val="18"/>
              </w:rPr>
            </w:pPr>
            <w:ins w:id="3936"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937" w:author="NR_MIMO_evo_DL_UL-Core" w:date="2024-03-04T17:35:00Z"/>
                <w:rFonts w:ascii="Arial" w:hAnsi="Arial" w:cs="Arial"/>
                <w:iCs/>
                <w:sz w:val="18"/>
                <w:szCs w:val="18"/>
              </w:rPr>
            </w:pPr>
            <w:ins w:id="3938"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939" w:author="NR_MIMO_evo_DL_UL-Core" w:date="2024-03-04T17:35:00Z"/>
                <w:rFonts w:cs="Arial"/>
                <w:color w:val="000000" w:themeColor="text1"/>
                <w:szCs w:val="18"/>
              </w:rPr>
            </w:pPr>
          </w:p>
          <w:p w14:paraId="427A19A6" w14:textId="77777777" w:rsidR="00C82315" w:rsidRPr="00D47AB1" w:rsidRDefault="00C82315" w:rsidP="00C82315">
            <w:pPr>
              <w:pStyle w:val="TAL"/>
              <w:rPr>
                <w:ins w:id="3940" w:author="NR_MIMO_evo_DL_UL-Core" w:date="2024-03-04T17:35:00Z"/>
                <w:rFonts w:cs="Arial"/>
                <w:color w:val="000000" w:themeColor="text1"/>
                <w:szCs w:val="18"/>
              </w:rPr>
            </w:pPr>
            <w:ins w:id="3941"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942" w:author="NR_MIMO_evo_DL_UL-Core" w:date="2024-03-04T17:35:00Z"/>
                <w:rFonts w:eastAsia="Malgun Gothic" w:cs="Arial"/>
                <w:color w:val="000000" w:themeColor="text1"/>
                <w:szCs w:val="18"/>
                <w:lang w:eastAsia="ko-KR"/>
              </w:rPr>
            </w:pPr>
            <w:ins w:id="3943"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944" w:author="NR_MIMO_evo_DL_UL-Core" w:date="2024-03-04T17:35:00Z"/>
                <w:rFonts w:cs="Arial"/>
                <w:color w:val="000000" w:themeColor="text1"/>
                <w:szCs w:val="18"/>
              </w:rPr>
            </w:pPr>
            <w:ins w:id="3945"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946" w:author="NR_MIMO_evo_DL_UL-Core" w:date="2024-03-04T17:35:00Z"/>
                <w:rFonts w:cs="Arial"/>
                <w:color w:val="000000" w:themeColor="text1"/>
                <w:szCs w:val="18"/>
              </w:rPr>
            </w:pPr>
            <w:ins w:id="3947" w:author="NR_MIMO_evo_DL_UL-Core" w:date="2024-03-04T17:35: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w:t>
              </w:r>
              <w:r>
                <w:rPr>
                  <w:rFonts w:eastAsia="DengXian"/>
                  <w:i/>
                  <w:iCs/>
                  <w:lang w:val="en-US" w:eastAsia="zh-CN"/>
                </w:rPr>
                <w:t>Doppler</w:t>
              </w:r>
              <w:r w:rsidRPr="00CE4F0D">
                <w:rPr>
                  <w:rFonts w:eastAsia="DengXian"/>
                  <w:i/>
                  <w:iCs/>
                  <w:lang w:val="en-US" w:eastAsia="zh-CN"/>
                </w:rPr>
                <w:t>-r18</w:t>
              </w:r>
              <w:r>
                <w:rPr>
                  <w:rFonts w:eastAsia="DengXian"/>
                  <w:lang w:val="en-US" w:eastAsia="zh-CN"/>
                </w:rPr>
                <w:t xml:space="preserve"> or </w:t>
              </w:r>
              <w:r w:rsidRPr="00CE4F0D">
                <w:rPr>
                  <w:rFonts w:eastAsia="DengXian"/>
                  <w:i/>
                  <w:iCs/>
                  <w:lang w:val="en-US" w:eastAsia="zh-CN"/>
                </w:rPr>
                <w:t>feType2</w:t>
              </w:r>
              <w:r>
                <w:rPr>
                  <w:rFonts w:eastAsia="DengXian"/>
                  <w:i/>
                  <w:iCs/>
                  <w:lang w:val="en-US" w:eastAsia="zh-CN"/>
                </w:rPr>
                <w:t>Doppler</w:t>
              </w:r>
              <w:r w:rsidRPr="00CE4F0D">
                <w:rPr>
                  <w:rFonts w:eastAsia="DengXian"/>
                  <w:i/>
                  <w:iCs/>
                  <w:lang w:val="en-US" w:eastAsia="zh-CN"/>
                </w:rPr>
                <w:t>-r18</w:t>
              </w:r>
              <w:r>
                <w:rPr>
                  <w:rFonts w:eastAsia="DengXian"/>
                  <w:lang w:val="en-US" w:eastAsia="zh-CN"/>
                </w:rPr>
                <w:t>.</w:t>
              </w:r>
            </w:ins>
          </w:p>
          <w:p w14:paraId="4329311B" w14:textId="65637DDD" w:rsidR="00C82315" w:rsidRPr="00936461" w:rsidRDefault="00C82315" w:rsidP="00C82315">
            <w:pPr>
              <w:pStyle w:val="TAL"/>
              <w:rPr>
                <w:ins w:id="3948" w:author="NR_MIMO_evo_DL_UL-Core" w:date="2024-03-04T17:35:00Z"/>
                <w:b/>
                <w:i/>
              </w:rPr>
            </w:pPr>
            <w:ins w:id="3949"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950" w:author="NR_MIMO_evo_DL_UL-Core" w:date="2024-03-04T17:35:00Z"/>
              </w:rPr>
            </w:pPr>
            <w:ins w:id="3951" w:author="NR_MIMO_evo_DL_UL-Core" w:date="2024-03-04T17:35:00Z">
              <w:r>
                <w:t>FS</w:t>
              </w:r>
            </w:ins>
          </w:p>
        </w:tc>
        <w:tc>
          <w:tcPr>
            <w:tcW w:w="567" w:type="dxa"/>
          </w:tcPr>
          <w:p w14:paraId="2807623E" w14:textId="2375C6B3" w:rsidR="00C82315" w:rsidRPr="00936461" w:rsidRDefault="00C82315" w:rsidP="00C82315">
            <w:pPr>
              <w:pStyle w:val="TAL"/>
              <w:jc w:val="center"/>
              <w:rPr>
                <w:ins w:id="3952" w:author="NR_MIMO_evo_DL_UL-Core" w:date="2024-03-04T17:35:00Z"/>
              </w:rPr>
            </w:pPr>
            <w:ins w:id="3953"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54" w:author="NR_MIMO_evo_DL_UL-Core" w:date="2024-03-04T17:35:00Z"/>
                <w:bCs/>
                <w:iCs/>
              </w:rPr>
            </w:pPr>
            <w:ins w:id="3955"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56" w:author="NR_MIMO_evo_DL_UL-Core" w:date="2024-03-04T17:35:00Z"/>
                <w:bCs/>
                <w:iCs/>
              </w:rPr>
            </w:pPr>
            <w:ins w:id="3957"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lastRenderedPageBreak/>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lastRenderedPageBreak/>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58" w:author="editorial" w:date="2024-03-05T19:55:00Z"/>
        </w:trPr>
        <w:tc>
          <w:tcPr>
            <w:tcW w:w="6917" w:type="dxa"/>
          </w:tcPr>
          <w:p w14:paraId="2013BFE3" w14:textId="236F94D6" w:rsidR="00C82315" w:rsidRPr="00936461" w:rsidDel="000516B0" w:rsidRDefault="00C82315" w:rsidP="00C82315">
            <w:pPr>
              <w:pStyle w:val="TAL"/>
              <w:rPr>
                <w:del w:id="3959" w:author="editorial" w:date="2024-03-05T19:55:00Z"/>
                <w:b/>
                <w:i/>
              </w:rPr>
            </w:pPr>
            <w:del w:id="3960"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61" w:author="editorial" w:date="2024-03-05T19:55:00Z"/>
                <w:bCs/>
                <w:iCs/>
              </w:rPr>
            </w:pPr>
            <w:del w:id="3962"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63" w:author="editorial" w:date="2024-03-05T19:55:00Z"/>
                <w:b/>
                <w:i/>
              </w:rPr>
            </w:pPr>
            <w:del w:id="3964"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65" w:author="editorial" w:date="2024-03-05T19:55:00Z"/>
              </w:rPr>
            </w:pPr>
            <w:del w:id="3966"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67" w:author="editorial" w:date="2024-03-05T19:55:00Z"/>
              </w:rPr>
            </w:pPr>
            <w:del w:id="3968"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69" w:author="editorial" w:date="2024-03-05T19:55:00Z"/>
                <w:bCs/>
                <w:iCs/>
              </w:rPr>
            </w:pPr>
            <w:del w:id="3970"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71" w:author="editorial" w:date="2024-03-05T19:55:00Z"/>
                <w:bCs/>
                <w:iCs/>
              </w:rPr>
            </w:pPr>
            <w:del w:id="3972"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lastRenderedPageBreak/>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lastRenderedPageBreak/>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000000"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000000"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000000"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000000"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000000"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000000"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000000"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000000"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lastRenderedPageBreak/>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3973" w:name="_Toc12750900"/>
      <w:bookmarkStart w:id="3974" w:name="_Toc29382264"/>
      <w:bookmarkStart w:id="3975" w:name="_Toc37093381"/>
      <w:bookmarkStart w:id="3976" w:name="_Toc37238771"/>
      <w:bookmarkStart w:id="3977" w:name="_Toc46488667"/>
      <w:bookmarkStart w:id="3978" w:name="_Toc52574088"/>
      <w:bookmarkStart w:id="3979" w:name="_Toc52574174"/>
      <w:bookmarkStart w:id="3980" w:name="_Toc156055040"/>
      <w:r w:rsidRPr="00936461">
        <w:lastRenderedPageBreak/>
        <w:t>4.2.7.8</w:t>
      </w:r>
      <w:r w:rsidR="00A43323" w:rsidRPr="00936461">
        <w:tab/>
      </w:r>
      <w:bookmarkStart w:id="3981" w:name="_Toc37238657"/>
      <w:r w:rsidR="00A43323" w:rsidRPr="00936461">
        <w:rPr>
          <w:i/>
        </w:rPr>
        <w:t>FeatureSetUplinkPerCC</w:t>
      </w:r>
      <w:r w:rsidR="00A43323" w:rsidRPr="00936461">
        <w:t xml:space="preserve"> parameters</w:t>
      </w:r>
      <w:bookmarkEnd w:id="3973"/>
      <w:bookmarkEnd w:id="3974"/>
      <w:bookmarkEnd w:id="3975"/>
      <w:bookmarkEnd w:id="3976"/>
      <w:bookmarkEnd w:id="3977"/>
      <w:bookmarkEnd w:id="3978"/>
      <w:bookmarkEnd w:id="3979"/>
      <w:bookmarkEnd w:id="3980"/>
      <w:bookmarkEnd w:id="39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82" w:author="NR_MIMO_evo_DL_UL-Core" w:date="2024-03-02T12:10:00Z"/>
        </w:trPr>
        <w:tc>
          <w:tcPr>
            <w:tcW w:w="6917" w:type="dxa"/>
          </w:tcPr>
          <w:p w14:paraId="535A06BF" w14:textId="77777777" w:rsidR="00256353" w:rsidRDefault="00256353" w:rsidP="00256353">
            <w:pPr>
              <w:pStyle w:val="TAL"/>
              <w:rPr>
                <w:ins w:id="3983" w:author="NR_MIMO_evo_DL_UL-Core" w:date="2024-03-02T12:10:00Z"/>
                <w:b/>
                <w:i/>
              </w:rPr>
            </w:pPr>
            <w:ins w:id="3984" w:author="NR_MIMO_evo_DL_UL-Core" w:date="2024-03-02T12:10:00Z">
              <w:r>
                <w:rPr>
                  <w:b/>
                  <w:i/>
                </w:rPr>
                <w:t>cgb-2CW-PUSCH-r18</w:t>
              </w:r>
            </w:ins>
          </w:p>
          <w:p w14:paraId="3FC1A01C" w14:textId="77777777" w:rsidR="00256353" w:rsidRDefault="00256353" w:rsidP="00256353">
            <w:pPr>
              <w:pStyle w:val="TAL"/>
              <w:rPr>
                <w:ins w:id="3985" w:author="NR_MIMO_evo_DL_UL-Core" w:date="2024-03-02T12:10:00Z"/>
                <w:rFonts w:cs="Arial"/>
                <w:color w:val="000000" w:themeColor="text1"/>
                <w:szCs w:val="18"/>
              </w:rPr>
            </w:pPr>
            <w:ins w:id="3986"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87" w:author="NR_MIMO_evo_DL_UL-Core" w:date="2024-03-02T12:10:00Z"/>
                <w:b/>
                <w:i/>
              </w:rPr>
            </w:pPr>
            <w:ins w:id="3988"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89"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90" w:author="NR_MIMO_evo_DL_UL-Core" w:date="2024-03-04T23:10:00Z">
              <w:r w:rsidRPr="00996C7B">
                <w:rPr>
                  <w:rFonts w:cs="Arial"/>
                  <w:i/>
                  <w:iCs/>
                  <w:color w:val="000000" w:themeColor="text1"/>
                  <w:szCs w:val="18"/>
                  <w:rPrChange w:id="3991"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92" w:author="NR_MIMO_evo_DL_UL-Core" w:date="2024-03-02T12:10:00Z"/>
              </w:rPr>
            </w:pPr>
            <w:ins w:id="3993" w:author="NR_MIMO_evo_DL_UL-Core" w:date="2024-03-02T12:10:00Z">
              <w:r>
                <w:t>FSPC</w:t>
              </w:r>
            </w:ins>
          </w:p>
        </w:tc>
        <w:tc>
          <w:tcPr>
            <w:tcW w:w="567" w:type="dxa"/>
          </w:tcPr>
          <w:p w14:paraId="1D1CF011" w14:textId="33170C79" w:rsidR="00256353" w:rsidRPr="00936461" w:rsidRDefault="00256353" w:rsidP="00256353">
            <w:pPr>
              <w:pStyle w:val="TAL"/>
              <w:jc w:val="center"/>
              <w:rPr>
                <w:ins w:id="3994" w:author="NR_MIMO_evo_DL_UL-Core" w:date="2024-03-02T12:10:00Z"/>
              </w:rPr>
            </w:pPr>
            <w:ins w:id="3995" w:author="NR_MIMO_evo_DL_UL-Core" w:date="2024-03-02T12:10:00Z">
              <w:r>
                <w:t>No</w:t>
              </w:r>
            </w:ins>
          </w:p>
        </w:tc>
        <w:tc>
          <w:tcPr>
            <w:tcW w:w="709" w:type="dxa"/>
          </w:tcPr>
          <w:p w14:paraId="7A327EC9" w14:textId="16465600" w:rsidR="00256353" w:rsidRPr="00936461" w:rsidRDefault="00256353" w:rsidP="00256353">
            <w:pPr>
              <w:pStyle w:val="TAL"/>
              <w:jc w:val="center"/>
              <w:rPr>
                <w:ins w:id="3996" w:author="NR_MIMO_evo_DL_UL-Core" w:date="2024-03-02T12:10:00Z"/>
                <w:bCs/>
                <w:iCs/>
              </w:rPr>
            </w:pPr>
            <w:ins w:id="3997"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98" w:author="NR_MIMO_evo_DL_UL-Core" w:date="2024-03-02T12:10:00Z"/>
              </w:rPr>
            </w:pPr>
            <w:ins w:id="3999"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4000" w:author="NR_MIMO_evo_DL_UL-Core" w:date="2024-03-04T22:22:00Z"/>
        </w:trPr>
        <w:tc>
          <w:tcPr>
            <w:tcW w:w="6917" w:type="dxa"/>
          </w:tcPr>
          <w:p w14:paraId="6A7BCCF5" w14:textId="55E8A16C" w:rsidR="008936F8" w:rsidRDefault="008936F8" w:rsidP="008936F8">
            <w:pPr>
              <w:pStyle w:val="TAL"/>
              <w:rPr>
                <w:ins w:id="4001" w:author="NR_MIMO_evo_DL_UL-Core" w:date="2024-03-04T22:22:00Z"/>
                <w:b/>
                <w:i/>
              </w:rPr>
            </w:pPr>
            <w:ins w:id="4002" w:author="NR_MIMO_evo_DL_UL-Core" w:date="2024-03-04T22:22:00Z">
              <w:r>
                <w:rPr>
                  <w:b/>
                  <w:i/>
                </w:rPr>
                <w:lastRenderedPageBreak/>
                <w:t>codebook</w:t>
              </w:r>
            </w:ins>
            <w:ins w:id="4003" w:author="NR_MIMO_evo_DL_UL-Core" w:date="2024-03-04T22:24:00Z">
              <w:r>
                <w:rPr>
                  <w:b/>
                  <w:i/>
                </w:rPr>
                <w:t>Parameter</w:t>
              </w:r>
            </w:ins>
            <w:ins w:id="4004" w:author="NR_MIMO_evo_DL_UL-Core" w:date="2024-03-04T22:22:00Z">
              <w:r>
                <w:rPr>
                  <w:b/>
                  <w:i/>
                </w:rPr>
                <w:t>8TxPUSCH-r18</w:t>
              </w:r>
            </w:ins>
          </w:p>
          <w:p w14:paraId="3AC15525" w14:textId="77777777" w:rsidR="008936F8" w:rsidRDefault="008936F8" w:rsidP="008936F8">
            <w:pPr>
              <w:pStyle w:val="TAL"/>
              <w:rPr>
                <w:ins w:id="4005" w:author="NR_MIMO_evo_DL_UL-Core" w:date="2024-03-04T22:25:00Z"/>
                <w:rFonts w:eastAsia="SimSun" w:cs="Arial"/>
                <w:color w:val="000000" w:themeColor="text1"/>
                <w:szCs w:val="18"/>
                <w:lang w:val="en-US" w:eastAsia="zh-CN"/>
              </w:rPr>
            </w:pPr>
            <w:ins w:id="4006" w:author="NR_MIMO_evo_DL_UL-Core" w:date="2024-03-04T22:22:00Z">
              <w:r>
                <w:rPr>
                  <w:bCs/>
                  <w:iCs/>
                </w:rPr>
                <w:t>Indicates whether the UE suppor</w:t>
              </w:r>
            </w:ins>
            <w:ins w:id="4007"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4008"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4009" w:author="NR_MIMO_evo_DL_UL-Core" w:date="2024-03-04T22:25:00Z"/>
              </w:rPr>
            </w:pPr>
            <w:ins w:id="4010" w:author="NR_MIMO_evo_DL_UL-Core" w:date="2024-03-04T22:24:00Z">
              <w:r>
                <w:rPr>
                  <w:rFonts w:eastAsia="SimSun" w:cs="Arial"/>
                  <w:color w:val="000000" w:themeColor="text1"/>
                  <w:szCs w:val="18"/>
                  <w:lang w:val="en-US" w:eastAsia="zh-CN"/>
                </w:rPr>
                <w:t xml:space="preserve">The UE shall include </w:t>
              </w:r>
              <w:r w:rsidRPr="00892F82">
                <w:rPr>
                  <w:i/>
                  <w:iCs/>
                  <w:rPrChange w:id="4011" w:author="NR_MIMO_evo_DL_UL-Core" w:date="2024-03-04T22:25:00Z">
                    <w:rPr/>
                  </w:rPrChange>
                </w:rPr>
                <w:t>codebook-8TxBasic-r18</w:t>
              </w:r>
              <w:r>
                <w:t xml:space="preserve"> to in</w:t>
              </w:r>
            </w:ins>
            <w:ins w:id="4012"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013" w:author="NR_MIMO_evo_DL_UL-Core" w:date="2024-03-04T22:26:00Z"/>
                <w:rFonts w:cs="Arial"/>
                <w:szCs w:val="18"/>
                <w:lang w:eastAsia="zh-CN" w:bidi="ar"/>
              </w:rPr>
            </w:pPr>
            <w:ins w:id="4014"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015"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016"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017" w:author="NR_MIMO_evo_DL_UL-Core" w:date="2024-03-04T22:26:00Z"/>
                <w:rFonts w:ascii="Arial" w:hAnsi="Arial" w:cs="Arial"/>
                <w:sz w:val="18"/>
                <w:szCs w:val="18"/>
              </w:rPr>
            </w:pPr>
            <w:ins w:id="4018"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019"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020"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021" w:author="NR_MIMO_evo_DL_UL-Core" w:date="2024-03-04T22:26:00Z"/>
                <w:rFonts w:cs="Arial"/>
                <w:szCs w:val="18"/>
              </w:rPr>
            </w:pPr>
            <w:ins w:id="4022" w:author="NR_MIMO_evo_DL_UL-Core" w:date="2024-03-04T22:26:00Z">
              <w:r>
                <w:rPr>
                  <w:rFonts w:ascii="Arial" w:hAnsi="Arial" w:cs="Arial"/>
                  <w:sz w:val="18"/>
                  <w:szCs w:val="18"/>
                </w:rPr>
                <w:t xml:space="preserve">-   </w:t>
              </w:r>
              <w:r w:rsidRPr="00DA1460">
                <w:rPr>
                  <w:rFonts w:ascii="Arial" w:hAnsi="Arial" w:cs="Arial"/>
                  <w:i/>
                  <w:iCs/>
                  <w:sz w:val="18"/>
                  <w:szCs w:val="18"/>
                  <w:rPrChange w:id="4023"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024"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025" w:author="NR_MIMO_evo_DL_UL-Core" w:date="2024-03-04T22:28:00Z">
              <w:r>
                <w:rPr>
                  <w:rFonts w:ascii="Arial" w:eastAsia="SimSun" w:hAnsi="Arial" w:cs="Arial"/>
                  <w:color w:val="000000" w:themeColor="text1"/>
                  <w:sz w:val="18"/>
                  <w:szCs w:val="18"/>
                  <w:lang w:val="en-US" w:eastAsia="zh-CN"/>
                </w:rPr>
                <w:t>‘</w:t>
              </w:r>
            </w:ins>
            <w:ins w:id="4026" w:author="NR_MIMO_evo_DL_UL-Core" w:date="2024-03-04T22:27:00Z">
              <w:r w:rsidRPr="00BD2EED">
                <w:rPr>
                  <w:rFonts w:ascii="Arial" w:eastAsia="SimSun" w:hAnsi="Arial" w:cs="Arial"/>
                  <w:i/>
                  <w:iCs/>
                  <w:color w:val="000000" w:themeColor="text1"/>
                  <w:sz w:val="18"/>
                  <w:szCs w:val="18"/>
                  <w:lang w:val="en-US" w:eastAsia="zh-CN"/>
                  <w:rPrChange w:id="4027" w:author="NR_MIMO_evo_DL_UL-Core" w:date="2024-03-04T22:28:00Z">
                    <w:rPr>
                      <w:rFonts w:ascii="Arial" w:eastAsia="SimSun" w:hAnsi="Arial" w:cs="Arial"/>
                      <w:color w:val="000000" w:themeColor="text1"/>
                      <w:sz w:val="18"/>
                      <w:szCs w:val="18"/>
                      <w:lang w:val="en-US" w:eastAsia="zh-CN"/>
                    </w:rPr>
                  </w:rPrChange>
                </w:rPr>
                <w:t>noTDM</w:t>
              </w:r>
            </w:ins>
            <w:ins w:id="4028" w:author="NR_MIMO_evo_DL_UL-Core" w:date="2024-03-04T22:28:00Z">
              <w:r>
                <w:rPr>
                  <w:rFonts w:ascii="Arial" w:eastAsia="SimSun" w:hAnsi="Arial" w:cs="Arial"/>
                  <w:i/>
                  <w:iCs/>
                  <w:color w:val="000000" w:themeColor="text1"/>
                  <w:sz w:val="18"/>
                  <w:szCs w:val="18"/>
                  <w:lang w:val="en-US" w:eastAsia="zh-CN"/>
                </w:rPr>
                <w:t>’</w:t>
              </w:r>
            </w:ins>
            <w:ins w:id="4029" w:author="NR_MIMO_evo_DL_UL-Core" w:date="2024-03-04T22:27:00Z">
              <w:r>
                <w:rPr>
                  <w:rFonts w:ascii="Arial" w:eastAsia="SimSun" w:hAnsi="Arial" w:cs="Arial"/>
                  <w:color w:val="000000" w:themeColor="text1"/>
                  <w:sz w:val="18"/>
                  <w:szCs w:val="18"/>
                  <w:lang w:val="en-US" w:eastAsia="zh-CN"/>
                </w:rPr>
                <w:t xml:space="preserve"> indicates noTDM</w:t>
              </w:r>
            </w:ins>
            <w:ins w:id="4030"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031"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032" w:author="NR_MIMO_evo_DL_UL-Core" w:date="2024-03-04T22:28:00Z"/>
                <w:bCs/>
                <w:iCs/>
              </w:rPr>
            </w:pPr>
          </w:p>
          <w:p w14:paraId="57CA7312" w14:textId="77777777" w:rsidR="008936F8" w:rsidRDefault="008936F8" w:rsidP="008936F8">
            <w:pPr>
              <w:pStyle w:val="TAL"/>
              <w:rPr>
                <w:ins w:id="4033" w:author="NR_MIMO_evo_DL_UL-Core" w:date="2024-03-04T22:31:00Z"/>
                <w:rFonts w:cs="Arial"/>
                <w:color w:val="000000" w:themeColor="text1"/>
                <w:szCs w:val="18"/>
              </w:rPr>
            </w:pPr>
            <w:ins w:id="4034"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035"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036"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037"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038"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039"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040" w:author="NR_MIMO_evo_DL_UL-Core" w:date="2024-03-04T22:30:00Z"/>
                <w:rFonts w:cs="Arial"/>
                <w:color w:val="000000" w:themeColor="text1"/>
                <w:szCs w:val="18"/>
              </w:rPr>
            </w:pPr>
          </w:p>
          <w:p w14:paraId="4AB7DFFA" w14:textId="1A187D32" w:rsidR="008936F8" w:rsidRPr="00531BA6" w:rsidRDefault="008936F8">
            <w:pPr>
              <w:pStyle w:val="B1"/>
              <w:spacing w:after="0"/>
              <w:rPr>
                <w:ins w:id="4041" w:author="NR_MIMO_evo_DL_UL-Core" w:date="2024-03-04T22:31:00Z"/>
                <w:rFonts w:cs="Arial"/>
                <w:szCs w:val="18"/>
                <w:lang w:eastAsia="zh-CN" w:bidi="ar"/>
                <w:rPrChange w:id="4042" w:author="NR_MIMO_evo_DL_UL-Core" w:date="2024-03-04T22:33:00Z">
                  <w:rPr>
                    <w:ins w:id="4043" w:author="NR_MIMO_evo_DL_UL-Core" w:date="2024-03-04T22:31:00Z"/>
                    <w:bCs/>
                  </w:rPr>
                </w:rPrChange>
              </w:rPr>
              <w:pPrChange w:id="4044" w:author="NR_MIMO_evo_DL_UL-Core" w:date="2024-03-04T22:33:00Z">
                <w:pPr>
                  <w:pStyle w:val="TAL"/>
                </w:pPr>
              </w:pPrChange>
            </w:pPr>
            <w:ins w:id="4045" w:author="NR_MIMO_evo_DL_UL-Core" w:date="2024-03-04T22:33:00Z">
              <w:r>
                <w:rPr>
                  <w:rFonts w:ascii="Arial" w:hAnsi="Arial" w:cs="Arial"/>
                  <w:sz w:val="18"/>
                  <w:szCs w:val="18"/>
                  <w:lang w:eastAsia="zh-CN" w:bidi="ar"/>
                </w:rPr>
                <w:t xml:space="preserve">-   </w:t>
              </w:r>
            </w:ins>
            <w:ins w:id="4046" w:author="NR_MIMO_evo_DL_UL-Core" w:date="2024-03-04T22:30:00Z">
              <w:r w:rsidRPr="00531BA6">
                <w:rPr>
                  <w:rFonts w:ascii="Arial" w:hAnsi="Arial" w:cs="Arial"/>
                  <w:i/>
                  <w:iCs/>
                  <w:sz w:val="18"/>
                  <w:szCs w:val="18"/>
                  <w:lang w:eastAsia="zh-CN" w:bidi="ar"/>
                  <w:rPrChange w:id="4047"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048" w:author="NR_MIMO_evo_DL_UL-Core" w:date="2024-03-04T22:33:00Z">
                    <w:rPr>
                      <w:rFonts w:cs="Arial"/>
                      <w:color w:val="000000" w:themeColor="text1"/>
                      <w:szCs w:val="18"/>
                    </w:rPr>
                  </w:rPrChange>
                </w:rPr>
                <w:t xml:space="preserve"> ind</w:t>
              </w:r>
            </w:ins>
            <w:ins w:id="4049" w:author="NR_MIMO_evo_DL_UL-Core" w:date="2024-03-04T22:31:00Z">
              <w:r w:rsidRPr="00531BA6">
                <w:rPr>
                  <w:rFonts w:ascii="Arial" w:hAnsi="Arial" w:cs="Arial"/>
                  <w:sz w:val="18"/>
                  <w:szCs w:val="18"/>
                  <w:lang w:eastAsia="zh-CN" w:bidi="ar"/>
                  <w:rPrChange w:id="4050"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051" w:author="NR_MIMO_evo_DL_UL-Core" w:date="2024-03-04T22:33:00Z">
                    <w:rPr/>
                  </w:rPrChange>
                </w:rPr>
                <w:t xml:space="preserve">whether the UE supports </w:t>
              </w:r>
              <w:r w:rsidRPr="00531BA6">
                <w:rPr>
                  <w:rFonts w:ascii="Arial" w:hAnsi="Arial" w:cs="Arial"/>
                  <w:sz w:val="18"/>
                  <w:szCs w:val="18"/>
                  <w:lang w:eastAsia="zh-CN" w:bidi="ar"/>
                  <w:rPrChange w:id="4052"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053" w:author="NR_MIMO_evo_DL_UL-Core" w:date="2024-03-04T22:33:00Z">
                    <w:rPr/>
                  </w:rPrChange>
                </w:rPr>
                <w:t>codebook-based 8Tx PUSCH—codebook1</w:t>
              </w:r>
              <w:r w:rsidRPr="00531BA6">
                <w:rPr>
                  <w:rFonts w:ascii="Arial" w:hAnsi="Arial" w:cs="Arial"/>
                  <w:sz w:val="18"/>
                  <w:szCs w:val="18"/>
                  <w:lang w:eastAsia="zh-CN" w:bidi="ar"/>
                  <w:rPrChange w:id="4054"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055"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056"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057"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058"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059"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060"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061" w:author="NR_MIMO_evo_DL_UL-Core" w:date="2024-03-04T22:31:00Z"/>
                <w:rFonts w:cs="Arial"/>
                <w:szCs w:val="18"/>
                <w:lang w:eastAsia="zh-CN" w:bidi="ar"/>
                <w:rPrChange w:id="4062" w:author="NR_MIMO_evo_DL_UL-Core" w:date="2024-03-04T22:33:00Z">
                  <w:rPr>
                    <w:ins w:id="4063" w:author="NR_MIMO_evo_DL_UL-Core" w:date="2024-03-04T22:31:00Z"/>
                    <w:bCs/>
                    <w:iCs/>
                  </w:rPr>
                </w:rPrChange>
              </w:rPr>
              <w:pPrChange w:id="4064" w:author="NR_MIMO_evo_DL_UL-Core" w:date="2024-03-04T22:33:00Z">
                <w:pPr>
                  <w:pStyle w:val="TAL"/>
                </w:pPr>
              </w:pPrChange>
            </w:pPr>
            <w:ins w:id="4065" w:author="NR_MIMO_evo_DL_UL-Core" w:date="2024-03-04T22:33:00Z">
              <w:r>
                <w:rPr>
                  <w:rFonts w:ascii="Arial" w:hAnsi="Arial" w:cs="Arial"/>
                  <w:sz w:val="18"/>
                  <w:szCs w:val="18"/>
                  <w:lang w:eastAsia="zh-CN" w:bidi="ar"/>
                </w:rPr>
                <w:t xml:space="preserve">-   </w:t>
              </w:r>
            </w:ins>
            <w:ins w:id="4066" w:author="NR_MIMO_evo_DL_UL-Core" w:date="2024-03-04T22:31:00Z">
              <w:r w:rsidRPr="00531BA6">
                <w:rPr>
                  <w:rFonts w:ascii="Arial" w:hAnsi="Arial" w:cs="Arial"/>
                  <w:i/>
                  <w:iCs/>
                  <w:sz w:val="18"/>
                  <w:szCs w:val="18"/>
                  <w:lang w:eastAsia="zh-CN" w:bidi="ar"/>
                  <w:rPrChange w:id="4067"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6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6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70"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71" w:author="NR_MIMO_evo_DL_UL-Core" w:date="2024-03-04T22:32:00Z"/>
                <w:rFonts w:cs="Arial"/>
                <w:szCs w:val="18"/>
                <w:lang w:eastAsia="zh-CN" w:bidi="ar"/>
                <w:rPrChange w:id="4072" w:author="NR_MIMO_evo_DL_UL-Core" w:date="2024-03-04T22:33:00Z">
                  <w:rPr>
                    <w:ins w:id="4073" w:author="NR_MIMO_evo_DL_UL-Core" w:date="2024-03-04T22:32:00Z"/>
                    <w:bCs/>
                    <w:iCs/>
                  </w:rPr>
                </w:rPrChange>
              </w:rPr>
              <w:pPrChange w:id="4074" w:author="NR_MIMO_evo_DL_UL-Core" w:date="2024-03-04T22:33:00Z">
                <w:pPr>
                  <w:pStyle w:val="TAL"/>
                </w:pPr>
              </w:pPrChange>
            </w:pPr>
            <w:ins w:id="4075" w:author="NR_MIMO_evo_DL_UL-Core" w:date="2024-03-04T22:33:00Z">
              <w:r>
                <w:rPr>
                  <w:rFonts w:ascii="Arial" w:hAnsi="Arial" w:cs="Arial"/>
                  <w:sz w:val="18"/>
                  <w:szCs w:val="18"/>
                  <w:lang w:eastAsia="zh-CN" w:bidi="ar"/>
                </w:rPr>
                <w:t xml:space="preserve">-   </w:t>
              </w:r>
            </w:ins>
            <w:ins w:id="4076" w:author="NR_MIMO_evo_DL_UL-Core" w:date="2024-03-04T22:32:00Z">
              <w:r w:rsidRPr="00531BA6">
                <w:rPr>
                  <w:rFonts w:ascii="Arial" w:hAnsi="Arial" w:cs="Arial"/>
                  <w:i/>
                  <w:iCs/>
                  <w:sz w:val="18"/>
                  <w:szCs w:val="18"/>
                  <w:lang w:eastAsia="zh-CN" w:bidi="ar"/>
                  <w:rPrChange w:id="4077"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7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7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80"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81" w:author="NR_MIMO_evo_DL_UL-Core" w:date="2024-03-04T22:32:00Z"/>
                <w:rFonts w:cs="Arial"/>
                <w:szCs w:val="18"/>
                <w:lang w:eastAsia="zh-CN" w:bidi="ar"/>
                <w:rPrChange w:id="4082" w:author="NR_MIMO_evo_DL_UL-Core" w:date="2024-03-04T22:33:00Z">
                  <w:rPr>
                    <w:ins w:id="4083" w:author="NR_MIMO_evo_DL_UL-Core" w:date="2024-03-04T22:32:00Z"/>
                    <w:bCs/>
                    <w:iCs/>
                  </w:rPr>
                </w:rPrChange>
              </w:rPr>
              <w:pPrChange w:id="4084" w:author="NR_MIMO_evo_DL_UL-Core" w:date="2024-03-04T22:33:00Z">
                <w:pPr>
                  <w:pStyle w:val="TAL"/>
                </w:pPr>
              </w:pPrChange>
            </w:pPr>
            <w:ins w:id="4085" w:author="NR_MIMO_evo_DL_UL-Core" w:date="2024-03-04T22:33:00Z">
              <w:r>
                <w:rPr>
                  <w:rFonts w:ascii="Arial" w:hAnsi="Arial" w:cs="Arial"/>
                  <w:sz w:val="18"/>
                  <w:szCs w:val="18"/>
                  <w:lang w:eastAsia="zh-CN" w:bidi="ar"/>
                </w:rPr>
                <w:t xml:space="preserve">-   </w:t>
              </w:r>
            </w:ins>
            <w:ins w:id="4086" w:author="NR_MIMO_evo_DL_UL-Core" w:date="2024-03-04T22:32:00Z">
              <w:r w:rsidRPr="00531BA6">
                <w:rPr>
                  <w:rFonts w:ascii="Arial" w:hAnsi="Arial" w:cs="Arial"/>
                  <w:i/>
                  <w:iCs/>
                  <w:sz w:val="18"/>
                  <w:szCs w:val="18"/>
                  <w:lang w:eastAsia="zh-CN" w:bidi="ar"/>
                  <w:rPrChange w:id="4087"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88"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89"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90"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91" w:author="NR_MIMO_evo_DL_UL-Core" w:date="2024-03-04T22:32:00Z"/>
                <w:bCs/>
                <w:iCs/>
              </w:rPr>
            </w:pPr>
          </w:p>
          <w:p w14:paraId="3711AA62" w14:textId="4F48B349" w:rsidR="008936F8" w:rsidRDefault="008936F8" w:rsidP="008936F8">
            <w:pPr>
              <w:pStyle w:val="TAL"/>
              <w:rPr>
                <w:ins w:id="4092" w:author="NR_MIMO_evo_DL_UL-Core" w:date="2024-03-04T22:34:00Z"/>
                <w:bCs/>
                <w:iCs/>
              </w:rPr>
            </w:pPr>
            <w:ins w:id="4093" w:author="NR_MIMO_evo_DL_UL-Core" w:date="2024-03-04T22:33:00Z">
              <w:r>
                <w:rPr>
                  <w:bCs/>
                  <w:iCs/>
                </w:rPr>
                <w:t xml:space="preserve">The UE optionally indicates </w:t>
              </w:r>
            </w:ins>
            <w:ins w:id="4094" w:author="NR_MIMO_evo_DL_UL-Core" w:date="2024-03-04T22:34:00Z">
              <w:r w:rsidRPr="00FE07CE">
                <w:rPr>
                  <w:bCs/>
                  <w:i/>
                  <w:rPrChange w:id="4095"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96" w:author="NR_MIMO_evo_DL_UL-Core" w:date="2024-03-04T22:34:00Z"/>
                <w:bCs/>
                <w:iCs/>
              </w:rPr>
            </w:pPr>
          </w:p>
          <w:p w14:paraId="54744DEE" w14:textId="6FE4A344" w:rsidR="008936F8" w:rsidRDefault="008936F8" w:rsidP="008936F8">
            <w:pPr>
              <w:pStyle w:val="TAL"/>
              <w:rPr>
                <w:ins w:id="4097" w:author="NR_MIMO_evo_DL_UL-Core" w:date="2024-03-04T22:35:00Z"/>
                <w:bCs/>
                <w:iCs/>
              </w:rPr>
            </w:pPr>
            <w:ins w:id="4098" w:author="NR_MIMO_evo_DL_UL-Core" w:date="2024-03-04T22:34:00Z">
              <w:r>
                <w:rPr>
                  <w:bCs/>
                  <w:iCs/>
                </w:rPr>
                <w:t xml:space="preserve">The UE optionally indicates </w:t>
              </w:r>
              <w:r w:rsidRPr="003D33ED">
                <w:rPr>
                  <w:bCs/>
                  <w:i/>
                </w:rPr>
                <w:t>ul-FullPwrTransMode</w:t>
              </w:r>
            </w:ins>
            <w:ins w:id="4099" w:author="NR_MIMO_evo_DL_UL-Core" w:date="2024-03-04T22:35:00Z">
              <w:r>
                <w:rPr>
                  <w:bCs/>
                  <w:i/>
                </w:rPr>
                <w:t>1</w:t>
              </w:r>
            </w:ins>
            <w:ins w:id="4100" w:author="NR_MIMO_evo_DL_UL-Core" w:date="2024-03-04T22:34:00Z">
              <w:r w:rsidRPr="003D33ED">
                <w:rPr>
                  <w:bCs/>
                  <w:i/>
                </w:rPr>
                <w:t>-r18</w:t>
              </w:r>
              <w:r>
                <w:rPr>
                  <w:bCs/>
                  <w:iCs/>
                </w:rPr>
                <w:t xml:space="preserve"> to indicate </w:t>
              </w:r>
            </w:ins>
            <w:ins w:id="4101"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102" w:author="NR_MIMO_evo_DL_UL-Core" w:date="2024-03-04T22:35:00Z"/>
                <w:bCs/>
                <w:iCs/>
              </w:rPr>
            </w:pPr>
          </w:p>
          <w:p w14:paraId="1EBDA4D7" w14:textId="015BF13D" w:rsidR="008936F8" w:rsidRDefault="008936F8" w:rsidP="008936F8">
            <w:pPr>
              <w:pStyle w:val="TAL"/>
              <w:rPr>
                <w:ins w:id="4103" w:author="NR_MIMO_evo_DL_UL-Core" w:date="2024-03-04T22:36:00Z"/>
                <w:bCs/>
                <w:iCs/>
              </w:rPr>
            </w:pPr>
            <w:ins w:id="4104"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105"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106" w:author="NR_MIMO_evo_DL_UL-Core" w:date="2024-03-04T22:34:00Z"/>
                <w:bCs/>
                <w:iCs/>
              </w:rPr>
            </w:pPr>
          </w:p>
          <w:p w14:paraId="677A77C0" w14:textId="1F37B062" w:rsidR="008936F8" w:rsidRDefault="008936F8" w:rsidP="008936F8">
            <w:pPr>
              <w:pStyle w:val="TAL"/>
              <w:rPr>
                <w:ins w:id="4107" w:author="NR_MIMO_evo_DL_UL-Core" w:date="2024-03-04T22:42:00Z"/>
                <w:rFonts w:cs="Arial"/>
                <w:color w:val="000000" w:themeColor="text1"/>
                <w:szCs w:val="18"/>
                <w:lang w:eastAsia="zh-CN"/>
              </w:rPr>
            </w:pPr>
            <w:ins w:id="4108" w:author="NR_MIMO_evo_DL_UL-Core" w:date="2024-03-04T22:38:00Z">
              <w:r>
                <w:rPr>
                  <w:bCs/>
                </w:rPr>
                <w:t>The UE optio</w:t>
              </w:r>
            </w:ins>
            <w:ins w:id="4109" w:author="NR_MIMO_evo_DL_UL-Core" w:date="2024-03-04T22:39:00Z">
              <w:r>
                <w:rPr>
                  <w:bCs/>
                </w:rPr>
                <w:t xml:space="preserve">nally indicates </w:t>
              </w:r>
              <w:r w:rsidRPr="003E5ADB">
                <w:rPr>
                  <w:rFonts w:eastAsia="Calibri" w:cs="Arial"/>
                  <w:i/>
                  <w:iCs/>
                  <w:color w:val="000000" w:themeColor="text1"/>
                  <w:szCs w:val="18"/>
                  <w:lang w:val="en-US"/>
                  <w:rPrChange w:id="4110"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111" w:author="NR_MIMO_evo_DL_UL-Core" w:date="2024-03-04T22:40:00Z">
              <w:r>
                <w:rPr>
                  <w:rFonts w:cs="Arial"/>
                  <w:color w:val="000000" w:themeColor="text1"/>
                  <w:szCs w:val="18"/>
                </w:rPr>
                <w:t xml:space="preserve">. </w:t>
              </w:r>
            </w:ins>
            <w:ins w:id="4112"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113"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114" w:author="NR_MIMO_evo_DL_UL-Core" w:date="2024-03-04T22:42:00Z"/>
                <w:rFonts w:cs="Arial"/>
                <w:color w:val="000000" w:themeColor="text1"/>
                <w:szCs w:val="18"/>
                <w:lang w:eastAsia="zh-CN"/>
              </w:rPr>
            </w:pPr>
          </w:p>
          <w:p w14:paraId="034E5C3F" w14:textId="77777777" w:rsidR="008936F8" w:rsidRDefault="008936F8" w:rsidP="008936F8">
            <w:pPr>
              <w:pStyle w:val="TAL"/>
              <w:rPr>
                <w:ins w:id="4115" w:author="NR_MIMO_evo_DL_UL-Core" w:date="2024-03-04T22:44:00Z"/>
                <w:bCs/>
              </w:rPr>
            </w:pPr>
            <w:ins w:id="4116"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117" w:author="NR_MIMO_evo_DL_UL-Core" w:date="2024-03-04T22:44:00Z">
              <w:r w:rsidRPr="001C2A64">
                <w:rPr>
                  <w:rFonts w:eastAsia="Calibri" w:cs="Arial"/>
                  <w:i/>
                  <w:iCs/>
                  <w:color w:val="000000" w:themeColor="text1"/>
                  <w:szCs w:val="18"/>
                  <w:lang w:val="en-US"/>
                  <w:rPrChange w:id="4118"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119" w:author="NR_MIMO_evo_DL_UL-Core" w:date="2024-03-04T22:44:00Z"/>
                <w:bCs/>
              </w:rPr>
            </w:pPr>
          </w:p>
          <w:p w14:paraId="2743FF6B" w14:textId="77777777" w:rsidR="008936F8" w:rsidRDefault="008936F8" w:rsidP="008936F8">
            <w:pPr>
              <w:pStyle w:val="TAL"/>
              <w:rPr>
                <w:ins w:id="4120" w:author="NR_MIMO_evo_DL_UL-Core" w:date="2024-03-04T22:48:00Z"/>
                <w:rFonts w:eastAsia="SimSun" w:cs="Arial"/>
                <w:color w:val="000000" w:themeColor="text1"/>
                <w:szCs w:val="18"/>
                <w:lang w:val="en-US" w:eastAsia="zh-CN"/>
              </w:rPr>
            </w:pPr>
            <w:ins w:id="4121" w:author="NR_MIMO_evo_DL_UL-Core" w:date="2024-03-04T22:45:00Z">
              <w:r>
                <w:rPr>
                  <w:bCs/>
                </w:rPr>
                <w:t xml:space="preserve">The UE optionally indicates </w:t>
              </w:r>
            </w:ins>
            <w:ins w:id="4122" w:author="NR_MIMO_evo_DL_UL-Core" w:date="2024-03-04T22:46:00Z">
              <w:r w:rsidRPr="005C48FB">
                <w:rPr>
                  <w:i/>
                  <w:iCs/>
                  <w:rPrChange w:id="4123" w:author="NR_MIMO_evo_DL_UL-Core" w:date="2024-03-04T22:48:00Z">
                    <w:rPr/>
                  </w:rPrChange>
                </w:rPr>
                <w:t>tpmi-FullPwrCodebook2-r18</w:t>
              </w:r>
              <w:r>
                <w:t xml:space="preserve"> to indicate</w:t>
              </w:r>
            </w:ins>
            <w:ins w:id="4124"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25"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126"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27"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128"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129" w:author="NR_MIMO_evo_DL_UL-Core" w:date="2024-03-04T22:48:00Z"/>
                <w:bCs/>
              </w:rPr>
            </w:pPr>
            <w:ins w:id="4130"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131" w:author="NR_MIMO_evo_DL_UL-Core" w:date="2024-03-04T22:22:00Z"/>
                <w:bCs/>
                <w:rPrChange w:id="4132" w:author="NR_MIMO_evo_DL_UL-Core" w:date="2024-03-04T22:31:00Z">
                  <w:rPr>
                    <w:ins w:id="4133"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134" w:author="NR_MIMO_evo_DL_UL-Core" w:date="2024-03-04T22:22:00Z"/>
              </w:rPr>
            </w:pPr>
            <w:ins w:id="4135" w:author="NR_MIMO_evo_DL_UL-Core" w:date="2024-03-04T22:49:00Z">
              <w:r>
                <w:t>FSPC</w:t>
              </w:r>
            </w:ins>
          </w:p>
        </w:tc>
        <w:tc>
          <w:tcPr>
            <w:tcW w:w="567" w:type="dxa"/>
          </w:tcPr>
          <w:p w14:paraId="64664D61" w14:textId="34383CC3" w:rsidR="008936F8" w:rsidRPr="00936461" w:rsidRDefault="008936F8" w:rsidP="008936F8">
            <w:pPr>
              <w:pStyle w:val="TAL"/>
              <w:jc w:val="center"/>
              <w:rPr>
                <w:ins w:id="4136" w:author="NR_MIMO_evo_DL_UL-Core" w:date="2024-03-04T22:22:00Z"/>
              </w:rPr>
            </w:pPr>
            <w:ins w:id="4137" w:author="NR_MIMO_evo_DL_UL-Core" w:date="2024-03-04T22:49:00Z">
              <w:r>
                <w:t>No</w:t>
              </w:r>
            </w:ins>
          </w:p>
        </w:tc>
        <w:tc>
          <w:tcPr>
            <w:tcW w:w="709" w:type="dxa"/>
          </w:tcPr>
          <w:p w14:paraId="43B37734" w14:textId="6C7FD0E4" w:rsidR="008936F8" w:rsidRPr="00936461" w:rsidRDefault="008936F8" w:rsidP="008936F8">
            <w:pPr>
              <w:pStyle w:val="TAL"/>
              <w:jc w:val="center"/>
              <w:rPr>
                <w:ins w:id="4138" w:author="NR_MIMO_evo_DL_UL-Core" w:date="2024-03-04T22:22:00Z"/>
                <w:bCs/>
                <w:iCs/>
              </w:rPr>
            </w:pPr>
            <w:ins w:id="4139"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140" w:author="NR_MIMO_evo_DL_UL-Core" w:date="2024-03-04T22:22:00Z"/>
              </w:rPr>
            </w:pPr>
            <w:ins w:id="4141" w:author="NR_MIMO_evo_DL_UL-Core" w:date="2024-03-04T22:49:00Z">
              <w:r>
                <w:t>N/A</w:t>
              </w:r>
            </w:ins>
          </w:p>
        </w:tc>
      </w:tr>
      <w:tr w:rsidR="008936F8" w:rsidRPr="00936461" w:rsidDel="00AE58F6" w14:paraId="6F2B36B0" w14:textId="7AA60A3C" w:rsidTr="0026000E">
        <w:trPr>
          <w:cantSplit/>
          <w:tblHeader/>
          <w:del w:id="4142" w:author="NR_MIMO_evo_DL_UL-Core" w:date="2024-03-04T22:32:00Z"/>
        </w:trPr>
        <w:tc>
          <w:tcPr>
            <w:tcW w:w="6917" w:type="dxa"/>
          </w:tcPr>
          <w:p w14:paraId="18066308" w14:textId="39FDAC54" w:rsidR="008936F8" w:rsidRPr="00936461" w:rsidDel="00AE58F6" w:rsidRDefault="008936F8" w:rsidP="008936F8">
            <w:pPr>
              <w:pStyle w:val="TAL"/>
              <w:rPr>
                <w:del w:id="4143" w:author="NR_MIMO_evo_DL_UL-Core" w:date="2024-03-04T22:32:00Z"/>
                <w:b/>
                <w:i/>
              </w:rPr>
            </w:pPr>
            <w:del w:id="4144"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145" w:author="NR_MIMO_evo_DL_UL-Core" w:date="2024-03-04T22:31:00Z"/>
                <w:rFonts w:eastAsia="SimSun" w:cs="Arial"/>
                <w:szCs w:val="18"/>
                <w:lang w:eastAsia="zh-CN"/>
              </w:rPr>
            </w:pPr>
            <w:del w:id="4146" w:author="NR_MIMO_evo_DL_UL-Core" w:date="2024-03-04T22:32:00Z">
              <w:r w:rsidRPr="00936461" w:rsidDel="00AE58F6">
                <w:delText xml:space="preserve">Indicates </w:delText>
              </w:r>
            </w:del>
            <w:del w:id="4147"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148" w:author="NR_MIMO_evo_DL_UL-Core" w:date="2024-03-04T22:32:00Z"/>
                <w:rFonts w:eastAsia="SimSun" w:cs="Arial"/>
                <w:szCs w:val="18"/>
                <w:lang w:eastAsia="zh-CN"/>
              </w:rPr>
            </w:pPr>
            <w:del w:id="4149"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150" w:author="NR_MIMO_evo_DL_UL-Core" w:date="2024-03-04T22:32:00Z"/>
                <w:b/>
                <w:i/>
              </w:rPr>
            </w:pPr>
            <w:del w:id="415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52" w:author="NR_MIMO_evo_DL_UL-Core" w:date="2024-03-04T22:32:00Z"/>
              </w:rPr>
            </w:pPr>
            <w:del w:id="4153"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54" w:author="NR_MIMO_evo_DL_UL-Core" w:date="2024-03-04T22:32:00Z"/>
              </w:rPr>
            </w:pPr>
            <w:del w:id="4155"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56" w:author="NR_MIMO_evo_DL_UL-Core" w:date="2024-03-04T22:32:00Z"/>
                <w:bCs/>
                <w:iCs/>
              </w:rPr>
            </w:pPr>
            <w:del w:id="4157"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58" w:author="NR_MIMO_evo_DL_UL-Core" w:date="2024-03-04T22:32:00Z"/>
              </w:rPr>
            </w:pPr>
            <w:del w:id="4159" w:author="NR_MIMO_evo_DL_UL-Core" w:date="2024-03-04T22:32:00Z">
              <w:r w:rsidRPr="00936461" w:rsidDel="00AE58F6">
                <w:delText>N/A</w:delText>
              </w:r>
            </w:del>
          </w:p>
        </w:tc>
      </w:tr>
      <w:tr w:rsidR="008936F8" w:rsidRPr="00936461" w:rsidDel="00AE58F6" w14:paraId="255E3CA9" w14:textId="7AC59F71" w:rsidTr="0026000E">
        <w:trPr>
          <w:cantSplit/>
          <w:tblHeader/>
          <w:del w:id="4160" w:author="NR_MIMO_evo_DL_UL-Core" w:date="2024-03-04T22:32:00Z"/>
        </w:trPr>
        <w:tc>
          <w:tcPr>
            <w:tcW w:w="6917" w:type="dxa"/>
          </w:tcPr>
          <w:p w14:paraId="7444A6E4" w14:textId="0C392070" w:rsidR="008936F8" w:rsidRPr="00936461" w:rsidDel="00AE58F6" w:rsidRDefault="008936F8" w:rsidP="008936F8">
            <w:pPr>
              <w:pStyle w:val="TAL"/>
              <w:rPr>
                <w:del w:id="4161" w:author="NR_MIMO_evo_DL_UL-Core" w:date="2024-03-04T22:32:00Z"/>
                <w:b/>
                <w:i/>
              </w:rPr>
            </w:pPr>
            <w:del w:id="4162"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163" w:author="NR_MIMO_evo_DL_UL-Core" w:date="2024-03-04T22:32:00Z"/>
                <w:bCs/>
                <w:iCs/>
              </w:rPr>
            </w:pPr>
            <w:del w:id="4164"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65" w:author="NR_MIMO_evo_DL_UL-Core" w:date="2024-03-04T22:32:00Z"/>
                <w:b/>
                <w:i/>
              </w:rPr>
            </w:pPr>
            <w:del w:id="416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67" w:author="NR_MIMO_evo_DL_UL-Core" w:date="2024-03-04T22:32:00Z"/>
              </w:rPr>
            </w:pPr>
            <w:del w:id="4168"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69" w:author="NR_MIMO_evo_DL_UL-Core" w:date="2024-03-04T22:32:00Z"/>
              </w:rPr>
            </w:pPr>
            <w:del w:id="4170"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71" w:author="NR_MIMO_evo_DL_UL-Core" w:date="2024-03-04T22:32:00Z"/>
                <w:bCs/>
                <w:iCs/>
              </w:rPr>
            </w:pPr>
            <w:del w:id="4172"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73" w:author="NR_MIMO_evo_DL_UL-Core" w:date="2024-03-04T22:32:00Z"/>
              </w:rPr>
            </w:pPr>
            <w:del w:id="4174" w:author="NR_MIMO_evo_DL_UL-Core" w:date="2024-03-04T22:32:00Z">
              <w:r w:rsidRPr="00936461" w:rsidDel="00AE58F6">
                <w:delText>N/A</w:delText>
              </w:r>
            </w:del>
          </w:p>
        </w:tc>
      </w:tr>
      <w:tr w:rsidR="008936F8" w:rsidRPr="00936461" w:rsidDel="00AE58F6" w14:paraId="4304BE09" w14:textId="23B7BB9A" w:rsidTr="0026000E">
        <w:trPr>
          <w:cantSplit/>
          <w:tblHeader/>
          <w:del w:id="4175" w:author="NR_MIMO_evo_DL_UL-Core" w:date="2024-03-04T22:32:00Z"/>
        </w:trPr>
        <w:tc>
          <w:tcPr>
            <w:tcW w:w="6917" w:type="dxa"/>
          </w:tcPr>
          <w:p w14:paraId="2A0A5AAE" w14:textId="50A19485" w:rsidR="008936F8" w:rsidRPr="00936461" w:rsidDel="00AE58F6" w:rsidRDefault="008936F8" w:rsidP="008936F8">
            <w:pPr>
              <w:pStyle w:val="TAL"/>
              <w:rPr>
                <w:del w:id="4176" w:author="NR_MIMO_evo_DL_UL-Core" w:date="2024-03-04T22:32:00Z"/>
                <w:b/>
                <w:i/>
              </w:rPr>
            </w:pPr>
            <w:del w:id="4177"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78" w:author="NR_MIMO_evo_DL_UL-Core" w:date="2024-03-04T22:32:00Z"/>
                <w:bCs/>
                <w:iCs/>
              </w:rPr>
            </w:pPr>
            <w:del w:id="4179"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80" w:author="NR_MIMO_evo_DL_UL-Core" w:date="2024-03-04T22:32:00Z"/>
                <w:b/>
                <w:i/>
              </w:rPr>
            </w:pPr>
            <w:del w:id="4181"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82" w:author="NR_MIMO_evo_DL_UL-Core" w:date="2024-03-04T22:32:00Z"/>
              </w:rPr>
            </w:pPr>
            <w:del w:id="4183"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84" w:author="NR_MIMO_evo_DL_UL-Core" w:date="2024-03-04T22:32:00Z"/>
              </w:rPr>
            </w:pPr>
            <w:del w:id="4185"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86" w:author="NR_MIMO_evo_DL_UL-Core" w:date="2024-03-04T22:32:00Z"/>
                <w:bCs/>
                <w:iCs/>
              </w:rPr>
            </w:pPr>
            <w:del w:id="4187"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88" w:author="NR_MIMO_evo_DL_UL-Core" w:date="2024-03-04T22:32:00Z"/>
              </w:rPr>
            </w:pPr>
            <w:del w:id="4189" w:author="NR_MIMO_evo_DL_UL-Core" w:date="2024-03-04T22:32:00Z">
              <w:r w:rsidRPr="00936461" w:rsidDel="00AE58F6">
                <w:delText>N/A</w:delText>
              </w:r>
            </w:del>
          </w:p>
        </w:tc>
      </w:tr>
      <w:tr w:rsidR="008936F8" w:rsidRPr="00936461" w:rsidDel="00AE58F6" w14:paraId="1B3362D9" w14:textId="6683252E" w:rsidTr="0026000E">
        <w:trPr>
          <w:cantSplit/>
          <w:tblHeader/>
          <w:del w:id="4190" w:author="NR_MIMO_evo_DL_UL-Core" w:date="2024-03-04T22:32:00Z"/>
        </w:trPr>
        <w:tc>
          <w:tcPr>
            <w:tcW w:w="6917" w:type="dxa"/>
          </w:tcPr>
          <w:p w14:paraId="508832A4" w14:textId="7D642E7A" w:rsidR="008936F8" w:rsidRPr="00936461" w:rsidDel="00AE58F6" w:rsidRDefault="008936F8" w:rsidP="008936F8">
            <w:pPr>
              <w:pStyle w:val="TAL"/>
              <w:rPr>
                <w:del w:id="4191" w:author="NR_MIMO_evo_DL_UL-Core" w:date="2024-03-04T22:32:00Z"/>
                <w:b/>
                <w:i/>
              </w:rPr>
            </w:pPr>
            <w:del w:id="4192"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93" w:author="NR_MIMO_evo_DL_UL-Core" w:date="2024-03-04T22:32:00Z"/>
                <w:bCs/>
                <w:iCs/>
              </w:rPr>
            </w:pPr>
            <w:del w:id="4194"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95" w:author="NR_MIMO_evo_DL_UL-Core" w:date="2024-03-04T22:32:00Z"/>
                <w:b/>
                <w:i/>
              </w:rPr>
            </w:pPr>
            <w:del w:id="4196"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97" w:author="NR_MIMO_evo_DL_UL-Core" w:date="2024-03-04T22:32:00Z"/>
              </w:rPr>
            </w:pPr>
            <w:del w:id="4198"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99" w:author="NR_MIMO_evo_DL_UL-Core" w:date="2024-03-04T22:32:00Z"/>
              </w:rPr>
            </w:pPr>
            <w:del w:id="4200"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201" w:author="NR_MIMO_evo_DL_UL-Core" w:date="2024-03-04T22:32:00Z"/>
                <w:bCs/>
                <w:iCs/>
              </w:rPr>
            </w:pPr>
            <w:del w:id="4202"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203" w:author="NR_MIMO_evo_DL_UL-Core" w:date="2024-03-04T22:32:00Z"/>
              </w:rPr>
            </w:pPr>
            <w:del w:id="4204"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490146">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SimSun"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490146">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205" w:author="NR_MIMO_evo_DL_UL-Core" w:date="2024-03-02T12:10:00Z"/>
        </w:trPr>
        <w:tc>
          <w:tcPr>
            <w:tcW w:w="6917" w:type="dxa"/>
          </w:tcPr>
          <w:p w14:paraId="42EC0BC3" w14:textId="77777777" w:rsidR="008936F8" w:rsidRDefault="008936F8" w:rsidP="008936F8">
            <w:pPr>
              <w:pStyle w:val="TAL"/>
              <w:rPr>
                <w:ins w:id="4206" w:author="NR_MIMO_evo_DL_UL-Core" w:date="2024-03-02T12:10:00Z"/>
                <w:rFonts w:cs="Arial"/>
                <w:b/>
                <w:bCs/>
                <w:i/>
                <w:iCs/>
                <w:szCs w:val="18"/>
                <w:lang w:eastAsia="en-GB"/>
              </w:rPr>
            </w:pPr>
            <w:ins w:id="4207"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208" w:author="NR_MIMO_evo_DL_UL-Core" w:date="2024-03-04T22:50:00Z"/>
                <w:rFonts w:cs="Arial"/>
                <w:szCs w:val="18"/>
                <w:lang w:eastAsia="en-GB"/>
              </w:rPr>
            </w:pPr>
            <w:ins w:id="4209"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210" w:author="NR_MIMO_evo_DL_UL-Core" w:date="2024-03-04T22:50:00Z">
              <w:r w:rsidR="00101619">
                <w:rPr>
                  <w:rFonts w:cs="Arial"/>
                  <w:szCs w:val="18"/>
                  <w:lang w:eastAsia="en-GB"/>
                </w:rPr>
                <w:t>.</w:t>
              </w:r>
            </w:ins>
          </w:p>
          <w:p w14:paraId="6C83683D" w14:textId="6A3E8401" w:rsidR="00101619" w:rsidRDefault="00101619" w:rsidP="008936F8">
            <w:pPr>
              <w:pStyle w:val="TAL"/>
              <w:rPr>
                <w:ins w:id="4211" w:author="NR_MIMO_evo_DL_UL-Core" w:date="2024-03-04T22:50:00Z"/>
                <w:rFonts w:cs="Arial"/>
                <w:szCs w:val="18"/>
                <w:lang w:eastAsia="en-GB"/>
              </w:rPr>
            </w:pPr>
            <w:ins w:id="4212"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213" w:author="NR_MIMO_evo_DL_UL-Core" w:date="2024-03-04T22:50:00Z"/>
                <w:rFonts w:ascii="Arial" w:hAnsi="Arial" w:cs="Arial"/>
                <w:sz w:val="18"/>
                <w:szCs w:val="18"/>
                <w:rPrChange w:id="4214" w:author="NR_MIMO_evo_DL_UL-Core" w:date="2024-03-04T22:54:00Z">
                  <w:rPr>
                    <w:ins w:id="4215" w:author="NR_MIMO_evo_DL_UL-Core" w:date="2024-03-04T22:50:00Z"/>
                    <w:rFonts w:ascii="Arial" w:eastAsia="Malgun Gothic" w:hAnsi="Arial" w:cs="Arial"/>
                    <w:sz w:val="18"/>
                    <w:szCs w:val="18"/>
                    <w:lang w:eastAsia="ko-KR"/>
                  </w:rPr>
                </w:rPrChange>
              </w:rPr>
              <w:pPrChange w:id="4216" w:author="NR_MIMO_evo_DL_UL-Core" w:date="2024-03-04T22:54:00Z">
                <w:pPr>
                  <w:pStyle w:val="B1"/>
                </w:pPr>
              </w:pPrChange>
            </w:pPr>
            <w:ins w:id="4217" w:author="NR_MIMO_evo_DL_UL-Core" w:date="2024-03-04T22:50:00Z">
              <w:r w:rsidRPr="00D15A48">
                <w:rPr>
                  <w:rFonts w:ascii="Arial" w:hAnsi="Arial" w:cs="Arial"/>
                  <w:i/>
                  <w:iCs/>
                  <w:sz w:val="18"/>
                  <w:szCs w:val="18"/>
                  <w:rPrChange w:id="4218" w:author="NR_MIMO_evo_DL_UL-Core" w:date="2024-03-04T22:54:00Z">
                    <w:rPr>
                      <w:rFonts w:ascii="Arial" w:eastAsia="Malgun Gothic" w:hAnsi="Arial" w:cs="Arial"/>
                      <w:sz w:val="18"/>
                      <w:szCs w:val="18"/>
                      <w:lang w:eastAsia="ko-KR"/>
                    </w:rPr>
                  </w:rPrChange>
                </w:rPr>
                <w:t xml:space="preserve">-  </w:t>
              </w:r>
            </w:ins>
            <w:ins w:id="4219" w:author="NR_MIMO_evo_DL_UL-Core" w:date="2024-03-04T22:55:00Z">
              <w:r w:rsidR="0025619C">
                <w:rPr>
                  <w:rFonts w:ascii="Arial" w:hAnsi="Arial" w:cs="Arial"/>
                  <w:i/>
                  <w:iCs/>
                  <w:sz w:val="18"/>
                  <w:szCs w:val="18"/>
                </w:rPr>
                <w:t xml:space="preserve"> </w:t>
              </w:r>
            </w:ins>
            <w:ins w:id="4220"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221" w:author="NR_MIMO_evo_DL_UL-Core" w:date="2024-03-04T22:50:00Z">
              <w:r w:rsidRPr="00D15A48">
                <w:rPr>
                  <w:rFonts w:ascii="Arial" w:hAnsi="Arial" w:cs="Arial"/>
                  <w:sz w:val="18"/>
                  <w:szCs w:val="18"/>
                  <w:rPrChange w:id="4222" w:author="NR_MIMO_evo_DL_UL-Core" w:date="2024-03-04T22:54:00Z">
                    <w:rPr>
                      <w:rFonts w:ascii="Arial" w:eastAsia="Malgun Gothic" w:hAnsi="Arial" w:cs="Arial"/>
                      <w:sz w:val="18"/>
                      <w:szCs w:val="18"/>
                      <w:lang w:eastAsia="ko-KR"/>
                    </w:rPr>
                  </w:rPrChange>
                </w:rPr>
                <w:t>m</w:t>
              </w:r>
            </w:ins>
            <w:ins w:id="4223" w:author="NR_MIMO_evo_DL_UL-Core" w:date="2024-03-02T12:10:00Z">
              <w:r w:rsidR="008936F8" w:rsidRPr="00D15A48">
                <w:rPr>
                  <w:rFonts w:ascii="Arial" w:hAnsi="Arial" w:cs="Arial"/>
                  <w:sz w:val="18"/>
                  <w:szCs w:val="18"/>
                  <w:rPrChange w:id="4224" w:author="NR_MIMO_evo_DL_UL-Core" w:date="2024-03-04T22:54:00Z">
                    <w:rPr>
                      <w:lang w:eastAsia="en-GB"/>
                    </w:rPr>
                  </w:rPrChange>
                </w:rPr>
                <w:t>ax</w:t>
              </w:r>
            </w:ins>
            <w:ins w:id="4225" w:author="NR_MIMO_evo_DL_UL-Core" w:date="2024-03-04T22:50:00Z">
              <w:r w:rsidR="0090257E" w:rsidRPr="00D15A48">
                <w:rPr>
                  <w:rFonts w:ascii="Arial" w:hAnsi="Arial" w:cs="Arial"/>
                  <w:sz w:val="18"/>
                  <w:szCs w:val="18"/>
                  <w:rPrChange w:id="4226" w:author="NR_MIMO_evo_DL_UL-Core" w:date="2024-03-04T22:54:00Z">
                    <w:rPr>
                      <w:rFonts w:ascii="Arial" w:eastAsia="Malgun Gothic" w:hAnsi="Arial" w:cs="Arial"/>
                      <w:sz w:val="18"/>
                      <w:szCs w:val="18"/>
                      <w:lang w:eastAsia="ko-KR"/>
                    </w:rPr>
                  </w:rPrChange>
                </w:rPr>
                <w:t>imu</w:t>
              </w:r>
            </w:ins>
            <w:ins w:id="4227" w:author="NR_MIMO_evo_DL_UL-Core" w:date="2024-03-04T22:51:00Z">
              <w:r w:rsidR="0090257E" w:rsidRPr="00D15A48">
                <w:rPr>
                  <w:rFonts w:ascii="Arial" w:hAnsi="Arial" w:cs="Arial"/>
                  <w:sz w:val="18"/>
                  <w:szCs w:val="18"/>
                  <w:rPrChange w:id="4228" w:author="NR_MIMO_evo_DL_UL-Core" w:date="2024-03-04T22:54:00Z">
                    <w:rPr>
                      <w:rFonts w:ascii="Arial" w:eastAsia="Malgun Gothic" w:hAnsi="Arial" w:cs="Arial"/>
                      <w:sz w:val="18"/>
                      <w:szCs w:val="18"/>
                      <w:lang w:eastAsia="ko-KR"/>
                    </w:rPr>
                  </w:rPrChange>
                </w:rPr>
                <w:t>m number</w:t>
              </w:r>
            </w:ins>
            <w:ins w:id="4229" w:author="NR_MIMO_evo_DL_UL-Core" w:date="2024-03-02T12:10:00Z">
              <w:r w:rsidR="008936F8" w:rsidRPr="00D15A48">
                <w:rPr>
                  <w:rFonts w:ascii="Arial" w:hAnsi="Arial" w:cs="Arial"/>
                  <w:sz w:val="18"/>
                  <w:szCs w:val="18"/>
                  <w:rPrChange w:id="4230" w:author="NR_MIMO_evo_DL_UL-Core" w:date="2024-03-04T22:54:00Z">
                    <w:rPr>
                      <w:lang w:eastAsia="en-GB"/>
                    </w:rPr>
                  </w:rPrChange>
                </w:rPr>
                <w:t xml:space="preserve"> PUSCH MIMO layers for non-codebook based PUSCH</w:t>
              </w:r>
            </w:ins>
            <w:ins w:id="4231"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232" w:author="NR_MIMO_evo_DL_UL-Core" w:date="2024-03-04T22:54:00Z"/>
                <w:rFonts w:ascii="Arial" w:hAnsi="Arial" w:cs="Arial"/>
                <w:sz w:val="18"/>
                <w:szCs w:val="18"/>
                <w:rPrChange w:id="4233" w:author="NR_MIMO_evo_DL_UL-Core" w:date="2024-03-04T22:54:00Z">
                  <w:rPr>
                    <w:ins w:id="4234" w:author="NR_MIMO_evo_DL_UL-Core" w:date="2024-03-04T22:54:00Z"/>
                    <w:rFonts w:ascii="Arial" w:eastAsia="Malgun Gothic" w:hAnsi="Arial" w:cs="Arial"/>
                    <w:sz w:val="18"/>
                    <w:szCs w:val="18"/>
                    <w:lang w:eastAsia="ko-KR"/>
                  </w:rPr>
                </w:rPrChange>
              </w:rPr>
              <w:pPrChange w:id="4235" w:author="NR_MIMO_evo_DL_UL-Core" w:date="2024-03-04T22:54:00Z">
                <w:pPr>
                  <w:pStyle w:val="B1"/>
                </w:pPr>
              </w:pPrChange>
            </w:pPr>
            <w:ins w:id="4236" w:author="NR_MIMO_evo_DL_UL-Core" w:date="2024-03-04T22:50:00Z">
              <w:r w:rsidRPr="00D15A48">
                <w:rPr>
                  <w:rFonts w:ascii="Arial" w:hAnsi="Arial" w:cs="Arial"/>
                  <w:sz w:val="18"/>
                  <w:szCs w:val="18"/>
                  <w:rPrChange w:id="4237" w:author="NR_MIMO_evo_DL_UL-Core" w:date="2024-03-04T22:54:00Z">
                    <w:rPr>
                      <w:rFonts w:ascii="Arial" w:eastAsia="Malgun Gothic" w:hAnsi="Arial" w:cs="Arial"/>
                      <w:sz w:val="18"/>
                      <w:szCs w:val="18"/>
                      <w:lang w:eastAsia="ko-KR"/>
                    </w:rPr>
                  </w:rPrChange>
                </w:rPr>
                <w:t xml:space="preserve">-  </w:t>
              </w:r>
            </w:ins>
            <w:ins w:id="4238"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239"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240" w:author="NR_MIMO_evo_DL_UL-Core" w:date="2024-03-02T12:10:00Z">
              <w:r w:rsidR="008936F8" w:rsidRPr="00D15A48">
                <w:rPr>
                  <w:rFonts w:ascii="Arial" w:hAnsi="Arial" w:cs="Arial"/>
                  <w:sz w:val="18"/>
                  <w:szCs w:val="18"/>
                  <w:rPrChange w:id="4241"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242" w:author="NR_MIMO_evo_DL_UL-Core" w:date="2024-03-04T22:54:00Z">
                    <w:rPr>
                      <w:rFonts w:cs="Arial"/>
                      <w:szCs w:val="18"/>
                      <w:lang w:eastAsia="en-GB"/>
                    </w:rPr>
                  </w:rPrChange>
                </w:rPr>
                <w:t>nonCodebook</w:t>
              </w:r>
              <w:r w:rsidR="008936F8" w:rsidRPr="00D15A48">
                <w:rPr>
                  <w:rFonts w:ascii="Arial" w:hAnsi="Arial" w:cs="Arial"/>
                  <w:sz w:val="18"/>
                  <w:szCs w:val="18"/>
                  <w:rPrChange w:id="4243" w:author="NR_MIMO_evo_DL_UL-Core" w:date="2024-03-04T22:54:00Z">
                    <w:rPr>
                      <w:i/>
                      <w:iCs/>
                      <w:lang w:eastAsia="en-GB"/>
                    </w:rPr>
                  </w:rPrChange>
                </w:rPr>
                <w:t>’</w:t>
              </w:r>
            </w:ins>
          </w:p>
          <w:p w14:paraId="41E9745E" w14:textId="38BE2BBE" w:rsidR="008936F8" w:rsidRPr="003915AD" w:rsidRDefault="00D15A48">
            <w:pPr>
              <w:pStyle w:val="B1"/>
              <w:spacing w:after="0"/>
              <w:rPr>
                <w:ins w:id="4244" w:author="NR_MIMO_evo_DL_UL-Core" w:date="2024-03-02T12:10:00Z"/>
                <w:rFonts w:cs="Arial"/>
                <w:szCs w:val="18"/>
                <w:rPrChange w:id="4245" w:author="NR_MIMO_evo_DL_UL-Core" w:date="2024-03-04T22:56:00Z">
                  <w:rPr>
                    <w:ins w:id="4246" w:author="NR_MIMO_evo_DL_UL-Core" w:date="2024-03-02T12:10:00Z"/>
                    <w:b/>
                    <w:i/>
                  </w:rPr>
                </w:rPrChange>
              </w:rPr>
              <w:pPrChange w:id="4247" w:author="NR_MIMO_evo_DL_UL-Core" w:date="2024-03-04T22:56:00Z">
                <w:pPr>
                  <w:pStyle w:val="TAL"/>
                </w:pPr>
              </w:pPrChange>
            </w:pPr>
            <w:ins w:id="4248" w:author="NR_MIMO_evo_DL_UL-Core" w:date="2024-03-04T22:54:00Z">
              <w:r w:rsidRPr="00D15A48">
                <w:rPr>
                  <w:rFonts w:ascii="Arial" w:hAnsi="Arial" w:cs="Arial"/>
                  <w:sz w:val="18"/>
                  <w:szCs w:val="18"/>
                  <w:rPrChange w:id="4249" w:author="NR_MIMO_evo_DL_UL-Core" w:date="2024-03-04T22:54:00Z">
                    <w:rPr>
                      <w:rFonts w:eastAsia="Malgun Gothic" w:cs="Arial"/>
                      <w:szCs w:val="18"/>
                      <w:lang w:eastAsia="ko-KR"/>
                    </w:rPr>
                  </w:rPrChange>
                </w:rPr>
                <w:t xml:space="preserve">-  </w:t>
              </w:r>
            </w:ins>
            <w:ins w:id="4250"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251"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52" w:author="NR_MIMO_evo_DL_UL-Core" w:date="2024-03-02T12:10:00Z">
              <w:r w:rsidR="008936F8" w:rsidRPr="00D15A48">
                <w:rPr>
                  <w:rFonts w:ascii="Arial" w:hAnsi="Arial" w:cs="Arial"/>
                  <w:sz w:val="18"/>
                  <w:szCs w:val="18"/>
                  <w:rPrChange w:id="4253"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54" w:author="NR_MIMO_evo_DL_UL-Core" w:date="2024-03-02T12:10:00Z"/>
              </w:rPr>
            </w:pPr>
            <w:ins w:id="4255" w:author="NR_MIMO_evo_DL_UL-Core" w:date="2024-03-02T12:10:00Z">
              <w:r>
                <w:t>FSPC</w:t>
              </w:r>
            </w:ins>
          </w:p>
        </w:tc>
        <w:tc>
          <w:tcPr>
            <w:tcW w:w="567" w:type="dxa"/>
          </w:tcPr>
          <w:p w14:paraId="19828CCD" w14:textId="1B14A1AE" w:rsidR="008936F8" w:rsidRPr="00936461" w:rsidRDefault="008936F8" w:rsidP="008936F8">
            <w:pPr>
              <w:pStyle w:val="TAL"/>
              <w:jc w:val="center"/>
              <w:rPr>
                <w:ins w:id="4256" w:author="NR_MIMO_evo_DL_UL-Core" w:date="2024-03-02T12:10:00Z"/>
              </w:rPr>
            </w:pPr>
            <w:ins w:id="4257" w:author="NR_MIMO_evo_DL_UL-Core" w:date="2024-03-02T12:10:00Z">
              <w:r>
                <w:t>No</w:t>
              </w:r>
            </w:ins>
          </w:p>
        </w:tc>
        <w:tc>
          <w:tcPr>
            <w:tcW w:w="709" w:type="dxa"/>
          </w:tcPr>
          <w:p w14:paraId="40605A28" w14:textId="018B3DB2" w:rsidR="008936F8" w:rsidRPr="00936461" w:rsidRDefault="008936F8" w:rsidP="008936F8">
            <w:pPr>
              <w:pStyle w:val="TAL"/>
              <w:jc w:val="center"/>
              <w:rPr>
                <w:ins w:id="4258" w:author="NR_MIMO_evo_DL_UL-Core" w:date="2024-03-02T12:10:00Z"/>
                <w:bCs/>
                <w:iCs/>
              </w:rPr>
            </w:pPr>
            <w:ins w:id="4259"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60" w:author="NR_MIMO_evo_DL_UL-Core" w:date="2024-03-02T12:10:00Z"/>
                <w:bCs/>
                <w:iCs/>
              </w:rPr>
            </w:pPr>
            <w:ins w:id="4261" w:author="NR_MIMO_evo_DL_UL-Core" w:date="2024-03-02T12:10:00Z">
              <w:r>
                <w:rPr>
                  <w:bCs/>
                  <w:iCs/>
                </w:rPr>
                <w:t>N/A</w:t>
              </w:r>
            </w:ins>
          </w:p>
        </w:tc>
      </w:tr>
      <w:tr w:rsidR="005C66E3" w:rsidRPr="00936461" w14:paraId="6B8DC9CF" w14:textId="77777777" w:rsidTr="0026000E">
        <w:trPr>
          <w:cantSplit/>
          <w:tblHeader/>
          <w:ins w:id="4262" w:author="NR_MIMO_evo_DL_UL-Core" w:date="2024-03-04T23:03:00Z"/>
        </w:trPr>
        <w:tc>
          <w:tcPr>
            <w:tcW w:w="6917" w:type="dxa"/>
          </w:tcPr>
          <w:p w14:paraId="3659AAEB" w14:textId="77777777" w:rsidR="005C66E3" w:rsidRDefault="005C66E3" w:rsidP="005C66E3">
            <w:pPr>
              <w:pStyle w:val="TAL"/>
              <w:rPr>
                <w:ins w:id="4263" w:author="NR_MIMO_evo_DL_UL-Core" w:date="2024-03-04T23:03:00Z"/>
                <w:rFonts w:cs="Arial"/>
                <w:b/>
                <w:bCs/>
                <w:i/>
                <w:iCs/>
                <w:szCs w:val="18"/>
                <w:lang w:eastAsia="en-GB"/>
              </w:rPr>
            </w:pPr>
            <w:ins w:id="4264"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265" w:author="NR_MIMO_evo_DL_UL-Core" w:date="2024-03-04T23:03:00Z"/>
                <w:rFonts w:cs="Arial"/>
                <w:color w:val="000000" w:themeColor="text1"/>
                <w:szCs w:val="18"/>
              </w:rPr>
            </w:pPr>
            <w:ins w:id="4266"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67" w:author="NR_MIMO_evo_DL_UL-Core" w:date="2024-03-04T23:06:00Z"/>
                <w:rFonts w:cs="Arial"/>
                <w:szCs w:val="18"/>
              </w:rPr>
            </w:pPr>
            <w:ins w:id="4268"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69"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70" w:author="NR_MIMO_evo_DL_UL-Core" w:date="2024-03-04T23:06:00Z"/>
                <w:rFonts w:ascii="Arial" w:hAnsi="Arial" w:cs="Arial"/>
                <w:sz w:val="18"/>
                <w:szCs w:val="18"/>
              </w:rPr>
            </w:pPr>
            <w:ins w:id="4271"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72" w:author="NR_MIMO_evo_DL_UL-Core" w:date="2024-03-04T23:07:00Z">
              <w:r>
                <w:rPr>
                  <w:rFonts w:ascii="Arial" w:hAnsi="Arial" w:cs="Arial"/>
                  <w:sz w:val="18"/>
                  <w:szCs w:val="18"/>
                </w:rPr>
                <w:t>, simultaneously</w:t>
              </w:r>
            </w:ins>
            <w:ins w:id="4273"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74" w:author="NR_MIMO_evo_DL_UL-Core" w:date="2024-03-04T23:06:00Z"/>
                <w:rFonts w:ascii="Arial" w:hAnsi="Arial" w:cs="Arial"/>
                <w:sz w:val="18"/>
                <w:szCs w:val="18"/>
              </w:rPr>
            </w:pPr>
            <w:ins w:id="4275"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76" w:author="NR_MIMO_evo_DL_UL-Core" w:date="2024-03-04T23:07:00Z">
              <w:r>
                <w:rPr>
                  <w:rFonts w:ascii="Arial" w:hAnsi="Arial" w:cs="Arial"/>
                  <w:sz w:val="18"/>
                  <w:szCs w:val="18"/>
                </w:rPr>
                <w:t>, simultaneously</w:t>
              </w:r>
            </w:ins>
            <w:ins w:id="4277" w:author="NR_MIMO_evo_DL_UL-Core" w:date="2024-03-04T23:06:00Z">
              <w:r>
                <w:t>.</w:t>
              </w:r>
            </w:ins>
          </w:p>
          <w:p w14:paraId="46B1BECE" w14:textId="02A4F8BB" w:rsidR="005C66E3" w:rsidRPr="00936461" w:rsidRDefault="005C66E3" w:rsidP="005C66E3">
            <w:pPr>
              <w:pStyle w:val="B1"/>
              <w:spacing w:after="0"/>
              <w:ind w:left="852"/>
              <w:rPr>
                <w:ins w:id="4278" w:author="NR_MIMO_evo_DL_UL-Core" w:date="2024-03-04T23:06:00Z"/>
                <w:rFonts w:ascii="Arial" w:hAnsi="Arial" w:cs="Arial"/>
                <w:sz w:val="18"/>
                <w:szCs w:val="18"/>
              </w:rPr>
            </w:pPr>
            <w:ins w:id="4279"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80" w:author="NR_MIMO_evo_DL_UL-Core" w:date="2024-03-04T23:07:00Z">
              <w:r>
                <w:rPr>
                  <w:rFonts w:ascii="Arial" w:hAnsi="Arial" w:cs="Arial"/>
                  <w:sz w:val="18"/>
                  <w:szCs w:val="18"/>
                </w:rPr>
                <w:t>feature set per CC, simultaneously</w:t>
              </w:r>
            </w:ins>
            <w:ins w:id="4281"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82" w:author="NR_MIMO_evo_DL_UL-Core" w:date="2024-03-04T23:07:00Z"/>
                <w:rFonts w:cs="Arial"/>
                <w:szCs w:val="18"/>
                <w:lang w:eastAsia="en-GB"/>
              </w:rPr>
            </w:pPr>
          </w:p>
          <w:p w14:paraId="2D9C9974" w14:textId="0FF11401" w:rsidR="008B1621" w:rsidRPr="008B1621" w:rsidRDefault="008B1621" w:rsidP="005C66E3">
            <w:pPr>
              <w:pStyle w:val="TAL"/>
              <w:rPr>
                <w:ins w:id="4283" w:author="NR_MIMO_evo_DL_UL-Core" w:date="2024-03-04T23:03:00Z"/>
                <w:rFonts w:cs="Arial"/>
                <w:szCs w:val="18"/>
                <w:lang w:eastAsia="en-GB"/>
                <w:rPrChange w:id="4284" w:author="NR_MIMO_evo_DL_UL-Core" w:date="2024-03-04T23:08:00Z">
                  <w:rPr>
                    <w:ins w:id="4285" w:author="NR_MIMO_evo_DL_UL-Core" w:date="2024-03-04T23:03:00Z"/>
                    <w:rFonts w:cs="Arial"/>
                    <w:b/>
                    <w:bCs/>
                    <w:i/>
                    <w:iCs/>
                    <w:szCs w:val="18"/>
                    <w:lang w:eastAsia="en-GB"/>
                  </w:rPr>
                </w:rPrChange>
              </w:rPr>
            </w:pPr>
            <w:ins w:id="4286" w:author="NR_MIMO_evo_DL_UL-Core" w:date="2024-03-04T23:07:00Z">
              <w:r>
                <w:rPr>
                  <w:rFonts w:cs="Arial"/>
                  <w:szCs w:val="18"/>
                  <w:lang w:eastAsia="en-GB"/>
                </w:rPr>
                <w:t xml:space="preserve">A UE supporting this feature shall indicate support of </w:t>
              </w:r>
            </w:ins>
            <w:ins w:id="4287" w:author="NR_MIMO_evo_DL_UL-Core" w:date="2024-03-04T23:08:00Z">
              <w:r w:rsidRPr="008B1621">
                <w:rPr>
                  <w:rFonts w:cs="Arial"/>
                  <w:i/>
                  <w:iCs/>
                  <w:szCs w:val="18"/>
                  <w:lang w:eastAsia="en-GB"/>
                  <w:rPrChange w:id="4288"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89" w:author="NR_MIMO_evo_DL_UL-Core" w:date="2024-03-04T23:03:00Z"/>
              </w:rPr>
            </w:pPr>
            <w:ins w:id="4290" w:author="NR_MIMO_evo_DL_UL-Core" w:date="2024-03-04T23:07:00Z">
              <w:r>
                <w:t>FSPC</w:t>
              </w:r>
            </w:ins>
          </w:p>
        </w:tc>
        <w:tc>
          <w:tcPr>
            <w:tcW w:w="567" w:type="dxa"/>
          </w:tcPr>
          <w:p w14:paraId="048FDDAB" w14:textId="1A8698F1" w:rsidR="005C66E3" w:rsidRDefault="005C66E3" w:rsidP="005C66E3">
            <w:pPr>
              <w:pStyle w:val="TAL"/>
              <w:jc w:val="center"/>
              <w:rPr>
                <w:ins w:id="4291" w:author="NR_MIMO_evo_DL_UL-Core" w:date="2024-03-04T23:03:00Z"/>
              </w:rPr>
            </w:pPr>
            <w:ins w:id="4292" w:author="NR_MIMO_evo_DL_UL-Core" w:date="2024-03-04T23:07:00Z">
              <w:r>
                <w:t>No</w:t>
              </w:r>
            </w:ins>
          </w:p>
        </w:tc>
        <w:tc>
          <w:tcPr>
            <w:tcW w:w="709" w:type="dxa"/>
          </w:tcPr>
          <w:p w14:paraId="1E379482" w14:textId="38A624D3" w:rsidR="005C66E3" w:rsidRDefault="005C66E3" w:rsidP="005C66E3">
            <w:pPr>
              <w:pStyle w:val="TAL"/>
              <w:jc w:val="center"/>
              <w:rPr>
                <w:ins w:id="4293" w:author="NR_MIMO_evo_DL_UL-Core" w:date="2024-03-04T23:03:00Z"/>
                <w:bCs/>
                <w:iCs/>
              </w:rPr>
            </w:pPr>
            <w:ins w:id="4294" w:author="NR_MIMO_evo_DL_UL-Core" w:date="2024-03-04T23:07:00Z">
              <w:r>
                <w:rPr>
                  <w:bCs/>
                  <w:iCs/>
                </w:rPr>
                <w:t>N/A</w:t>
              </w:r>
            </w:ins>
          </w:p>
        </w:tc>
        <w:tc>
          <w:tcPr>
            <w:tcW w:w="728" w:type="dxa"/>
          </w:tcPr>
          <w:p w14:paraId="5548F938" w14:textId="58DF933C" w:rsidR="005C66E3" w:rsidRDefault="005C66E3" w:rsidP="005C66E3">
            <w:pPr>
              <w:pStyle w:val="TAL"/>
              <w:jc w:val="center"/>
              <w:rPr>
                <w:ins w:id="4295" w:author="NR_MIMO_evo_DL_UL-Core" w:date="2024-03-04T23:03:00Z"/>
                <w:bCs/>
                <w:iCs/>
              </w:rPr>
            </w:pPr>
            <w:ins w:id="4296"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97"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98" w:author="NR_MIMO_evo_DL_UL-Core" w:date="2024-03-02T12:11:00Z"/>
        </w:trPr>
        <w:tc>
          <w:tcPr>
            <w:tcW w:w="6917" w:type="dxa"/>
          </w:tcPr>
          <w:p w14:paraId="173FCB92" w14:textId="77777777" w:rsidR="005C66E3" w:rsidRDefault="005C66E3" w:rsidP="005C66E3">
            <w:pPr>
              <w:pStyle w:val="TAL"/>
              <w:rPr>
                <w:ins w:id="4299" w:author="NR_MIMO_evo_DL_UL-Core" w:date="2024-03-02T12:11:00Z"/>
                <w:b/>
                <w:i/>
              </w:rPr>
            </w:pPr>
            <w:ins w:id="4300" w:author="NR_MIMO_evo_DL_UL-Core" w:date="2024-03-02T12:11:00Z">
              <w:r w:rsidRPr="00B1685D">
                <w:rPr>
                  <w:b/>
                  <w:i/>
                </w:rPr>
                <w:t>twoPUSCH-MultiDCI-STxMP-TwoTA-r18</w:t>
              </w:r>
            </w:ins>
          </w:p>
          <w:p w14:paraId="057170AB" w14:textId="77777777" w:rsidR="005C66E3" w:rsidRDefault="005C66E3" w:rsidP="005C66E3">
            <w:pPr>
              <w:pStyle w:val="TAL"/>
              <w:rPr>
                <w:ins w:id="4301" w:author="NR_MIMO_evo_DL_UL-Core" w:date="2024-03-02T12:11:00Z"/>
                <w:rFonts w:cs="Arial"/>
                <w:color w:val="000000" w:themeColor="text1"/>
                <w:szCs w:val="18"/>
              </w:rPr>
            </w:pPr>
            <w:ins w:id="4302"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303" w:author="NR_MIMO_evo_DL_UL-Core" w:date="2024-03-02T12:11:00Z"/>
                <w:b/>
                <w:i/>
              </w:rPr>
            </w:pPr>
            <w:ins w:id="4304"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305" w:author="NR_MIMO_evo_DL_UL" w:date="2024-01-25T17:05:00Z">
                    <w:rPr>
                      <w:rFonts w:cs="Arial"/>
                      <w:color w:val="000000" w:themeColor="text1"/>
                      <w:szCs w:val="18"/>
                    </w:rPr>
                  </w:rPrChange>
                </w:rPr>
                <w:t>multiDCI-IntraCellMultiTRP-TwoTA-r18</w:t>
              </w:r>
            </w:ins>
            <w:ins w:id="4306" w:author="NR_MIMO_evo_DL_UL-Core" w:date="2024-03-04T16:29:00Z">
              <w:r>
                <w:rPr>
                  <w:rFonts w:cs="Arial"/>
                  <w:color w:val="000000" w:themeColor="text1"/>
                  <w:szCs w:val="18"/>
                </w:rPr>
                <w:t>,</w:t>
              </w:r>
            </w:ins>
            <w:ins w:id="4307" w:author="NR_MIMO_evo_DL_UL-Core" w:date="2024-03-02T12:11:00Z">
              <w:r>
                <w:rPr>
                  <w:rFonts w:cs="Arial"/>
                  <w:color w:val="000000" w:themeColor="text1"/>
                  <w:szCs w:val="18"/>
                </w:rPr>
                <w:t xml:space="preserve"> </w:t>
              </w:r>
              <w:r w:rsidRPr="00E76AE8">
                <w:rPr>
                  <w:i/>
                  <w:iCs/>
                  <w:rPrChange w:id="4308" w:author="NR_MIMO_evo_DL_UL" w:date="2024-01-25T17:05:00Z">
                    <w:rPr/>
                  </w:rPrChange>
                </w:rPr>
                <w:t>multiDCI-InterCellMultiTRP-TwoTA-r18</w:t>
              </w:r>
            </w:ins>
            <w:ins w:id="4309" w:author="NR_MIMO_evo_DL_UL-Core" w:date="2024-03-04T16:29:00Z">
              <w:r w:rsidRPr="007D2706">
                <w:rPr>
                  <w:rPrChange w:id="4310"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311" w:author="NR_MIMO_evo_DL_UL-Core" w:date="2024-03-04T16:29:00Z">
                    <w:rPr>
                      <w:i/>
                      <w:iCs/>
                    </w:rPr>
                  </w:rPrChange>
                </w:rPr>
                <w:t>or</w:t>
              </w:r>
              <w:r>
                <w:rPr>
                  <w:i/>
                  <w:iCs/>
                </w:rPr>
                <w:t xml:space="preserve"> </w:t>
              </w:r>
              <w:r w:rsidRPr="001574D5">
                <w:rPr>
                  <w:i/>
                  <w:iCs/>
                </w:rPr>
                <w:t>twoPUSCH-NonCB-MultiDCI-STx2P-DG-DG-r18</w:t>
              </w:r>
            </w:ins>
            <w:ins w:id="4312" w:author="NR_MIMO_evo_DL_UL-Core" w:date="2024-03-04T16:30:00Z">
              <w:r>
                <w:t>.</w:t>
              </w:r>
            </w:ins>
          </w:p>
        </w:tc>
        <w:tc>
          <w:tcPr>
            <w:tcW w:w="709" w:type="dxa"/>
          </w:tcPr>
          <w:p w14:paraId="03C77FB6" w14:textId="3CABB722" w:rsidR="005C66E3" w:rsidRPr="00936461" w:rsidRDefault="005C66E3" w:rsidP="005C66E3">
            <w:pPr>
              <w:pStyle w:val="TAL"/>
              <w:jc w:val="center"/>
              <w:rPr>
                <w:ins w:id="4313" w:author="NR_MIMO_evo_DL_UL-Core" w:date="2024-03-02T12:11:00Z"/>
              </w:rPr>
            </w:pPr>
            <w:ins w:id="4314" w:author="NR_MIMO_evo_DL_UL-Core" w:date="2024-03-02T12:11:00Z">
              <w:r>
                <w:t>FSPC</w:t>
              </w:r>
            </w:ins>
          </w:p>
        </w:tc>
        <w:tc>
          <w:tcPr>
            <w:tcW w:w="567" w:type="dxa"/>
          </w:tcPr>
          <w:p w14:paraId="177B243D" w14:textId="229D5A50" w:rsidR="005C66E3" w:rsidRPr="00936461" w:rsidRDefault="005C66E3" w:rsidP="005C66E3">
            <w:pPr>
              <w:pStyle w:val="TAL"/>
              <w:jc w:val="center"/>
              <w:rPr>
                <w:ins w:id="4315" w:author="NR_MIMO_evo_DL_UL-Core" w:date="2024-03-02T12:11:00Z"/>
              </w:rPr>
            </w:pPr>
            <w:ins w:id="4316" w:author="NR_MIMO_evo_DL_UL-Core" w:date="2024-03-02T12:11:00Z">
              <w:r>
                <w:t>No</w:t>
              </w:r>
            </w:ins>
          </w:p>
        </w:tc>
        <w:tc>
          <w:tcPr>
            <w:tcW w:w="709" w:type="dxa"/>
          </w:tcPr>
          <w:p w14:paraId="6A29F7B2" w14:textId="099E6311" w:rsidR="005C66E3" w:rsidRPr="00936461" w:rsidRDefault="005C66E3" w:rsidP="005C66E3">
            <w:pPr>
              <w:pStyle w:val="TAL"/>
              <w:jc w:val="center"/>
              <w:rPr>
                <w:ins w:id="4317" w:author="NR_MIMO_evo_DL_UL-Core" w:date="2024-03-02T12:11:00Z"/>
                <w:bCs/>
                <w:iCs/>
              </w:rPr>
            </w:pPr>
            <w:ins w:id="4318"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319" w:author="NR_MIMO_evo_DL_UL-Core" w:date="2024-03-02T12:11:00Z"/>
                <w:bCs/>
                <w:iCs/>
              </w:rPr>
            </w:pPr>
            <w:ins w:id="4320"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321" w:name="_Toc12750901"/>
      <w:bookmarkStart w:id="4322" w:name="_Toc29382265"/>
      <w:bookmarkStart w:id="4323" w:name="_Toc37093382"/>
      <w:bookmarkStart w:id="4324" w:name="_Toc37238658"/>
      <w:bookmarkStart w:id="4325" w:name="_Toc37238772"/>
      <w:bookmarkStart w:id="4326" w:name="_Toc46488668"/>
      <w:bookmarkStart w:id="4327" w:name="_Toc52574089"/>
      <w:bookmarkStart w:id="4328" w:name="_Toc52574175"/>
      <w:bookmarkStart w:id="4329" w:name="_Toc156055041"/>
      <w:r w:rsidRPr="00936461">
        <w:t>4.2.7.9</w:t>
      </w:r>
      <w:r w:rsidRPr="00936461">
        <w:tab/>
      </w:r>
      <w:r w:rsidRPr="00936461">
        <w:rPr>
          <w:i/>
        </w:rPr>
        <w:t>MRDC-Parameters</w:t>
      </w:r>
      <w:bookmarkEnd w:id="4321"/>
      <w:bookmarkEnd w:id="4322"/>
      <w:bookmarkEnd w:id="4323"/>
      <w:bookmarkEnd w:id="4324"/>
      <w:bookmarkEnd w:id="4325"/>
      <w:bookmarkEnd w:id="4326"/>
      <w:bookmarkEnd w:id="4327"/>
      <w:bookmarkEnd w:id="4328"/>
      <w:bookmarkEnd w:id="4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490146">
        <w:trPr>
          <w:cantSplit/>
          <w:tblHeader/>
        </w:trPr>
        <w:tc>
          <w:tcPr>
            <w:tcW w:w="6917" w:type="dxa"/>
          </w:tcPr>
          <w:p w14:paraId="09614608" w14:textId="77777777" w:rsidR="00881029" w:rsidRPr="00936461" w:rsidRDefault="00881029" w:rsidP="00490146">
            <w:pPr>
              <w:pStyle w:val="TAL"/>
              <w:rPr>
                <w:b/>
                <w:bCs/>
                <w:i/>
                <w:iCs/>
                <w:lang w:eastAsia="zh-CN"/>
              </w:rPr>
            </w:pPr>
            <w:r w:rsidRPr="00936461">
              <w:rPr>
                <w:b/>
                <w:bCs/>
                <w:i/>
                <w:iCs/>
                <w:lang w:eastAsia="zh-CN"/>
              </w:rPr>
              <w:t>intrabandENDC-Support-UL</w:t>
            </w:r>
          </w:p>
          <w:p w14:paraId="73C85BCC" w14:textId="77777777" w:rsidR="00881029" w:rsidRPr="00936461" w:rsidRDefault="00881029" w:rsidP="00490146">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490146">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490146">
            <w:pPr>
              <w:pStyle w:val="TAL"/>
              <w:jc w:val="center"/>
            </w:pPr>
            <w:r w:rsidRPr="00936461">
              <w:t>BC</w:t>
            </w:r>
          </w:p>
        </w:tc>
        <w:tc>
          <w:tcPr>
            <w:tcW w:w="567" w:type="dxa"/>
          </w:tcPr>
          <w:p w14:paraId="064F5576" w14:textId="77777777" w:rsidR="00881029" w:rsidRPr="00936461" w:rsidRDefault="00881029" w:rsidP="00490146">
            <w:pPr>
              <w:pStyle w:val="TAL"/>
              <w:jc w:val="center"/>
            </w:pPr>
            <w:r w:rsidRPr="00936461">
              <w:t>No</w:t>
            </w:r>
          </w:p>
        </w:tc>
        <w:tc>
          <w:tcPr>
            <w:tcW w:w="709" w:type="dxa"/>
          </w:tcPr>
          <w:p w14:paraId="2C8E5421" w14:textId="77777777" w:rsidR="00881029" w:rsidRPr="00936461" w:rsidRDefault="00881029" w:rsidP="00490146">
            <w:pPr>
              <w:pStyle w:val="TAL"/>
              <w:jc w:val="center"/>
              <w:rPr>
                <w:bCs/>
                <w:iCs/>
              </w:rPr>
            </w:pPr>
            <w:r w:rsidRPr="00936461">
              <w:rPr>
                <w:bCs/>
                <w:iCs/>
              </w:rPr>
              <w:t>N/A</w:t>
            </w:r>
          </w:p>
        </w:tc>
        <w:tc>
          <w:tcPr>
            <w:tcW w:w="728" w:type="dxa"/>
          </w:tcPr>
          <w:p w14:paraId="6B3E3BAB" w14:textId="77777777" w:rsidR="00881029" w:rsidRPr="00936461" w:rsidRDefault="00881029" w:rsidP="00490146">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490146">
        <w:trPr>
          <w:cantSplit/>
          <w:tblHeader/>
        </w:trPr>
        <w:tc>
          <w:tcPr>
            <w:tcW w:w="6917" w:type="dxa"/>
          </w:tcPr>
          <w:p w14:paraId="6D53A334" w14:textId="77777777" w:rsidR="00A0593F" w:rsidRPr="00936461" w:rsidRDefault="00A0593F" w:rsidP="00490146">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490146">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490146">
            <w:pPr>
              <w:pStyle w:val="TAL"/>
              <w:jc w:val="center"/>
              <w:rPr>
                <w:lang w:eastAsia="zh-CN"/>
              </w:rPr>
            </w:pPr>
            <w:r w:rsidRPr="00936461">
              <w:rPr>
                <w:lang w:eastAsia="zh-CN"/>
              </w:rPr>
              <w:t>BC</w:t>
            </w:r>
          </w:p>
        </w:tc>
        <w:tc>
          <w:tcPr>
            <w:tcW w:w="567" w:type="dxa"/>
          </w:tcPr>
          <w:p w14:paraId="61139FC3" w14:textId="77777777" w:rsidR="00A0593F" w:rsidRPr="00936461" w:rsidRDefault="00A0593F" w:rsidP="00490146">
            <w:pPr>
              <w:pStyle w:val="TAL"/>
              <w:jc w:val="center"/>
              <w:rPr>
                <w:lang w:eastAsia="zh-CN"/>
              </w:rPr>
            </w:pPr>
            <w:r w:rsidRPr="00936461">
              <w:rPr>
                <w:lang w:eastAsia="zh-CN"/>
              </w:rPr>
              <w:t>No</w:t>
            </w:r>
          </w:p>
        </w:tc>
        <w:tc>
          <w:tcPr>
            <w:tcW w:w="709" w:type="dxa"/>
          </w:tcPr>
          <w:p w14:paraId="48E4F7FF" w14:textId="77777777" w:rsidR="00A0593F" w:rsidRPr="00936461" w:rsidRDefault="00A0593F" w:rsidP="00490146">
            <w:pPr>
              <w:pStyle w:val="TAL"/>
              <w:jc w:val="center"/>
              <w:rPr>
                <w:lang w:eastAsia="zh-CN"/>
              </w:rPr>
            </w:pPr>
            <w:r w:rsidRPr="00936461">
              <w:rPr>
                <w:lang w:eastAsia="zh-CN"/>
              </w:rPr>
              <w:t>N/A</w:t>
            </w:r>
          </w:p>
        </w:tc>
        <w:tc>
          <w:tcPr>
            <w:tcW w:w="728" w:type="dxa"/>
          </w:tcPr>
          <w:p w14:paraId="130ACAA8" w14:textId="77777777" w:rsidR="00A0593F" w:rsidRPr="00936461" w:rsidRDefault="00A0593F" w:rsidP="00490146">
            <w:pPr>
              <w:pStyle w:val="TAL"/>
              <w:jc w:val="center"/>
              <w:rPr>
                <w:lang w:eastAsia="zh-CN"/>
              </w:rPr>
            </w:pPr>
            <w:r w:rsidRPr="00936461">
              <w:rPr>
                <w:lang w:eastAsia="zh-CN"/>
              </w:rPr>
              <w:t>FR1 only</w:t>
            </w:r>
          </w:p>
        </w:tc>
      </w:tr>
      <w:tr w:rsidR="00936461" w:rsidRPr="00936461" w14:paraId="3B62216B" w14:textId="77777777" w:rsidTr="00490146">
        <w:trPr>
          <w:cantSplit/>
          <w:tblHeader/>
        </w:trPr>
        <w:tc>
          <w:tcPr>
            <w:tcW w:w="6917" w:type="dxa"/>
          </w:tcPr>
          <w:p w14:paraId="16F512B7" w14:textId="77777777" w:rsidR="00113113" w:rsidRPr="00936461" w:rsidRDefault="00113113" w:rsidP="00490146">
            <w:pPr>
              <w:pStyle w:val="TAL"/>
              <w:rPr>
                <w:b/>
                <w:i/>
                <w:lang w:eastAsia="zh-CN"/>
              </w:rPr>
            </w:pPr>
            <w:r w:rsidRPr="00936461">
              <w:rPr>
                <w:b/>
                <w:i/>
                <w:lang w:eastAsia="zh-CN"/>
              </w:rPr>
              <w:t>maxUplinkDutyCycle-interBandENDC-TDD-PC2-r16</w:t>
            </w:r>
          </w:p>
          <w:p w14:paraId="52DBA250" w14:textId="77777777" w:rsidR="00113113" w:rsidRPr="00936461" w:rsidRDefault="00113113" w:rsidP="00490146">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490146">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490146">
            <w:pPr>
              <w:pStyle w:val="TAL"/>
              <w:jc w:val="center"/>
              <w:rPr>
                <w:lang w:eastAsia="zh-CN"/>
              </w:rPr>
            </w:pPr>
            <w:r w:rsidRPr="00936461">
              <w:rPr>
                <w:lang w:eastAsia="zh-CN"/>
              </w:rPr>
              <w:t>BC</w:t>
            </w:r>
          </w:p>
        </w:tc>
        <w:tc>
          <w:tcPr>
            <w:tcW w:w="567" w:type="dxa"/>
          </w:tcPr>
          <w:p w14:paraId="51C600B4" w14:textId="77777777" w:rsidR="00113113" w:rsidRPr="00936461" w:rsidRDefault="00113113" w:rsidP="00490146">
            <w:pPr>
              <w:pStyle w:val="TAL"/>
              <w:jc w:val="center"/>
              <w:rPr>
                <w:lang w:eastAsia="zh-CN"/>
              </w:rPr>
            </w:pPr>
            <w:r w:rsidRPr="00936461">
              <w:rPr>
                <w:lang w:eastAsia="zh-CN"/>
              </w:rPr>
              <w:t>No</w:t>
            </w:r>
          </w:p>
        </w:tc>
        <w:tc>
          <w:tcPr>
            <w:tcW w:w="709" w:type="dxa"/>
          </w:tcPr>
          <w:p w14:paraId="3415D315" w14:textId="77777777" w:rsidR="00113113" w:rsidRPr="00936461" w:rsidRDefault="00113113" w:rsidP="00490146">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490146">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330"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330"/>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331" w:name="_Toc12750902"/>
      <w:bookmarkStart w:id="4332" w:name="_Toc29382266"/>
      <w:bookmarkStart w:id="4333" w:name="_Toc37093383"/>
      <w:bookmarkStart w:id="4334" w:name="_Toc37238659"/>
      <w:bookmarkStart w:id="4335" w:name="_Toc37238773"/>
      <w:bookmarkStart w:id="4336" w:name="_Toc46488669"/>
      <w:bookmarkStart w:id="4337" w:name="_Toc52574090"/>
      <w:bookmarkStart w:id="4338" w:name="_Toc52574176"/>
      <w:bookmarkStart w:id="4339" w:name="_Toc156055042"/>
      <w:r w:rsidRPr="00936461">
        <w:t>4.2.7.10</w:t>
      </w:r>
      <w:r w:rsidRPr="00936461">
        <w:tab/>
      </w:r>
      <w:r w:rsidRPr="00936461">
        <w:rPr>
          <w:i/>
        </w:rPr>
        <w:t>Phy-Parameters</w:t>
      </w:r>
      <w:bookmarkEnd w:id="4331"/>
      <w:bookmarkEnd w:id="4332"/>
      <w:bookmarkEnd w:id="4333"/>
      <w:bookmarkEnd w:id="4334"/>
      <w:bookmarkEnd w:id="4335"/>
      <w:bookmarkEnd w:id="4336"/>
      <w:bookmarkEnd w:id="4337"/>
      <w:bookmarkEnd w:id="4338"/>
      <w:bookmarkEnd w:id="4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340" w:author="NR_demod_enh3-Core" w:date="2024-03-04T15:14:00Z"/>
        </w:trPr>
        <w:tc>
          <w:tcPr>
            <w:tcW w:w="6917" w:type="dxa"/>
          </w:tcPr>
          <w:p w14:paraId="14232B69" w14:textId="77777777" w:rsidR="000941D5" w:rsidRDefault="000941D5" w:rsidP="000941D5">
            <w:pPr>
              <w:pStyle w:val="TAL"/>
              <w:rPr>
                <w:ins w:id="4341" w:author="NR_demod_enh3-Core" w:date="2024-03-04T15:14:00Z"/>
                <w:b/>
                <w:i/>
              </w:rPr>
            </w:pPr>
            <w:ins w:id="4342" w:author="NR_demod_enh3-Core" w:date="2024-03-04T15:14:00Z">
              <w:r w:rsidRPr="00DA5A24">
                <w:rPr>
                  <w:b/>
                  <w:i/>
                </w:rPr>
                <w:t>advReceiver-MU-MIMO-r18</w:t>
              </w:r>
            </w:ins>
          </w:p>
          <w:p w14:paraId="24451537" w14:textId="77777777" w:rsidR="000941D5" w:rsidRDefault="000941D5" w:rsidP="000941D5">
            <w:pPr>
              <w:pStyle w:val="TAL"/>
              <w:rPr>
                <w:ins w:id="4343" w:author="NR_demod_enh3-Core" w:date="2024-03-04T15:14:00Z"/>
                <w:bCs/>
                <w:iCs/>
              </w:rPr>
            </w:pPr>
            <w:ins w:id="4344"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345" w:author="NR_demod_enh3-Core" w:date="2024-03-04T15:14:00Z"/>
                <w:bCs/>
                <w:iCs/>
              </w:rPr>
            </w:pPr>
          </w:p>
          <w:p w14:paraId="37ADD118" w14:textId="77777777" w:rsidR="000941D5" w:rsidRDefault="000941D5" w:rsidP="000941D5">
            <w:pPr>
              <w:pStyle w:val="TAN"/>
              <w:rPr>
                <w:ins w:id="4346" w:author="NR_demod_enh3-Core" w:date="2024-03-04T15:14:00Z"/>
              </w:rPr>
            </w:pPr>
            <w:ins w:id="4347"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348" w:author="NR_demod_enh3-Core" w:date="2024-03-04T15:14:00Z"/>
              </w:rPr>
            </w:pPr>
          </w:p>
          <w:p w14:paraId="4B240375" w14:textId="58413FFA" w:rsidR="000941D5" w:rsidRPr="00936461" w:rsidRDefault="000941D5" w:rsidP="000941D5">
            <w:pPr>
              <w:pStyle w:val="TAL"/>
              <w:rPr>
                <w:ins w:id="4349" w:author="NR_demod_enh3-Core" w:date="2024-03-04T15:14:00Z"/>
                <w:b/>
                <w:i/>
              </w:rPr>
            </w:pPr>
            <w:commentRangeStart w:id="4350"/>
            <w:ins w:id="4351" w:author="NR_demod_enh3-Core" w:date="2024-03-04T15:14:00Z">
              <w:r>
                <w:rPr>
                  <w:bCs/>
                  <w:iCs/>
                </w:rPr>
                <w:t xml:space="preserve">A UE supporting this feature shall also support </w:t>
              </w:r>
              <w:r w:rsidRPr="00934DF0">
                <w:rPr>
                  <w:bCs/>
                  <w:iCs/>
                </w:rPr>
                <w:t>SU-MIMO Interference Mitigation advanced receiver</w:t>
              </w:r>
            </w:ins>
            <w:commentRangeEnd w:id="4350"/>
            <w:r w:rsidR="00CB4E13">
              <w:rPr>
                <w:rStyle w:val="CommentReference"/>
                <w:rFonts w:ascii="Times New Roman" w:eastAsiaTheme="minorEastAsia" w:hAnsi="Times New Roman"/>
                <w:lang w:eastAsia="en-US"/>
              </w:rPr>
              <w:commentReference w:id="4350"/>
            </w:r>
            <w:ins w:id="4352"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353" w:author="NR_demod_enh3-Core" w:date="2024-03-04T15:14:00Z"/>
              </w:rPr>
            </w:pPr>
            <w:ins w:id="4354" w:author="NR_demod_enh3-Core" w:date="2024-03-04T15:14:00Z">
              <w:r>
                <w:t>UE</w:t>
              </w:r>
            </w:ins>
          </w:p>
        </w:tc>
        <w:tc>
          <w:tcPr>
            <w:tcW w:w="567" w:type="dxa"/>
          </w:tcPr>
          <w:p w14:paraId="48BFE711" w14:textId="6E2FB35D" w:rsidR="000941D5" w:rsidRPr="00936461" w:rsidRDefault="000941D5" w:rsidP="000941D5">
            <w:pPr>
              <w:pStyle w:val="TAL"/>
              <w:jc w:val="center"/>
              <w:rPr>
                <w:ins w:id="4355" w:author="NR_demod_enh3-Core" w:date="2024-03-04T15:14:00Z"/>
              </w:rPr>
            </w:pPr>
            <w:ins w:id="4356" w:author="NR_demod_enh3-Core" w:date="2024-03-04T15:14:00Z">
              <w:r>
                <w:t>No</w:t>
              </w:r>
            </w:ins>
          </w:p>
        </w:tc>
        <w:tc>
          <w:tcPr>
            <w:tcW w:w="709" w:type="dxa"/>
          </w:tcPr>
          <w:p w14:paraId="051042DB" w14:textId="3700E2AF" w:rsidR="000941D5" w:rsidRPr="00936461" w:rsidRDefault="000941D5" w:rsidP="000941D5">
            <w:pPr>
              <w:pStyle w:val="TAL"/>
              <w:jc w:val="center"/>
              <w:rPr>
                <w:ins w:id="4357" w:author="NR_demod_enh3-Core" w:date="2024-03-04T15:14:00Z"/>
              </w:rPr>
            </w:pPr>
            <w:ins w:id="4358" w:author="NR_demod_enh3-Core" w:date="2024-03-04T15:14:00Z">
              <w:r>
                <w:t>No</w:t>
              </w:r>
            </w:ins>
          </w:p>
        </w:tc>
        <w:tc>
          <w:tcPr>
            <w:tcW w:w="728" w:type="dxa"/>
          </w:tcPr>
          <w:p w14:paraId="5BE19091" w14:textId="38051CA1" w:rsidR="000941D5" w:rsidRPr="00936461" w:rsidRDefault="000941D5" w:rsidP="000941D5">
            <w:pPr>
              <w:pStyle w:val="TAL"/>
              <w:jc w:val="center"/>
              <w:rPr>
                <w:ins w:id="4359" w:author="NR_demod_enh3-Core" w:date="2024-03-04T15:14:00Z"/>
              </w:rPr>
            </w:pPr>
            <w:ins w:id="4360"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61" w:author="NR_MC_enh-Core" w:date="2024-03-05T03:01:00Z">
              <w:r w:rsidR="00605FD4" w:rsidRPr="00605FD4">
                <w:rPr>
                  <w:i/>
                  <w:iCs/>
                  <w:rPrChange w:id="4362" w:author="NR_MC_enh-Core" w:date="2024-03-05T03:01:00Z">
                    <w:rPr/>
                  </w:rPrChange>
                </w:rPr>
                <w:t>multiCell-PDSCH-DCI-1-3-SameSCS-r18</w:t>
              </w:r>
            </w:ins>
            <w:del w:id="4363"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490146">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64" w:author="NR_cov_enh2-Core" w:date="2024-03-03T03:27:00Z"/>
        </w:trPr>
        <w:tc>
          <w:tcPr>
            <w:tcW w:w="6917" w:type="dxa"/>
          </w:tcPr>
          <w:p w14:paraId="1DDEFD18" w14:textId="55C9C891" w:rsidR="000941D5" w:rsidRPr="00C564FA" w:rsidRDefault="000941D5" w:rsidP="000941D5">
            <w:pPr>
              <w:pStyle w:val="TAL"/>
              <w:rPr>
                <w:ins w:id="4365" w:author="NR_cov_enh2-Core" w:date="2024-03-03T03:27:00Z"/>
                <w:rFonts w:cs="Arial"/>
                <w:b/>
                <w:bCs/>
                <w:i/>
                <w:iCs/>
                <w:color w:val="000000"/>
                <w:szCs w:val="18"/>
                <w:rPrChange w:id="4366" w:author="NR_NTN_enh-Core" w:date="2024-03-04T11:49:00Z">
                  <w:rPr>
                    <w:ins w:id="4367" w:author="NR_cov_enh2-Core" w:date="2024-03-03T03:27:00Z"/>
                    <w:rFonts w:cs="Arial"/>
                    <w:color w:val="000000"/>
                    <w:szCs w:val="18"/>
                  </w:rPr>
                </w:rPrChange>
              </w:rPr>
            </w:pPr>
            <w:ins w:id="4368" w:author="NR_cov_enh2-Core" w:date="2024-03-03T03:28:00Z">
              <w:r w:rsidRPr="00C564FA">
                <w:rPr>
                  <w:rFonts w:cs="Arial"/>
                  <w:b/>
                  <w:bCs/>
                  <w:i/>
                  <w:iCs/>
                  <w:color w:val="000000"/>
                  <w:szCs w:val="18"/>
                  <w:rPrChange w:id="4369"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70" w:author="NR_cov_enh2-Core" w:date="2024-03-03T03:44:00Z"/>
                <w:rFonts w:cs="Arial"/>
                <w:color w:val="000000"/>
                <w:szCs w:val="18"/>
              </w:rPr>
            </w:pPr>
            <w:ins w:id="4371"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72" w:author="NR_cov_enh2-Core" w:date="2024-03-03T03:47:00Z">
              <w:r>
                <w:rPr>
                  <w:rFonts w:cs="Arial"/>
                  <w:color w:val="000000"/>
                  <w:szCs w:val="18"/>
                </w:rPr>
                <w:t xml:space="preserve">[2] </w:t>
              </w:r>
            </w:ins>
            <w:ins w:id="4373" w:author="NR_cov_enh2-Core" w:date="2024-03-03T03:27:00Z">
              <w:r w:rsidRPr="00A62E21">
                <w:rPr>
                  <w:rFonts w:cs="Arial"/>
                  <w:color w:val="000000"/>
                  <w:szCs w:val="18"/>
                </w:rPr>
                <w:t>and TS 38.101-3</w:t>
              </w:r>
            </w:ins>
            <w:ins w:id="4374" w:author="NR_cov_enh2-Core" w:date="2024-03-03T03:47:00Z">
              <w:r>
                <w:rPr>
                  <w:rFonts w:cs="Arial"/>
                  <w:color w:val="000000"/>
                  <w:szCs w:val="18"/>
                </w:rPr>
                <w:t xml:space="preserve"> [4]</w:t>
              </w:r>
            </w:ins>
            <w:ins w:id="4375" w:author="NR_cov_enh2-Core" w:date="2024-03-03T03:44:00Z">
              <w:r>
                <w:rPr>
                  <w:rFonts w:cs="Arial"/>
                  <w:color w:val="000000"/>
                  <w:szCs w:val="18"/>
                </w:rPr>
                <w:t>.</w:t>
              </w:r>
            </w:ins>
          </w:p>
          <w:p w14:paraId="552B7EA4" w14:textId="71E2429A" w:rsidR="000941D5" w:rsidRPr="00B2284D" w:rsidRDefault="000941D5" w:rsidP="000941D5">
            <w:pPr>
              <w:pStyle w:val="TAL"/>
              <w:rPr>
                <w:ins w:id="4376" w:author="NR_cov_enh2-Core" w:date="2024-03-03T03:27:00Z"/>
                <w:rFonts w:cs="Arial"/>
                <w:b/>
                <w:bCs/>
                <w:szCs w:val="18"/>
                <w:rPrChange w:id="4377" w:author="NR_cov_enh2-Core" w:date="2024-03-03T03:45:00Z">
                  <w:rPr>
                    <w:ins w:id="4378" w:author="NR_cov_enh2-Core" w:date="2024-03-03T03:27:00Z"/>
                    <w:rFonts w:cs="Arial"/>
                    <w:b/>
                    <w:bCs/>
                    <w:i/>
                    <w:iCs/>
                    <w:szCs w:val="18"/>
                  </w:rPr>
                </w:rPrChange>
              </w:rPr>
            </w:pPr>
            <w:ins w:id="4379" w:author="NR_cov_enh2-Core" w:date="2024-03-03T03:45:00Z">
              <w:r>
                <w:rPr>
                  <w:rFonts w:cs="Arial"/>
                  <w:color w:val="000000"/>
                  <w:szCs w:val="18"/>
                </w:rPr>
                <w:t xml:space="preserve">Value </w:t>
              </w:r>
              <w:r w:rsidRPr="00B2284D">
                <w:rPr>
                  <w:rFonts w:cs="Arial"/>
                  <w:i/>
                  <w:iCs/>
                  <w:color w:val="000000"/>
                  <w:szCs w:val="18"/>
                  <w:rPrChange w:id="4380" w:author="NR_cov_enh2-Core" w:date="2024-03-03T03:45:00Z">
                    <w:rPr>
                      <w:rFonts w:cs="Arial"/>
                      <w:color w:val="000000"/>
                      <w:szCs w:val="18"/>
                    </w:rPr>
                  </w:rPrChange>
                </w:rPr>
                <w:t>type1</w:t>
              </w:r>
              <w:r>
                <w:rPr>
                  <w:rFonts w:cs="Arial"/>
                  <w:color w:val="000000"/>
                  <w:szCs w:val="18"/>
                </w:rPr>
                <w:t xml:space="preserve"> indicates </w:t>
              </w:r>
            </w:ins>
            <w:ins w:id="4381" w:author="NR_cov_enh2-Core" w:date="2024-03-03T03:46:00Z">
              <w:r>
                <w:rPr>
                  <w:rFonts w:cs="Arial"/>
                  <w:color w:val="000000"/>
                  <w:szCs w:val="18"/>
                </w:rPr>
                <w:t>t</w:t>
              </w:r>
              <w:r w:rsidRPr="00A62E21">
                <w:rPr>
                  <w:rFonts w:cs="Arial"/>
                  <w:color w:val="000000"/>
                  <w:szCs w:val="18"/>
                </w:rPr>
                <w:t>he UE can only report ∆PPowerClass for non-CA operation</w:t>
              </w:r>
            </w:ins>
            <w:ins w:id="4382" w:author="NR_cov_enh2-Core" w:date="2024-03-03T03:45:00Z">
              <w:r>
                <w:rPr>
                  <w:rFonts w:cs="Arial"/>
                  <w:color w:val="000000"/>
                  <w:szCs w:val="18"/>
                </w:rPr>
                <w:t xml:space="preserve">, value </w:t>
              </w:r>
              <w:r w:rsidRPr="00B2284D">
                <w:rPr>
                  <w:rFonts w:cs="Arial"/>
                  <w:i/>
                  <w:iCs/>
                  <w:color w:val="000000"/>
                  <w:szCs w:val="18"/>
                  <w:rPrChange w:id="4383" w:author="NR_cov_enh2-Core" w:date="2024-03-03T03:46:00Z">
                    <w:rPr>
                      <w:rFonts w:cs="Arial"/>
                      <w:color w:val="000000"/>
                      <w:szCs w:val="18"/>
                    </w:rPr>
                  </w:rPrChange>
                </w:rPr>
                <w:t>type2</w:t>
              </w:r>
              <w:r>
                <w:rPr>
                  <w:rFonts w:cs="Arial"/>
                  <w:color w:val="000000"/>
                  <w:szCs w:val="18"/>
                </w:rPr>
                <w:t xml:space="preserve"> indicate</w:t>
              </w:r>
            </w:ins>
            <w:ins w:id="4384"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85" w:author="NR_cov_enh2-Core" w:date="2024-03-03T03:27:00Z"/>
              </w:rPr>
            </w:pPr>
            <w:ins w:id="4386" w:author="NR_cov_enh2-Core" w:date="2024-03-03T03:28:00Z">
              <w:r>
                <w:t>UE</w:t>
              </w:r>
            </w:ins>
          </w:p>
        </w:tc>
        <w:tc>
          <w:tcPr>
            <w:tcW w:w="567" w:type="dxa"/>
          </w:tcPr>
          <w:p w14:paraId="0400D6AF" w14:textId="6732B270" w:rsidR="000941D5" w:rsidRPr="00936461" w:rsidRDefault="000941D5" w:rsidP="000941D5">
            <w:pPr>
              <w:pStyle w:val="TAL"/>
              <w:jc w:val="center"/>
              <w:rPr>
                <w:ins w:id="4387" w:author="NR_cov_enh2-Core" w:date="2024-03-03T03:27:00Z"/>
              </w:rPr>
            </w:pPr>
            <w:ins w:id="4388" w:author="NR_cov_enh2-Core" w:date="2024-03-03T03:44:00Z">
              <w:r>
                <w:t>No</w:t>
              </w:r>
            </w:ins>
          </w:p>
        </w:tc>
        <w:tc>
          <w:tcPr>
            <w:tcW w:w="709" w:type="dxa"/>
          </w:tcPr>
          <w:p w14:paraId="2F38A9B4" w14:textId="12F71233" w:rsidR="000941D5" w:rsidRPr="00936461" w:rsidRDefault="000941D5" w:rsidP="000941D5">
            <w:pPr>
              <w:pStyle w:val="TAL"/>
              <w:jc w:val="center"/>
              <w:rPr>
                <w:ins w:id="4389" w:author="NR_cov_enh2-Core" w:date="2024-03-03T03:27:00Z"/>
              </w:rPr>
            </w:pPr>
            <w:ins w:id="4390" w:author="NR_cov_enh2-Core" w:date="2024-03-03T03:44:00Z">
              <w:r>
                <w:t>No</w:t>
              </w:r>
            </w:ins>
          </w:p>
        </w:tc>
        <w:tc>
          <w:tcPr>
            <w:tcW w:w="728" w:type="dxa"/>
          </w:tcPr>
          <w:p w14:paraId="2BD33139" w14:textId="5A3E2796" w:rsidR="000941D5" w:rsidRPr="00936461" w:rsidRDefault="000941D5" w:rsidP="000941D5">
            <w:pPr>
              <w:pStyle w:val="TAL"/>
              <w:jc w:val="center"/>
              <w:rPr>
                <w:ins w:id="4391" w:author="NR_cov_enh2-Core" w:date="2024-03-03T03:27:00Z"/>
              </w:rPr>
            </w:pPr>
            <w:ins w:id="4392"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93" w:author="NR_MC_enh-Core" w:date="2024-03-05T03:01:00Z">
              <w:r w:rsidR="00605FD4" w:rsidRPr="003D33ED">
                <w:rPr>
                  <w:i/>
                  <w:iCs/>
                </w:rPr>
                <w:t>multiCell-PDSCH-DCI-1-3-SameSCS-r18</w:t>
              </w:r>
            </w:ins>
            <w:del w:id="4394"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95" w:author="Netw_Energy_NR-Core" w:date="2024-03-05T01:39:00Z"/>
        </w:trPr>
        <w:tc>
          <w:tcPr>
            <w:tcW w:w="6917" w:type="dxa"/>
          </w:tcPr>
          <w:p w14:paraId="665FE1B3" w14:textId="77777777" w:rsidR="00A352EC" w:rsidRDefault="00A352EC" w:rsidP="00A352EC">
            <w:pPr>
              <w:pStyle w:val="TAL"/>
              <w:rPr>
                <w:ins w:id="4396" w:author="Netw_Energy_NR-Core" w:date="2024-03-05T01:39:00Z"/>
                <w:b/>
                <w:i/>
              </w:rPr>
            </w:pPr>
            <w:ins w:id="4397" w:author="Netw_Energy_NR-Core" w:date="2024-03-05T01:39:00Z">
              <w:r w:rsidRPr="00E40534">
                <w:rPr>
                  <w:b/>
                  <w:i/>
                </w:rPr>
                <w:t>jointPowerSpatialAdaptation-r18</w:t>
              </w:r>
            </w:ins>
          </w:p>
          <w:p w14:paraId="5693D2AB" w14:textId="77777777" w:rsidR="00A352EC" w:rsidRDefault="00A352EC" w:rsidP="00A352EC">
            <w:pPr>
              <w:pStyle w:val="TAL"/>
              <w:rPr>
                <w:ins w:id="4398" w:author="Netw_Energy_NR-Core" w:date="2024-03-05T01:40:00Z"/>
                <w:rFonts w:eastAsia="SimSun" w:cs="Arial"/>
                <w:color w:val="000000" w:themeColor="text1"/>
                <w:szCs w:val="18"/>
                <w:lang w:val="en-US" w:eastAsia="zh-CN"/>
              </w:rPr>
            </w:pPr>
            <w:ins w:id="4399" w:author="Netw_Energy_NR-Core" w:date="2024-03-05T01:39:00Z">
              <w:r>
                <w:rPr>
                  <w:bCs/>
                  <w:iCs/>
                </w:rPr>
                <w:t>In</w:t>
              </w:r>
            </w:ins>
            <w:ins w:id="4400"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4401" w:author="Netw_Energy_NR-Core" w:date="2024-03-05T01:41:00Z"/>
                <w:rFonts w:eastAsia="SimSun" w:cs="Arial"/>
                <w:color w:val="000000" w:themeColor="text1"/>
                <w:szCs w:val="18"/>
                <w:lang w:val="en-US" w:eastAsia="zh-CN"/>
              </w:rPr>
            </w:pPr>
            <w:ins w:id="4402"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403" w:author="Netw_Energy_NR-Core" w:date="2024-03-05T01:39:00Z"/>
                <w:bCs/>
                <w:iCs/>
                <w:rPrChange w:id="4404" w:author="Netw_Energy_NR-Core" w:date="2024-03-05T01:39:00Z">
                  <w:rPr>
                    <w:ins w:id="4405" w:author="Netw_Energy_NR-Core" w:date="2024-03-05T01:39:00Z"/>
                    <w:b/>
                    <w:i/>
                  </w:rPr>
                </w:rPrChange>
              </w:rPr>
            </w:pPr>
            <w:ins w:id="4406" w:author="Netw_Energy_NR-Core" w:date="2024-03-05T01:41:00Z">
              <w:r>
                <w:t>{</w:t>
              </w:r>
              <w:r w:rsidRPr="00DA691F">
                <w:rPr>
                  <w:i/>
                  <w:iCs/>
                  <w:rPrChange w:id="4407" w:author="Netw_Energy_NR-Core" w:date="2024-03-05T01:41:00Z">
                    <w:rPr/>
                  </w:rPrChange>
                </w:rPr>
                <w:t>spacialAdaptation-CSI-Feedback-r18</w:t>
              </w:r>
              <w:r>
                <w:t xml:space="preserve"> and </w:t>
              </w:r>
              <w:r w:rsidRPr="00DA691F">
                <w:rPr>
                  <w:i/>
                  <w:iCs/>
                  <w:rPrChange w:id="4408" w:author="Netw_Energy_NR-Core" w:date="2024-03-05T01:41:00Z">
                    <w:rPr/>
                  </w:rPrChange>
                </w:rPr>
                <w:t>powerAdaptation-CSI-Feedback-r18</w:t>
              </w:r>
              <w:r>
                <w:t>},</w:t>
              </w:r>
            </w:ins>
            <w:ins w:id="4409" w:author="Netw_Energy_NR-Core" w:date="2024-03-05T01:43:00Z">
              <w:r w:rsidR="00646D9F">
                <w:t xml:space="preserve"> or </w:t>
              </w:r>
            </w:ins>
            <w:ins w:id="4410"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411" w:author="Netw_Energy_NR-Core" w:date="2024-03-05T01:43:00Z">
              <w:r w:rsidR="00646D9F">
                <w:t xml:space="preserve"> or </w:t>
              </w:r>
            </w:ins>
            <w:ins w:id="4412"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413" w:author="Netw_Energy_NR-Core" w:date="2024-03-05T01:43:00Z">
              <w:r w:rsidR="00646D9F">
                <w:t xml:space="preserve"> or</w:t>
              </w:r>
            </w:ins>
            <w:ins w:id="4414" w:author="Netw_Energy_NR-Core" w:date="2024-03-05T01:42:00Z">
              <w:r>
                <w:rPr>
                  <w:rFonts w:eastAsia="SimSun"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415" w:author="Netw_Energy_NR-Core" w:date="2024-03-05T01:39:00Z"/>
              </w:rPr>
            </w:pPr>
            <w:ins w:id="4416"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417" w:author="Netw_Energy_NR-Core" w:date="2024-03-05T01:39:00Z"/>
              </w:rPr>
            </w:pPr>
            <w:ins w:id="4418"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419" w:author="Netw_Energy_NR-Core" w:date="2024-03-05T01:39:00Z"/>
              </w:rPr>
            </w:pPr>
            <w:ins w:id="4420"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421" w:author="Netw_Energy_NR-Core" w:date="2024-03-05T01:39:00Z"/>
              </w:rPr>
            </w:pPr>
            <w:ins w:id="4422"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423" w:author="NR_XR_Enh-Core" w:date="2024-03-05T12:27:00Z"/>
        </w:trPr>
        <w:tc>
          <w:tcPr>
            <w:tcW w:w="6917" w:type="dxa"/>
          </w:tcPr>
          <w:p w14:paraId="646A1C53" w14:textId="77777777" w:rsidR="000C074E" w:rsidRDefault="000C074E" w:rsidP="000C074E">
            <w:pPr>
              <w:keepNext/>
              <w:keepLines/>
              <w:spacing w:after="0"/>
              <w:rPr>
                <w:ins w:id="4424" w:author="NR_XR_Enh-Core" w:date="2024-03-05T12:27:00Z"/>
                <w:rFonts w:ascii="Arial" w:hAnsi="Arial"/>
                <w:b/>
                <w:i/>
                <w:sz w:val="18"/>
              </w:rPr>
            </w:pPr>
            <w:ins w:id="4425" w:author="NR_XR_Enh-Core" w:date="2024-03-05T12:27:00Z">
              <w:r w:rsidRPr="00DC14B9">
                <w:rPr>
                  <w:rFonts w:ascii="Arial" w:hAnsi="Arial"/>
                  <w:b/>
                  <w:i/>
                  <w:sz w:val="18"/>
                  <w:rPrChange w:id="4426"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4427" w:author="NR_XR_Enh-Core" w:date="2024-03-05T12:29:00Z"/>
                <w:rFonts w:ascii="Arial" w:hAnsi="Arial"/>
                <w:bCs/>
                <w:iCs/>
                <w:sz w:val="18"/>
                <w:lang w:val="en-US"/>
              </w:rPr>
            </w:pPr>
            <w:ins w:id="4428"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429" w:author="NR_XR_Enh-Core" w:date="2024-03-05T12:27:00Z"/>
                <w:rFonts w:ascii="Arial" w:hAnsi="Arial"/>
                <w:bCs/>
                <w:iCs/>
                <w:sz w:val="18"/>
                <w:lang w:val="en-US"/>
              </w:rPr>
            </w:pPr>
            <w:ins w:id="4430" w:author="NR_XR_Enh-Core" w:date="2024-03-05T12:29:00Z">
              <w:r>
                <w:rPr>
                  <w:rFonts w:ascii="Arial" w:hAnsi="Arial"/>
                  <w:bCs/>
                  <w:iCs/>
                  <w:sz w:val="18"/>
                  <w:lang w:val="en-US"/>
                </w:rPr>
                <w:t xml:space="preserve">A UE supporting this feature shall indicate support of </w:t>
              </w:r>
            </w:ins>
            <w:ins w:id="4431" w:author="NR_XR_Enh-Core" w:date="2024-03-05T12:30:00Z">
              <w:r w:rsidR="00C35108" w:rsidRPr="00C35108">
                <w:rPr>
                  <w:rFonts w:ascii="Arial" w:hAnsi="Arial"/>
                  <w:bCs/>
                  <w:i/>
                  <w:sz w:val="18"/>
                  <w:lang w:val="en-US"/>
                  <w:rPrChange w:id="4432"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433" w:author="NR_XR_Enh-Core" w:date="2024-03-05T12:27:00Z"/>
                <w:rFonts w:ascii="Arial" w:hAnsi="Arial"/>
                <w:bCs/>
                <w:iCs/>
                <w:sz w:val="18"/>
                <w:lang w:val="en-US"/>
                <w:rPrChange w:id="4434" w:author="NR_XR_Enh-Core" w:date="2024-03-05T12:27:00Z">
                  <w:rPr>
                    <w:ins w:id="4435" w:author="NR_XR_Enh-Core" w:date="2024-03-05T12:27:00Z"/>
                    <w:rFonts w:ascii="Arial" w:hAnsi="Arial"/>
                    <w:b/>
                    <w:i/>
                    <w:sz w:val="18"/>
                  </w:rPr>
                </w:rPrChange>
              </w:rPr>
            </w:pPr>
            <w:ins w:id="4436" w:author="NR_XR_Enh-Core" w:date="2024-03-05T12:27:00Z">
              <w:r>
                <w:rPr>
                  <w:rFonts w:ascii="Arial" w:hAnsi="Arial"/>
                  <w:bCs/>
                  <w:iCs/>
                  <w:sz w:val="18"/>
                  <w:lang w:val="en-US"/>
                </w:rPr>
                <w:t xml:space="preserve">A </w:t>
              </w:r>
            </w:ins>
            <w:ins w:id="4437"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438"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439" w:author="NR_XR_Enh-Core" w:date="2024-03-05T12:29:00Z">
              <w:r w:rsidRPr="000C074E">
                <w:rPr>
                  <w:rFonts w:ascii="Arial" w:hAnsi="Arial"/>
                  <w:bCs/>
                  <w:i/>
                  <w:sz w:val="18"/>
                  <w:lang w:val="en-US"/>
                  <w:rPrChange w:id="4440"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441"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442" w:author="NR_XR_Enh-Core" w:date="2024-03-05T12:27:00Z"/>
              </w:rPr>
            </w:pPr>
            <w:ins w:id="4443"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444" w:author="NR_XR_Enh-Core" w:date="2024-03-05T12:27:00Z"/>
              </w:rPr>
            </w:pPr>
            <w:ins w:id="4445"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446" w:author="NR_XR_Enh-Core" w:date="2024-03-05T12:27:00Z"/>
              </w:rPr>
            </w:pPr>
            <w:ins w:id="4447"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448" w:author="NR_XR_Enh-Core" w:date="2024-03-05T12:27:00Z"/>
              </w:rPr>
            </w:pPr>
            <w:ins w:id="4449" w:author="NR_XR_Enh-Core" w:date="2024-03-05T12:29:00Z">
              <w:r w:rsidRPr="00936461">
                <w:t>No</w:t>
              </w:r>
            </w:ins>
          </w:p>
        </w:tc>
      </w:tr>
      <w:tr w:rsidR="00BA2836" w:rsidRPr="00936461" w14:paraId="0ED91B0C" w14:textId="77777777" w:rsidTr="0026000E">
        <w:trPr>
          <w:cantSplit/>
          <w:tblHeader/>
          <w:ins w:id="4450" w:author="NR_XR_Enh-Core" w:date="2024-03-05T12:30:00Z"/>
        </w:trPr>
        <w:tc>
          <w:tcPr>
            <w:tcW w:w="6917" w:type="dxa"/>
          </w:tcPr>
          <w:p w14:paraId="65542A94" w14:textId="77777777" w:rsidR="00BA2836" w:rsidRDefault="00BA2836" w:rsidP="00BA2836">
            <w:pPr>
              <w:keepNext/>
              <w:keepLines/>
              <w:spacing w:after="0"/>
              <w:rPr>
                <w:ins w:id="4451" w:author="NR_XR_Enh-Core" w:date="2024-03-05T12:31:00Z"/>
                <w:rFonts w:ascii="Arial" w:hAnsi="Arial"/>
                <w:b/>
                <w:i/>
                <w:sz w:val="18"/>
              </w:rPr>
            </w:pPr>
            <w:ins w:id="4452"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453" w:author="NR_XR_Enh-Core" w:date="2024-03-05T12:31:00Z"/>
                <w:rFonts w:ascii="Arial" w:hAnsi="Arial"/>
                <w:bCs/>
                <w:iCs/>
                <w:sz w:val="18"/>
              </w:rPr>
            </w:pPr>
            <w:ins w:id="4454"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55" w:author="NR_XR_Enh-Core" w:date="2024-03-05T12:30:00Z"/>
                <w:rFonts w:ascii="Arial" w:hAnsi="Arial"/>
                <w:bCs/>
                <w:i/>
                <w:sz w:val="18"/>
                <w:lang w:val="en-US"/>
                <w:rPrChange w:id="4456" w:author="NR_XR_Enh-Core" w:date="2024-03-05T12:32:00Z">
                  <w:rPr>
                    <w:ins w:id="4457" w:author="NR_XR_Enh-Core" w:date="2024-03-05T12:30:00Z"/>
                    <w:rFonts w:ascii="Arial" w:hAnsi="Arial"/>
                    <w:b/>
                    <w:i/>
                    <w:sz w:val="18"/>
                  </w:rPr>
                </w:rPrChange>
              </w:rPr>
            </w:pPr>
            <w:ins w:id="4458"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59" w:author="NR_XR_Enh-Core" w:date="2024-03-05T12:31:00Z">
                    <w:rPr>
                      <w:rFonts w:ascii="Arial" w:hAnsi="Arial"/>
                      <w:bCs/>
                      <w:iCs/>
                      <w:sz w:val="18"/>
                      <w:lang w:val="en-US"/>
                    </w:rPr>
                  </w:rPrChange>
                </w:rPr>
                <w:t>type2-CG-ReleaseDCI-0-1-r16</w:t>
              </w:r>
            </w:ins>
            <w:ins w:id="4460"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61" w:author="NR_XR_Enh-Core" w:date="2024-03-05T12:30:00Z"/>
              </w:rPr>
            </w:pPr>
            <w:ins w:id="4462"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63" w:author="NR_XR_Enh-Core" w:date="2024-03-05T12:30:00Z"/>
              </w:rPr>
            </w:pPr>
            <w:ins w:id="4464"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65" w:author="NR_XR_Enh-Core" w:date="2024-03-05T12:30:00Z"/>
              </w:rPr>
            </w:pPr>
            <w:ins w:id="4466"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67" w:author="NR_XR_Enh-Core" w:date="2024-03-05T12:30:00Z"/>
              </w:rPr>
            </w:pPr>
            <w:ins w:id="4468"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69" w:author="NR_MC_enh-Core" w:date="2024-03-05T03:01:00Z">
              <w:r w:rsidRPr="00605FD4">
                <w:rPr>
                  <w:i/>
                  <w:iCs/>
                  <w:rPrChange w:id="4470" w:author="NR_MC_enh-Core" w:date="2024-03-05T03:01:00Z">
                    <w:rPr/>
                  </w:rPrChange>
                </w:rPr>
                <w:t>multiCell-PDSCH-DCI-1-3-SameSCS-r18</w:t>
              </w:r>
            </w:ins>
            <w:del w:id="4471"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72"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490146">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73"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73"/>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490146">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490146">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490146">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74" w:author="NR_MIMO_evo_DL_UL-Core" w:date="2024-03-02T12:12:00Z">
              <w:r w:rsidRPr="00936461" w:rsidDel="0051331D">
                <w:rPr>
                  <w:rFonts w:eastAsia="MS Mincho" w:cs="Arial"/>
                </w:rPr>
                <w:delText xml:space="preserve">FG </w:delText>
              </w:r>
            </w:del>
            <w:ins w:id="4475"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76" w:author="NR_XR_Enh-Core" w:date="2024-03-05T12:35:00Z"/>
                <w:rFonts w:eastAsia="MS Mincho" w:cs="Arial"/>
                <w:szCs w:val="12"/>
              </w:rPr>
            </w:pPr>
          </w:p>
          <w:p w14:paraId="6E15401D" w14:textId="6CDD2312" w:rsidR="00887246" w:rsidRPr="00F753E1" w:rsidRDefault="00887246" w:rsidP="00887246">
            <w:pPr>
              <w:keepNext/>
              <w:keepLines/>
              <w:rPr>
                <w:ins w:id="4477" w:author="NR_XR_Enh-Core" w:date="2024-03-05T12:35:00Z"/>
                <w:rFonts w:ascii="Arial" w:eastAsia="MS Mincho" w:hAnsi="Arial" w:cs="Arial"/>
                <w:sz w:val="18"/>
                <w:szCs w:val="18"/>
              </w:rPr>
            </w:pPr>
            <w:ins w:id="4478"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79" w:author="NR_XR_Enh-Core" w:date="2024-03-05T12:35:00Z"/>
                <w:rFonts w:eastAsia="MS Mincho" w:cs="Arial"/>
                <w:szCs w:val="12"/>
              </w:rPr>
            </w:pPr>
            <w:ins w:id="4480"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81"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82"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490146">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83" w:author="NR_NTN_enh-Core" w:date="2024-03-04T11:50:00Z"/>
        </w:trPr>
        <w:tc>
          <w:tcPr>
            <w:tcW w:w="6917" w:type="dxa"/>
          </w:tcPr>
          <w:p w14:paraId="6D177902" w14:textId="35576418" w:rsidR="00BA2836" w:rsidRDefault="00BA2836" w:rsidP="00BA2836">
            <w:pPr>
              <w:pStyle w:val="TAL"/>
              <w:rPr>
                <w:ins w:id="4484" w:author="NR_NTN_enh-Core" w:date="2024-03-04T11:50:00Z"/>
                <w:b/>
                <w:i/>
              </w:rPr>
            </w:pPr>
            <w:ins w:id="4485" w:author="NR_NTN_enh-Core" w:date="2024-03-04T11:50:00Z">
              <w:r>
                <w:rPr>
                  <w:b/>
                  <w:i/>
                </w:rPr>
                <w:t>vsatType-r18</w:t>
              </w:r>
            </w:ins>
          </w:p>
          <w:p w14:paraId="21C9C1AB" w14:textId="0DAEE99E" w:rsidR="00BA2836" w:rsidRPr="00FE4415" w:rsidRDefault="00BA2836" w:rsidP="00BA2836">
            <w:pPr>
              <w:pStyle w:val="TAL"/>
              <w:rPr>
                <w:ins w:id="4486" w:author="NR_NTN_enh-Core" w:date="2024-03-04T11:50:00Z"/>
                <w:bCs/>
                <w:iCs/>
              </w:rPr>
            </w:pPr>
            <w:ins w:id="4487" w:author="NR_NTN_enh-Core" w:date="2024-03-04T11:50:00Z">
              <w:r>
                <w:rPr>
                  <w:bCs/>
                  <w:iCs/>
                </w:rPr>
                <w:t xml:space="preserve">Indicates whether the UE is </w:t>
              </w:r>
              <w:r w:rsidRPr="00FE4415">
                <w:rPr>
                  <w:bCs/>
                  <w:iCs/>
                </w:rPr>
                <w:t>fixed or mobile VSAT</w:t>
              </w:r>
            </w:ins>
            <w:ins w:id="4488" w:author="NR_NTN_enh-Core" w:date="2024-03-04T11:51:00Z">
              <w:r>
                <w:rPr>
                  <w:bCs/>
                  <w:iCs/>
                </w:rPr>
                <w:t>. Value</w:t>
              </w:r>
            </w:ins>
            <w:ins w:id="4489" w:author="NR_NTN_enh-Core" w:date="2024-03-04T11:50:00Z">
              <w:r w:rsidRPr="00FE4415">
                <w:rPr>
                  <w:bCs/>
                  <w:iCs/>
                </w:rPr>
                <w:t xml:space="preserve"> </w:t>
              </w:r>
            </w:ins>
            <w:ins w:id="4490" w:author="NR_NTN_enh-Core" w:date="2024-03-04T11:51:00Z">
              <w:r w:rsidRPr="00FE4415">
                <w:rPr>
                  <w:bCs/>
                  <w:i/>
                  <w:rPrChange w:id="4491" w:author="NR_NTN_enh-Core" w:date="2024-03-04T11:51:00Z">
                    <w:rPr>
                      <w:bCs/>
                      <w:iCs/>
                    </w:rPr>
                  </w:rPrChange>
                </w:rPr>
                <w:t>t</w:t>
              </w:r>
            </w:ins>
            <w:ins w:id="4492" w:author="NR_NTN_enh-Core" w:date="2024-03-04T11:50:00Z">
              <w:r w:rsidRPr="00FE4415">
                <w:rPr>
                  <w:bCs/>
                  <w:i/>
                  <w:rPrChange w:id="4493" w:author="NR_NTN_enh-Core" w:date="2024-03-04T11:51:00Z">
                    <w:rPr>
                      <w:bCs/>
                      <w:iCs/>
                    </w:rPr>
                  </w:rPrChange>
                </w:rPr>
                <w:t>ype1</w:t>
              </w:r>
            </w:ins>
            <w:ins w:id="4494" w:author="NR_NTN_enh-Core" w:date="2024-03-04T11:51:00Z">
              <w:r>
                <w:rPr>
                  <w:bCs/>
                  <w:iCs/>
                </w:rPr>
                <w:t xml:space="preserve"> indicates the UE is </w:t>
              </w:r>
            </w:ins>
            <w:ins w:id="4495" w:author="NR_NTN_enh-Core" w:date="2024-03-04T11:50:00Z">
              <w:r w:rsidRPr="00FE4415">
                <w:rPr>
                  <w:bCs/>
                  <w:iCs/>
                </w:rPr>
                <w:t>a fixed VSAT, which can only be fixed.</w:t>
              </w:r>
            </w:ins>
            <w:ins w:id="4496" w:author="NR_NTN_enh-Core" w:date="2024-03-04T11:51:00Z">
              <w:r>
                <w:rPr>
                  <w:bCs/>
                  <w:iCs/>
                </w:rPr>
                <w:t xml:space="preserve"> Value </w:t>
              </w:r>
              <w:r w:rsidRPr="00FE4415">
                <w:rPr>
                  <w:bCs/>
                  <w:i/>
                  <w:rPrChange w:id="4497" w:author="NR_NTN_enh-Core" w:date="2024-03-04T11:51:00Z">
                    <w:rPr>
                      <w:bCs/>
                      <w:iCs/>
                    </w:rPr>
                  </w:rPrChange>
                </w:rPr>
                <w:t>t</w:t>
              </w:r>
            </w:ins>
            <w:ins w:id="4498" w:author="NR_NTN_enh-Core" w:date="2024-03-04T11:50:00Z">
              <w:r w:rsidRPr="00FE4415">
                <w:rPr>
                  <w:bCs/>
                  <w:i/>
                  <w:rPrChange w:id="4499" w:author="NR_NTN_enh-Core" w:date="2024-03-04T11:51:00Z">
                    <w:rPr>
                      <w:bCs/>
                      <w:iCs/>
                    </w:rPr>
                  </w:rPrChange>
                </w:rPr>
                <w:t>ype2</w:t>
              </w:r>
            </w:ins>
            <w:ins w:id="4500" w:author="NR_NTN_enh-Core" w:date="2024-03-04T11:51:00Z">
              <w:r>
                <w:rPr>
                  <w:bCs/>
                  <w:i/>
                </w:rPr>
                <w:t xml:space="preserve"> </w:t>
              </w:r>
              <w:r>
                <w:rPr>
                  <w:bCs/>
                  <w:iCs/>
                </w:rPr>
                <w:t>indicates the UE is</w:t>
              </w:r>
            </w:ins>
            <w:ins w:id="4501"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502" w:author="NR_NTN_enh-Core" w:date="2024-03-04T11:56:00Z"/>
                <w:bCs/>
                <w:iCs/>
              </w:rPr>
            </w:pPr>
            <w:ins w:id="4503" w:author="NR_NTN_enh-Core" w:date="2024-03-04T11:50:00Z">
              <w:r w:rsidRPr="00FE4415">
                <w:rPr>
                  <w:bCs/>
                  <w:iCs/>
                </w:rPr>
                <w:t>A VSAT UE as defined in TS 38.101-5</w:t>
              </w:r>
            </w:ins>
            <w:ins w:id="4504" w:author="NR_NTN_enh-Core" w:date="2024-03-04T11:53:00Z">
              <w:r>
                <w:rPr>
                  <w:bCs/>
                  <w:iCs/>
                </w:rPr>
                <w:t xml:space="preserve"> [</w:t>
              </w:r>
            </w:ins>
            <w:ins w:id="4505" w:author="NR_NTN_enh-Core" w:date="2024-03-04T11:54:00Z">
              <w:r>
                <w:rPr>
                  <w:bCs/>
                  <w:iCs/>
                </w:rPr>
                <w:t>34</w:t>
              </w:r>
            </w:ins>
            <w:ins w:id="4506" w:author="NR_NTN_enh-Core" w:date="2024-03-04T11:53:00Z">
              <w:r>
                <w:rPr>
                  <w:bCs/>
                  <w:iCs/>
                </w:rPr>
                <w:t>]</w:t>
              </w:r>
            </w:ins>
            <w:ins w:id="4507" w:author="NR_NTN_enh-Core" w:date="2024-03-04T11:50:00Z">
              <w:r w:rsidRPr="00FE4415">
                <w:rPr>
                  <w:bCs/>
                  <w:iCs/>
                </w:rPr>
                <w:t xml:space="preserve"> shall indicate support of this capability with only one type.</w:t>
              </w:r>
            </w:ins>
            <w:ins w:id="4508"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509" w:author="NR_NTN_enh-Core" w:date="2024-03-04T11:50:00Z"/>
                <w:bCs/>
                <w:iCs/>
                <w:rPrChange w:id="4510" w:author="NR_NTN_enh-Core" w:date="2024-03-04T11:50:00Z">
                  <w:rPr>
                    <w:ins w:id="4511" w:author="NR_NTN_enh-Core" w:date="2024-03-04T11:50:00Z"/>
                    <w:b/>
                    <w:i/>
                  </w:rPr>
                </w:rPrChange>
              </w:rPr>
            </w:pPr>
            <w:ins w:id="4512" w:author="NR_NTN_enh-Core" w:date="2024-03-04T11:56:00Z">
              <w:r w:rsidRPr="00F05DCF">
                <w:rPr>
                  <w:bCs/>
                  <w:iCs/>
                </w:rPr>
                <w:t>Th</w:t>
              </w:r>
            </w:ins>
            <w:ins w:id="4513" w:author="NR_NTN_enh-Core" w:date="2024-03-04T12:03:00Z">
              <w:r>
                <w:rPr>
                  <w:bCs/>
                  <w:iCs/>
                </w:rPr>
                <w:t>is</w:t>
              </w:r>
            </w:ins>
            <w:ins w:id="4514"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515" w:author="NR_NTN_enh-Core" w:date="2024-03-04T11:50:00Z"/>
              </w:rPr>
            </w:pPr>
            <w:ins w:id="4516" w:author="NR_NTN_enh-Core" w:date="2024-03-04T11:53:00Z">
              <w:r>
                <w:t>UE</w:t>
              </w:r>
            </w:ins>
          </w:p>
        </w:tc>
        <w:tc>
          <w:tcPr>
            <w:tcW w:w="567" w:type="dxa"/>
          </w:tcPr>
          <w:p w14:paraId="153E9D9C" w14:textId="5B7E4B0C" w:rsidR="00BA2836" w:rsidRPr="00936461" w:rsidRDefault="00BA2836" w:rsidP="00BA2836">
            <w:pPr>
              <w:pStyle w:val="TAL"/>
              <w:jc w:val="center"/>
              <w:rPr>
                <w:ins w:id="4517" w:author="NR_NTN_enh-Core" w:date="2024-03-04T11:50:00Z"/>
              </w:rPr>
            </w:pPr>
            <w:ins w:id="4518" w:author="NR_NTN_enh-Core" w:date="2024-03-04T11:57:00Z">
              <w:r>
                <w:t>No</w:t>
              </w:r>
            </w:ins>
          </w:p>
        </w:tc>
        <w:tc>
          <w:tcPr>
            <w:tcW w:w="709" w:type="dxa"/>
          </w:tcPr>
          <w:p w14:paraId="1E312910" w14:textId="294EB965" w:rsidR="00BA2836" w:rsidRPr="00936461" w:rsidRDefault="00BA2836" w:rsidP="00BA2836">
            <w:pPr>
              <w:pStyle w:val="TAL"/>
              <w:jc w:val="center"/>
              <w:rPr>
                <w:ins w:id="4519" w:author="NR_NTN_enh-Core" w:date="2024-03-04T11:50:00Z"/>
              </w:rPr>
            </w:pPr>
            <w:ins w:id="4520" w:author="NR_NTN_enh-Core" w:date="2024-03-04T11:53:00Z">
              <w:r>
                <w:t>No</w:t>
              </w:r>
            </w:ins>
          </w:p>
        </w:tc>
        <w:tc>
          <w:tcPr>
            <w:tcW w:w="728" w:type="dxa"/>
          </w:tcPr>
          <w:p w14:paraId="5F0117EA" w14:textId="10CC3F3D" w:rsidR="00BA2836" w:rsidRPr="00936461" w:rsidRDefault="00BA2836" w:rsidP="00BA2836">
            <w:pPr>
              <w:pStyle w:val="TAL"/>
              <w:jc w:val="center"/>
              <w:rPr>
                <w:ins w:id="4521" w:author="NR_NTN_enh-Core" w:date="2024-03-04T11:50:00Z"/>
              </w:rPr>
            </w:pPr>
            <w:ins w:id="4522" w:author="NR_NTN_enh-Core" w:date="2024-03-04T11:53:00Z">
              <w:r>
                <w:t>FR2 only</w:t>
              </w:r>
            </w:ins>
          </w:p>
        </w:tc>
      </w:tr>
      <w:tr w:rsidR="00BA2836" w:rsidRPr="00936461" w14:paraId="6811F876" w14:textId="77777777" w:rsidTr="0026000E">
        <w:trPr>
          <w:cantSplit/>
          <w:tblHeader/>
          <w:ins w:id="4523" w:author="NR_NTN_enh-Core" w:date="2024-03-04T11:54:00Z"/>
        </w:trPr>
        <w:tc>
          <w:tcPr>
            <w:tcW w:w="6917" w:type="dxa"/>
          </w:tcPr>
          <w:p w14:paraId="0A59C54E" w14:textId="06510D21" w:rsidR="00BA2836" w:rsidRDefault="00BA2836" w:rsidP="00BA2836">
            <w:pPr>
              <w:pStyle w:val="TAL"/>
              <w:rPr>
                <w:ins w:id="4524" w:author="NR_NTN_enh-Core" w:date="2024-03-04T11:58:00Z"/>
                <w:b/>
                <w:i/>
              </w:rPr>
            </w:pPr>
            <w:ins w:id="4525" w:author="NR_NTN_enh-Core" w:date="2024-03-04T11:54:00Z">
              <w:r>
                <w:rPr>
                  <w:b/>
                  <w:i/>
                </w:rPr>
                <w:t>vsatBeamSteering-r18</w:t>
              </w:r>
            </w:ins>
          </w:p>
          <w:p w14:paraId="481B3D91" w14:textId="673E90A8" w:rsidR="00BA2836" w:rsidRDefault="00BA2836" w:rsidP="00BA2836">
            <w:pPr>
              <w:pStyle w:val="TAL"/>
              <w:rPr>
                <w:ins w:id="4526" w:author="NR_NTN_enh-Core" w:date="2024-03-04T12:02:00Z"/>
                <w:rFonts w:eastAsia="SimSun" w:cs="Arial"/>
                <w:bCs/>
                <w:color w:val="000000"/>
                <w:szCs w:val="24"/>
                <w:lang w:val="en-US" w:eastAsia="zh-CN"/>
              </w:rPr>
            </w:pPr>
            <w:ins w:id="4527" w:author="NR_NTN_enh-Core" w:date="2024-03-04T11:58:00Z">
              <w:r>
                <w:rPr>
                  <w:bCs/>
                  <w:iCs/>
                </w:rPr>
                <w:t xml:space="preserve">Indicates the type of beam steering </w:t>
              </w:r>
            </w:ins>
            <w:ins w:id="4528" w:author="NR_NTN_enh-Core" w:date="2024-03-04T12:03:00Z">
              <w:r>
                <w:rPr>
                  <w:bCs/>
                  <w:iCs/>
                </w:rPr>
                <w:t xml:space="preserve">supported by </w:t>
              </w:r>
            </w:ins>
            <w:ins w:id="4529" w:author="NR_NTN_enh-Core" w:date="2024-03-04T11:58:00Z">
              <w:r>
                <w:rPr>
                  <w:bCs/>
                  <w:iCs/>
                </w:rPr>
                <w:t>a VSAT</w:t>
              </w:r>
            </w:ins>
            <w:ins w:id="4530" w:author="NR_NTN_enh-Core" w:date="2024-03-04T11:59:00Z">
              <w:r>
                <w:rPr>
                  <w:bCs/>
                  <w:iCs/>
                </w:rPr>
                <w:t xml:space="preserve"> UE</w:t>
              </w:r>
            </w:ins>
            <w:ins w:id="4531" w:author="NR_NTN_enh-Core" w:date="2024-03-04T12:01:00Z">
              <w:r>
                <w:rPr>
                  <w:bCs/>
                  <w:iCs/>
                </w:rPr>
                <w:t xml:space="preserve">. Value </w:t>
              </w:r>
              <w:r w:rsidRPr="00575BE1">
                <w:rPr>
                  <w:bCs/>
                  <w:i/>
                  <w:u w:val="single"/>
                  <w:rPrChange w:id="4532" w:author="NR_NTN_enh-Core" w:date="2024-03-04T12:02:00Z">
                    <w:rPr>
                      <w:bCs/>
                      <w:iCs/>
                    </w:rPr>
                  </w:rPrChange>
                </w:rPr>
                <w:t>type1</w:t>
              </w:r>
            </w:ins>
            <w:ins w:id="4533" w:author="NR_NTN_enh-Core" w:date="2024-03-04T12:02:00Z">
              <w:r>
                <w:rPr>
                  <w:bCs/>
                  <w:iCs/>
                  <w:u w:val="single"/>
                </w:rPr>
                <w:t xml:space="preserve"> indicates fully electronically-steered beam UEs. Value </w:t>
              </w:r>
              <w:r w:rsidRPr="00770271">
                <w:rPr>
                  <w:bCs/>
                  <w:i/>
                  <w:u w:val="single"/>
                  <w:rPrChange w:id="4534"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4535" w:author="NR_NTN_enh-Core" w:date="2024-03-04T12:03:00Z"/>
                <w:rFonts w:cs="Arial"/>
                <w:bCs/>
                <w:color w:val="000000"/>
              </w:rPr>
            </w:pPr>
            <w:ins w:id="4536" w:author="NR_NTN_enh-Core" w:date="2024-03-04T12:02:00Z">
              <w:r w:rsidRPr="00A62E21">
                <w:rPr>
                  <w:rFonts w:cs="Arial"/>
                  <w:bCs/>
                  <w:color w:val="000000"/>
                </w:rPr>
                <w:t>A VSAT UE as defined in TS 38.101-5</w:t>
              </w:r>
            </w:ins>
            <w:ins w:id="4537" w:author="NR_NTN_enh-Core" w:date="2024-03-04T12:03:00Z">
              <w:r>
                <w:rPr>
                  <w:rFonts w:cs="Arial"/>
                  <w:bCs/>
                  <w:color w:val="000000"/>
                </w:rPr>
                <w:t xml:space="preserve"> [34]</w:t>
              </w:r>
            </w:ins>
            <w:ins w:id="4538"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539" w:author="NR_NTN_enh-Core" w:date="2024-03-04T11:54:00Z"/>
                <w:bCs/>
                <w:iCs/>
                <w:rPrChange w:id="4540" w:author="NR_NTN_enh-Core" w:date="2024-03-04T12:02:00Z">
                  <w:rPr>
                    <w:ins w:id="4541" w:author="NR_NTN_enh-Core" w:date="2024-03-04T11:54:00Z"/>
                    <w:b/>
                    <w:i/>
                  </w:rPr>
                </w:rPrChange>
              </w:rPr>
            </w:pPr>
            <w:ins w:id="4542"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543" w:author="NR_NTN_enh-Core" w:date="2024-03-04T11:54:00Z"/>
              </w:rPr>
            </w:pPr>
            <w:ins w:id="4544" w:author="NR_NTN_enh-Core" w:date="2024-03-04T11:55:00Z">
              <w:r>
                <w:t>UE</w:t>
              </w:r>
            </w:ins>
          </w:p>
        </w:tc>
        <w:tc>
          <w:tcPr>
            <w:tcW w:w="567" w:type="dxa"/>
          </w:tcPr>
          <w:p w14:paraId="0CC3F919" w14:textId="3BA46BC1" w:rsidR="00BA2836" w:rsidRDefault="00BA2836" w:rsidP="00BA2836">
            <w:pPr>
              <w:pStyle w:val="TAL"/>
              <w:jc w:val="center"/>
              <w:rPr>
                <w:ins w:id="4545" w:author="NR_NTN_enh-Core" w:date="2024-03-04T11:54:00Z"/>
              </w:rPr>
            </w:pPr>
            <w:ins w:id="4546" w:author="NR_NTN_enh-Core" w:date="2024-03-04T11:55:00Z">
              <w:r>
                <w:t>No</w:t>
              </w:r>
            </w:ins>
          </w:p>
        </w:tc>
        <w:tc>
          <w:tcPr>
            <w:tcW w:w="709" w:type="dxa"/>
          </w:tcPr>
          <w:p w14:paraId="5537E6A8" w14:textId="2F016431" w:rsidR="00BA2836" w:rsidRDefault="00BA2836" w:rsidP="00BA2836">
            <w:pPr>
              <w:pStyle w:val="TAL"/>
              <w:jc w:val="center"/>
              <w:rPr>
                <w:ins w:id="4547" w:author="NR_NTN_enh-Core" w:date="2024-03-04T11:54:00Z"/>
              </w:rPr>
            </w:pPr>
            <w:ins w:id="4548" w:author="NR_NTN_enh-Core" w:date="2024-03-04T11:55:00Z">
              <w:r>
                <w:t>No</w:t>
              </w:r>
            </w:ins>
          </w:p>
        </w:tc>
        <w:tc>
          <w:tcPr>
            <w:tcW w:w="728" w:type="dxa"/>
          </w:tcPr>
          <w:p w14:paraId="5C98AC2C" w14:textId="635484FD" w:rsidR="00BA2836" w:rsidRDefault="00BA2836" w:rsidP="00BA2836">
            <w:pPr>
              <w:pStyle w:val="TAL"/>
              <w:jc w:val="center"/>
              <w:rPr>
                <w:ins w:id="4549" w:author="NR_NTN_enh-Core" w:date="2024-03-04T11:54:00Z"/>
              </w:rPr>
            </w:pPr>
            <w:ins w:id="4550"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51" w:name="_Toc12750903"/>
      <w:bookmarkStart w:id="4552" w:name="_Toc29382267"/>
      <w:bookmarkStart w:id="4553" w:name="_Toc37093384"/>
      <w:bookmarkStart w:id="4554" w:name="_Toc37238660"/>
      <w:bookmarkStart w:id="4555" w:name="_Toc37238774"/>
      <w:bookmarkStart w:id="4556" w:name="_Toc46488670"/>
      <w:bookmarkStart w:id="4557" w:name="_Toc52574091"/>
      <w:bookmarkStart w:id="4558" w:name="_Toc52574177"/>
      <w:bookmarkStart w:id="4559" w:name="_Toc156055043"/>
      <w:r w:rsidRPr="00936461">
        <w:t>4.2.7.11</w:t>
      </w:r>
      <w:r w:rsidRPr="00936461">
        <w:tab/>
        <w:t>Other PHY param</w:t>
      </w:r>
      <w:r w:rsidR="00EE63F4" w:rsidRPr="00936461">
        <w:t>eters</w:t>
      </w:r>
      <w:bookmarkEnd w:id="4551"/>
      <w:bookmarkEnd w:id="4552"/>
      <w:bookmarkEnd w:id="4553"/>
      <w:bookmarkEnd w:id="4554"/>
      <w:bookmarkEnd w:id="4555"/>
      <w:bookmarkEnd w:id="4556"/>
      <w:bookmarkEnd w:id="4557"/>
      <w:bookmarkEnd w:id="4558"/>
      <w:bookmarkEnd w:id="45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60" w:name="_Toc29382268"/>
      <w:bookmarkStart w:id="4561" w:name="_Toc37093385"/>
      <w:bookmarkStart w:id="4562" w:name="_Toc37238661"/>
      <w:bookmarkStart w:id="4563" w:name="_Toc37238775"/>
      <w:bookmarkStart w:id="4564" w:name="_Toc46488671"/>
      <w:bookmarkStart w:id="4565" w:name="_Toc52574092"/>
      <w:bookmarkStart w:id="4566" w:name="_Toc52574178"/>
      <w:bookmarkStart w:id="4567" w:name="_Toc156055044"/>
      <w:r w:rsidRPr="00936461">
        <w:t>4.2.7.12</w:t>
      </w:r>
      <w:r w:rsidRPr="00936461">
        <w:tab/>
      </w:r>
      <w:r w:rsidRPr="00936461">
        <w:rPr>
          <w:i/>
        </w:rPr>
        <w:t>NRDC-Parameters</w:t>
      </w:r>
      <w:bookmarkEnd w:id="4560"/>
      <w:bookmarkEnd w:id="4561"/>
      <w:bookmarkEnd w:id="4562"/>
      <w:bookmarkEnd w:id="4563"/>
      <w:bookmarkEnd w:id="4564"/>
      <w:bookmarkEnd w:id="4565"/>
      <w:bookmarkEnd w:id="4566"/>
      <w:bookmarkEnd w:id="45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68"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68"/>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69"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69"/>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70" w:name="_Toc46488672"/>
      <w:bookmarkStart w:id="4571" w:name="_Toc52574093"/>
      <w:bookmarkStart w:id="4572" w:name="_Toc52574179"/>
      <w:bookmarkStart w:id="4573" w:name="_Toc156055045"/>
      <w:r w:rsidRPr="00936461">
        <w:t>4.2.7.13</w:t>
      </w:r>
      <w:r w:rsidRPr="00936461">
        <w:tab/>
      </w:r>
      <w:r w:rsidRPr="00936461">
        <w:rPr>
          <w:i/>
        </w:rPr>
        <w:t>CarrierAggregationVariant</w:t>
      </w:r>
      <w:bookmarkEnd w:id="4570"/>
      <w:bookmarkEnd w:id="4571"/>
      <w:bookmarkEnd w:id="4572"/>
      <w:bookmarkEnd w:id="457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74" w:name="_Toc156055046"/>
      <w:r w:rsidRPr="00936461">
        <w:t>4.2.7.14</w:t>
      </w:r>
      <w:r w:rsidRPr="00936461">
        <w:tab/>
      </w:r>
      <w:r w:rsidRPr="00936461">
        <w:rPr>
          <w:i/>
        </w:rPr>
        <w:t>Phy-ParametersSharedSpectrumChAccess</w:t>
      </w:r>
      <w:bookmarkEnd w:id="4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75" w:name="_Toc12750904"/>
      <w:bookmarkStart w:id="4576" w:name="_Toc29382269"/>
      <w:bookmarkStart w:id="4577" w:name="_Toc37093386"/>
      <w:bookmarkStart w:id="4578" w:name="_Toc37238662"/>
      <w:bookmarkStart w:id="4579" w:name="_Toc37238776"/>
      <w:bookmarkStart w:id="4580" w:name="_Toc46488673"/>
      <w:bookmarkStart w:id="4581" w:name="_Toc52574094"/>
      <w:bookmarkStart w:id="4582" w:name="_Toc52574180"/>
      <w:bookmarkStart w:id="4583" w:name="_Toc156055047"/>
      <w:r w:rsidRPr="00936461">
        <w:t>4.</w:t>
      </w:r>
      <w:r w:rsidR="00B145C6" w:rsidRPr="00936461">
        <w:t>2.</w:t>
      </w:r>
      <w:r w:rsidR="00D06DBF" w:rsidRPr="00936461">
        <w:t>8</w:t>
      </w:r>
      <w:r w:rsidRPr="00936461">
        <w:tab/>
      </w:r>
      <w:r w:rsidR="00EE63F4" w:rsidRPr="00936461">
        <w:t>Void</w:t>
      </w:r>
      <w:bookmarkEnd w:id="4575"/>
      <w:bookmarkEnd w:id="4576"/>
      <w:bookmarkEnd w:id="4577"/>
      <w:bookmarkEnd w:id="4578"/>
      <w:bookmarkEnd w:id="4579"/>
      <w:bookmarkEnd w:id="4580"/>
      <w:bookmarkEnd w:id="4581"/>
      <w:bookmarkEnd w:id="4582"/>
      <w:bookmarkEnd w:id="4583"/>
    </w:p>
    <w:p w14:paraId="657E4B29" w14:textId="77777777" w:rsidR="00FE00CF" w:rsidRPr="00936461" w:rsidRDefault="00FE00CF" w:rsidP="00FE00CF"/>
    <w:p w14:paraId="39165D34" w14:textId="77777777" w:rsidR="0009665E" w:rsidRPr="00936461" w:rsidRDefault="0002186C" w:rsidP="00AC038D">
      <w:pPr>
        <w:pStyle w:val="Heading3"/>
      </w:pPr>
      <w:bookmarkStart w:id="4584" w:name="_Toc12750905"/>
      <w:bookmarkStart w:id="4585" w:name="_Toc29382270"/>
      <w:bookmarkStart w:id="4586" w:name="_Toc37093387"/>
      <w:bookmarkStart w:id="4587" w:name="_Toc37238663"/>
      <w:bookmarkStart w:id="4588" w:name="_Toc37238777"/>
      <w:bookmarkStart w:id="4589" w:name="_Toc46488674"/>
      <w:bookmarkStart w:id="4590" w:name="_Toc52574095"/>
      <w:bookmarkStart w:id="4591" w:name="_Toc52574181"/>
      <w:bookmarkStart w:id="4592" w:name="_Toc156055048"/>
      <w:r w:rsidRPr="00936461">
        <w:t>4.</w:t>
      </w:r>
      <w:r w:rsidR="00AC038D" w:rsidRPr="00936461">
        <w:t>2.</w:t>
      </w:r>
      <w:r w:rsidR="00D06DBF" w:rsidRPr="00936461">
        <w:t>9</w:t>
      </w:r>
      <w:r w:rsidR="0009665E" w:rsidRPr="00936461">
        <w:tab/>
      </w:r>
      <w:r w:rsidR="00EE63F4" w:rsidRPr="00936461">
        <w:rPr>
          <w:i/>
        </w:rPr>
        <w:t>MeasAndMobParameters</w:t>
      </w:r>
      <w:bookmarkEnd w:id="4584"/>
      <w:bookmarkEnd w:id="4585"/>
      <w:bookmarkEnd w:id="4586"/>
      <w:bookmarkEnd w:id="4587"/>
      <w:bookmarkEnd w:id="4588"/>
      <w:bookmarkEnd w:id="4589"/>
      <w:bookmarkEnd w:id="4590"/>
      <w:bookmarkEnd w:id="4591"/>
      <w:bookmarkEnd w:id="459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93"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94" w:author="NR_MG_enh2-Core" w:date="2024-03-02T15:31:00Z"/>
                <w:rFonts w:cs="Arial"/>
                <w:b/>
                <w:bCs/>
                <w:i/>
                <w:iCs/>
                <w:szCs w:val="18"/>
              </w:rPr>
            </w:pPr>
            <w:ins w:id="4595" w:author="NR_MG_enh2-Core" w:date="2024-03-02T15:31:00Z">
              <w:r w:rsidRPr="00AE1A81">
                <w:rPr>
                  <w:rFonts w:cs="Arial"/>
                  <w:b/>
                  <w:bCs/>
                  <w:i/>
                  <w:iCs/>
                  <w:szCs w:val="18"/>
                </w:rPr>
                <w:t>concurrentMeasCRS-</w:t>
              </w:r>
            </w:ins>
            <w:ins w:id="4596" w:author="NR_MG_enh2-Core" w:date="2024-03-02T15:33:00Z">
              <w:r w:rsidR="002A2BF7">
                <w:rPr>
                  <w:rFonts w:cs="Arial"/>
                  <w:b/>
                  <w:bCs/>
                  <w:i/>
                  <w:iCs/>
                  <w:szCs w:val="18"/>
                </w:rPr>
                <w:t>InsideBWP-</w:t>
              </w:r>
            </w:ins>
            <w:ins w:id="4597" w:author="NR_MG_enh2-Core" w:date="2024-03-02T15:31:00Z">
              <w:r w:rsidRPr="00AE1A81">
                <w:rPr>
                  <w:rFonts w:cs="Arial"/>
                  <w:b/>
                  <w:bCs/>
                  <w:i/>
                  <w:iCs/>
                  <w:szCs w:val="18"/>
                </w:rPr>
                <w:t>EUTRA-r18</w:t>
              </w:r>
            </w:ins>
          </w:p>
          <w:p w14:paraId="13ED86D9" w14:textId="77777777" w:rsidR="00AE1A81" w:rsidRDefault="00AE1A81" w:rsidP="001D115F">
            <w:pPr>
              <w:pStyle w:val="TAL"/>
              <w:rPr>
                <w:ins w:id="4598" w:author="NR_MG_enh2-Core" w:date="2024-03-02T15:32:00Z"/>
                <w:rFonts w:cs="Arial"/>
                <w:szCs w:val="18"/>
              </w:rPr>
            </w:pPr>
            <w:ins w:id="4599"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600" w:author="NR_MG_enh2-Core" w:date="2024-03-02T15:31:00Z"/>
                <w:rFonts w:cs="Arial"/>
                <w:szCs w:val="18"/>
                <w:rPrChange w:id="4601" w:author="NR_MG_enh2-Core" w:date="2024-03-02T15:32:00Z">
                  <w:rPr>
                    <w:ins w:id="4602" w:author="NR_MG_enh2-Core" w:date="2024-03-02T15:31:00Z"/>
                    <w:rFonts w:cs="Arial"/>
                    <w:b/>
                    <w:bCs/>
                    <w:i/>
                    <w:iCs/>
                    <w:szCs w:val="18"/>
                  </w:rPr>
                </w:rPrChange>
              </w:rPr>
            </w:pPr>
            <w:ins w:id="4603" w:author="NR_MG_enh2-Core" w:date="2024-03-02T15:32:00Z">
              <w:r>
                <w:rPr>
                  <w:rFonts w:cs="Arial"/>
                  <w:szCs w:val="18"/>
                </w:rPr>
                <w:t xml:space="preserve">A UE supporting this feature shall also indicate support of </w:t>
              </w:r>
              <w:r w:rsidR="00BC76D2" w:rsidRPr="00BC76D2">
                <w:rPr>
                  <w:rFonts w:cs="Arial"/>
                  <w:i/>
                  <w:iCs/>
                  <w:szCs w:val="18"/>
                  <w:rPrChange w:id="4604"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605" w:author="NR_MG_enh2-Core" w:date="2024-03-02T15:31:00Z"/>
                <w:rFonts w:cs="Arial"/>
                <w:bCs/>
                <w:iCs/>
                <w:szCs w:val="18"/>
              </w:rPr>
            </w:pPr>
            <w:ins w:id="4606"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607" w:author="NR_MG_enh2-Core" w:date="2024-03-02T15:31:00Z"/>
                <w:rFonts w:cs="Arial"/>
                <w:bCs/>
                <w:iCs/>
                <w:szCs w:val="18"/>
              </w:rPr>
            </w:pPr>
            <w:ins w:id="4608"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609" w:author="NR_MG_enh2-Core" w:date="2024-03-02T15:31:00Z"/>
                <w:rFonts w:cs="Arial"/>
                <w:bCs/>
                <w:iCs/>
                <w:szCs w:val="18"/>
              </w:rPr>
            </w:pPr>
            <w:ins w:id="4610"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611" w:author="NR_MG_enh2-Core" w:date="2024-03-02T15:31:00Z"/>
                <w:rFonts w:eastAsia="MS Mincho" w:cs="Arial"/>
                <w:bCs/>
                <w:iCs/>
                <w:szCs w:val="18"/>
              </w:rPr>
            </w:pPr>
            <w:ins w:id="4612" w:author="NR_MG_enh2-Core" w:date="2024-03-02T15:32:00Z">
              <w:r>
                <w:rPr>
                  <w:rFonts w:eastAsia="MS Mincho" w:cs="Arial"/>
                  <w:bCs/>
                  <w:iCs/>
                  <w:szCs w:val="18"/>
                </w:rPr>
                <w:t>F</w:t>
              </w:r>
            </w:ins>
            <w:ins w:id="4613"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490146">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490146">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490146">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490146">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614"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615" w:author="NR_MG_enh2-Core" w:date="2024-03-02T15:23:00Z"/>
                <w:b/>
                <w:bCs/>
                <w:i/>
                <w:iCs/>
              </w:rPr>
            </w:pPr>
            <w:ins w:id="4616"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617" w:author="NR_MG_enh2-Core" w:date="2024-03-02T15:23:00Z"/>
                <w:rFonts w:eastAsia="PMingLiU" w:cs="Arial"/>
                <w:szCs w:val="18"/>
                <w:lang w:eastAsia="zh-TW"/>
              </w:rPr>
            </w:pPr>
            <w:ins w:id="4618" w:author="NR_MG_enh2-Core" w:date="2024-03-02T15:23:00Z">
              <w:r>
                <w:t xml:space="preserve">Indicates whether the UE supports </w:t>
              </w:r>
              <w:r w:rsidRPr="00A62E21">
                <w:rPr>
                  <w:rFonts w:eastAsia="PMingLiU" w:cs="Arial"/>
                  <w:szCs w:val="18"/>
                  <w:lang w:eastAsia="zh-TW"/>
                </w:rPr>
                <w:t xml:space="preserve">multiple per-UE (or per-FR) measurement gap patterns with at least one per-UE (or per-FR) </w:t>
              </w:r>
              <w:commentRangeStart w:id="4619"/>
              <w:r w:rsidRPr="00A62E21">
                <w:rPr>
                  <w:rFonts w:eastAsia="PMingLiU" w:cs="Arial"/>
                  <w:szCs w:val="18"/>
                  <w:lang w:eastAsia="zh-TW"/>
                </w:rPr>
                <w:t>NCSG</w:t>
              </w:r>
            </w:ins>
            <w:commentRangeEnd w:id="4619"/>
            <w:r w:rsidR="00CB4E13">
              <w:rPr>
                <w:rStyle w:val="CommentReference"/>
                <w:rFonts w:ascii="Times New Roman" w:eastAsiaTheme="minorEastAsia" w:hAnsi="Times New Roman"/>
                <w:lang w:eastAsia="en-US"/>
              </w:rPr>
              <w:commentReference w:id="4619"/>
            </w:r>
            <w:ins w:id="4620" w:author="NR_MG_enh2-Core" w:date="2024-03-02T15:23:00Z">
              <w:r>
                <w:rPr>
                  <w:rFonts w:eastAsia="PMingLiU" w:cs="Arial"/>
                  <w:szCs w:val="18"/>
                  <w:lang w:eastAsia="zh-TW"/>
                </w:rPr>
                <w:t>.</w:t>
              </w:r>
            </w:ins>
          </w:p>
          <w:p w14:paraId="44CC639F" w14:textId="2C5C3DAC" w:rsidR="005D0C7D" w:rsidRPr="00936461" w:rsidRDefault="005D0C7D" w:rsidP="005D0C7D">
            <w:pPr>
              <w:pStyle w:val="TAL"/>
              <w:rPr>
                <w:ins w:id="4621" w:author="NR_MG_enh2-Core" w:date="2024-03-02T15:23:00Z"/>
                <w:rFonts w:cs="Arial"/>
                <w:b/>
                <w:bCs/>
                <w:i/>
                <w:iCs/>
                <w:szCs w:val="18"/>
              </w:rPr>
            </w:pPr>
            <w:ins w:id="4622"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623" w:author="NR_MG_enh2-Core" w:date="2024-03-02T15:23:00Z"/>
                <w:rFonts w:cs="Arial"/>
                <w:bCs/>
                <w:iCs/>
                <w:szCs w:val="18"/>
              </w:rPr>
            </w:pPr>
            <w:ins w:id="4624"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625" w:author="NR_MG_enh2-Core" w:date="2024-03-02T15:23:00Z"/>
                <w:rFonts w:cs="Arial"/>
                <w:bCs/>
                <w:iCs/>
                <w:szCs w:val="18"/>
              </w:rPr>
            </w:pPr>
            <w:ins w:id="4626"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627" w:author="NR_MG_enh2-Core" w:date="2024-03-02T15:23:00Z"/>
                <w:rFonts w:cs="Arial"/>
                <w:bCs/>
                <w:iCs/>
                <w:szCs w:val="18"/>
              </w:rPr>
            </w:pPr>
            <w:ins w:id="4628"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629" w:author="NR_MG_enh2-Core" w:date="2024-03-02T15:23:00Z"/>
                <w:rFonts w:eastAsia="MS Mincho" w:cs="Arial"/>
                <w:bCs/>
                <w:iCs/>
                <w:szCs w:val="18"/>
              </w:rPr>
            </w:pPr>
            <w:ins w:id="4630" w:author="NR_MG_enh2-Core" w:date="2024-03-02T15:23:00Z">
              <w:r>
                <w:t>No</w:t>
              </w:r>
            </w:ins>
          </w:p>
        </w:tc>
      </w:tr>
      <w:tr w:rsidR="005D0C7D" w:rsidRPr="00936461" w14:paraId="1EA8EC55" w14:textId="77777777" w:rsidTr="00936461">
        <w:trPr>
          <w:cantSplit/>
          <w:ins w:id="463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632" w:author="NR_MG_enh2-Core" w:date="2024-03-02T15:23:00Z"/>
                <w:b/>
                <w:bCs/>
                <w:i/>
                <w:iCs/>
              </w:rPr>
            </w:pPr>
            <w:ins w:id="4633"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634" w:author="NR_MG_enh2-Core" w:date="2024-03-02T15:23:00Z"/>
                <w:rStyle w:val="normaltextrun"/>
                <w:rFonts w:cs="Arial"/>
                <w:szCs w:val="18"/>
              </w:rPr>
            </w:pPr>
            <w:ins w:id="4635"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w:t>
              </w:r>
              <w:commentRangeStart w:id="4636"/>
              <w:r w:rsidRPr="00A62E21">
                <w:rPr>
                  <w:rStyle w:val="normaltextrun"/>
                  <w:rFonts w:cs="Arial"/>
                  <w:szCs w:val="18"/>
                </w:rPr>
                <w:t>MG</w:t>
              </w:r>
              <w:r>
                <w:rPr>
                  <w:rStyle w:val="normaltextrun"/>
                  <w:rFonts w:cs="Arial"/>
                  <w:szCs w:val="18"/>
                </w:rPr>
                <w:t xml:space="preserve"> </w:t>
              </w:r>
            </w:ins>
            <w:commentRangeEnd w:id="4636"/>
            <w:r w:rsidR="00CB4E13">
              <w:rPr>
                <w:rStyle w:val="CommentReference"/>
                <w:rFonts w:ascii="Times New Roman" w:eastAsiaTheme="minorEastAsia" w:hAnsi="Times New Roman"/>
                <w:lang w:eastAsia="en-US"/>
              </w:rPr>
              <w:commentReference w:id="4636"/>
            </w:r>
            <w:ins w:id="4637"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4638" w:author="NR_MG_enh2-Core" w:date="2024-03-02T15:23:00Z"/>
                <w:rFonts w:cs="Arial"/>
                <w:b/>
                <w:bCs/>
                <w:i/>
                <w:iCs/>
                <w:szCs w:val="18"/>
              </w:rPr>
            </w:pPr>
            <w:ins w:id="4639"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640" w:author="NR_MG_enh2-Core" w:date="2024-03-02T15:23:00Z"/>
                <w:rFonts w:cs="Arial"/>
                <w:bCs/>
                <w:iCs/>
                <w:szCs w:val="18"/>
              </w:rPr>
            </w:pPr>
            <w:ins w:id="464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642" w:author="NR_MG_enh2-Core" w:date="2024-03-02T15:23:00Z"/>
                <w:rFonts w:cs="Arial"/>
                <w:bCs/>
                <w:iCs/>
                <w:szCs w:val="18"/>
              </w:rPr>
            </w:pPr>
            <w:ins w:id="464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644" w:author="NR_MG_enh2-Core" w:date="2024-03-02T15:23:00Z"/>
                <w:rFonts w:cs="Arial"/>
                <w:bCs/>
                <w:iCs/>
                <w:szCs w:val="18"/>
              </w:rPr>
            </w:pPr>
            <w:ins w:id="464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646" w:author="NR_MG_enh2-Core" w:date="2024-03-02T15:23:00Z"/>
                <w:rFonts w:eastAsia="MS Mincho" w:cs="Arial"/>
                <w:bCs/>
                <w:iCs/>
                <w:szCs w:val="18"/>
              </w:rPr>
            </w:pPr>
            <w:ins w:id="4647"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648" w:author="NR_MG_enh2-Core" w:date="2024-03-05T23:17:00Z"/>
        </w:trPr>
        <w:tc>
          <w:tcPr>
            <w:tcW w:w="6807" w:type="dxa"/>
          </w:tcPr>
          <w:p w14:paraId="399607C1" w14:textId="77777777" w:rsidR="0085069C" w:rsidRDefault="0085069C" w:rsidP="0085069C">
            <w:pPr>
              <w:keepNext/>
              <w:keepLines/>
              <w:spacing w:after="0"/>
              <w:rPr>
                <w:ins w:id="4649" w:author="NR_MG_enh2-Core" w:date="2024-03-05T23:17:00Z"/>
                <w:rFonts w:ascii="Arial" w:hAnsi="Arial" w:cs="Arial"/>
                <w:b/>
                <w:i/>
                <w:sz w:val="18"/>
              </w:rPr>
            </w:pPr>
            <w:ins w:id="4650"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651" w:author="NR_MG_enh2-Core" w:date="2024-03-05T23:17:00Z"/>
                <w:rFonts w:ascii="Arial" w:hAnsi="Arial" w:cs="Arial"/>
                <w:b/>
                <w:i/>
                <w:sz w:val="18"/>
              </w:rPr>
            </w:pPr>
            <w:ins w:id="4652" w:author="NR_MG_enh2-Core" w:date="2024-03-05T23:17:00Z">
              <w:r>
                <w:rPr>
                  <w:rFonts w:ascii="Arial" w:hAnsi="Arial" w:cs="Arial"/>
                  <w:bCs/>
                  <w:iCs/>
                  <w:sz w:val="18"/>
                </w:rPr>
                <w:t xml:space="preserve">Indicates whether the UE supports </w:t>
              </w:r>
              <w:r w:rsidRPr="00A62E21">
                <w:rPr>
                  <w:rFonts w:ascii="Arial" w:hAnsi="Arial" w:cs="Arial"/>
                  <w:sz w:val="18"/>
                  <w:szCs w:val="18"/>
                </w:rPr>
                <w:t xml:space="preserve">configuration of effective measurement window for inter-RAT EUTRAN measurements, including offset, duration and </w:t>
              </w:r>
              <w:commentRangeStart w:id="4653"/>
              <w:r w:rsidRPr="00A62E21">
                <w:rPr>
                  <w:rFonts w:ascii="Arial" w:hAnsi="Arial" w:cs="Arial"/>
                  <w:sz w:val="18"/>
                  <w:szCs w:val="18"/>
                </w:rPr>
                <w:t>periodicity</w:t>
              </w:r>
            </w:ins>
            <w:commentRangeEnd w:id="4653"/>
            <w:r w:rsidR="00DB4EDD">
              <w:rPr>
                <w:rStyle w:val="CommentReference"/>
                <w:rFonts w:eastAsiaTheme="minorEastAsia"/>
                <w:lang w:eastAsia="en-US"/>
              </w:rPr>
              <w:commentReference w:id="4653"/>
            </w:r>
            <w:ins w:id="4654" w:author="NR_MG_enh2-Core" w:date="2024-03-05T23:17:00Z">
              <w:r w:rsidRPr="00A62E21">
                <w:rPr>
                  <w:rFonts w:ascii="Arial" w:hAnsi="Arial" w:cs="Arial"/>
                  <w:sz w:val="18"/>
                  <w:szCs w:val="18"/>
                </w:rPr>
                <w:t>.</w:t>
              </w:r>
            </w:ins>
          </w:p>
        </w:tc>
        <w:tc>
          <w:tcPr>
            <w:tcW w:w="709" w:type="dxa"/>
          </w:tcPr>
          <w:p w14:paraId="6C23C0DE" w14:textId="5DE345B6" w:rsidR="0085069C" w:rsidRPr="00936461" w:rsidRDefault="0085069C" w:rsidP="0085069C">
            <w:pPr>
              <w:pStyle w:val="TAL"/>
              <w:jc w:val="center"/>
              <w:rPr>
                <w:ins w:id="4655" w:author="NR_MG_enh2-Core" w:date="2024-03-05T23:17:00Z"/>
                <w:rFonts w:cs="Arial"/>
              </w:rPr>
            </w:pPr>
            <w:ins w:id="4656"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657" w:author="NR_MG_enh2-Core" w:date="2024-03-05T23:17:00Z"/>
                <w:rFonts w:cs="Arial"/>
              </w:rPr>
            </w:pPr>
            <w:ins w:id="4658"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659" w:author="NR_MG_enh2-Core" w:date="2024-03-05T23:17:00Z"/>
                <w:rFonts w:cs="Arial"/>
              </w:rPr>
            </w:pPr>
            <w:ins w:id="4660"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61" w:author="NR_MG_enh2-Core" w:date="2024-03-05T23:17:00Z"/>
                <w:rFonts w:eastAsia="MS Mincho" w:cs="Arial"/>
              </w:rPr>
            </w:pPr>
            <w:ins w:id="4662"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63" w:author="NR_MG_enh2-Core" w:date="2024-03-05T23:17:00Z"/>
        </w:trPr>
        <w:tc>
          <w:tcPr>
            <w:tcW w:w="6807" w:type="dxa"/>
          </w:tcPr>
          <w:p w14:paraId="2F3C11FF" w14:textId="77777777" w:rsidR="0085069C" w:rsidRDefault="0085069C" w:rsidP="0085069C">
            <w:pPr>
              <w:keepNext/>
              <w:keepLines/>
              <w:spacing w:after="0"/>
              <w:rPr>
                <w:ins w:id="4664" w:author="NR_MG_enh2-Core" w:date="2024-03-05T23:18:00Z"/>
                <w:rFonts w:ascii="Arial" w:hAnsi="Arial" w:cs="Arial"/>
                <w:b/>
                <w:i/>
                <w:sz w:val="18"/>
              </w:rPr>
            </w:pPr>
            <w:ins w:id="4665"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66" w:author="NR_MG_enh2-Core" w:date="2024-03-05T23:17:00Z"/>
                <w:rFonts w:ascii="Arial" w:hAnsi="Arial" w:cs="Arial"/>
                <w:b/>
                <w:i/>
                <w:sz w:val="18"/>
              </w:rPr>
            </w:pPr>
            <w:ins w:id="4667"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68" w:author="NR_MG_enh2-Core" w:date="2024-03-05T23:17:00Z"/>
                <w:rFonts w:cs="Arial"/>
              </w:rPr>
            </w:pPr>
            <w:ins w:id="4669" w:author="NR_MG_enh2-Core" w:date="2024-03-05T23:18:00Z">
              <w:r>
                <w:rPr>
                  <w:rFonts w:cs="Arial"/>
                </w:rPr>
                <w:t>UE</w:t>
              </w:r>
            </w:ins>
          </w:p>
        </w:tc>
        <w:tc>
          <w:tcPr>
            <w:tcW w:w="564" w:type="dxa"/>
          </w:tcPr>
          <w:p w14:paraId="453D3B34" w14:textId="60026D00" w:rsidR="0085069C" w:rsidRDefault="0085069C" w:rsidP="0085069C">
            <w:pPr>
              <w:pStyle w:val="TAL"/>
              <w:jc w:val="center"/>
              <w:rPr>
                <w:ins w:id="4670" w:author="NR_MG_enh2-Core" w:date="2024-03-05T23:17:00Z"/>
                <w:rFonts w:cs="Arial"/>
              </w:rPr>
            </w:pPr>
            <w:ins w:id="4671" w:author="NR_MG_enh2-Core" w:date="2024-03-05T23:18:00Z">
              <w:r>
                <w:rPr>
                  <w:rFonts w:cs="Arial"/>
                </w:rPr>
                <w:t>No</w:t>
              </w:r>
            </w:ins>
          </w:p>
        </w:tc>
        <w:tc>
          <w:tcPr>
            <w:tcW w:w="712" w:type="dxa"/>
          </w:tcPr>
          <w:p w14:paraId="59151AC6" w14:textId="581C863F" w:rsidR="0085069C" w:rsidRDefault="0085069C" w:rsidP="0085069C">
            <w:pPr>
              <w:pStyle w:val="TAL"/>
              <w:jc w:val="center"/>
              <w:rPr>
                <w:ins w:id="4672" w:author="NR_MG_enh2-Core" w:date="2024-03-05T23:17:00Z"/>
                <w:rFonts w:cs="Arial"/>
              </w:rPr>
            </w:pPr>
            <w:ins w:id="4673" w:author="NR_MG_enh2-Core" w:date="2024-03-05T23:18:00Z">
              <w:r>
                <w:rPr>
                  <w:rFonts w:cs="Arial"/>
                </w:rPr>
                <w:t>No</w:t>
              </w:r>
            </w:ins>
          </w:p>
        </w:tc>
        <w:tc>
          <w:tcPr>
            <w:tcW w:w="737" w:type="dxa"/>
          </w:tcPr>
          <w:p w14:paraId="19B0F274" w14:textId="5956F248" w:rsidR="0085069C" w:rsidRDefault="0085069C" w:rsidP="0085069C">
            <w:pPr>
              <w:pStyle w:val="TAL"/>
              <w:jc w:val="center"/>
              <w:rPr>
                <w:ins w:id="4674" w:author="NR_MG_enh2-Core" w:date="2024-03-05T23:17:00Z"/>
                <w:rFonts w:eastAsia="MS Mincho" w:cs="Arial"/>
              </w:rPr>
            </w:pPr>
            <w:ins w:id="4675"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76"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77"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78" w:author="NR_Mob_enh2-Core" w:date="2024-03-04T14:54:00Z"/>
                <w:b/>
                <w:bCs/>
                <w:i/>
                <w:iCs/>
                <w:lang w:val="en-US"/>
              </w:rPr>
            </w:pPr>
            <w:ins w:id="4679" w:author="NR_Mob_enh2-Core" w:date="2024-03-04T14:54:00Z">
              <w:r>
                <w:rPr>
                  <w:b/>
                  <w:bCs/>
                  <w:i/>
                  <w:iCs/>
                  <w:lang w:val="en-US"/>
                </w:rPr>
                <w:t>ltm-FastCellSwitch-r18</w:t>
              </w:r>
            </w:ins>
          </w:p>
          <w:p w14:paraId="72136477" w14:textId="77777777" w:rsidR="0085069C" w:rsidRDefault="0085069C" w:rsidP="0085069C">
            <w:pPr>
              <w:pStyle w:val="TAL"/>
              <w:rPr>
                <w:ins w:id="4680" w:author="NR_Mob_enh2-Core" w:date="2024-03-04T14:55:00Z"/>
                <w:rFonts w:cs="Arial"/>
                <w:bCs/>
                <w:color w:val="000000"/>
              </w:rPr>
            </w:pPr>
            <w:ins w:id="4681"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82"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83" w:author="NR_Mob_enh2-Core" w:date="2024-03-04T14:55:00Z"/>
                <w:rFonts w:cs="Arial"/>
                <w:bCs/>
                <w:color w:val="000000"/>
              </w:rPr>
            </w:pPr>
            <w:ins w:id="4684"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85" w:author="NR_Mob_enh2-Core" w:date="2024-03-04T14:57:00Z"/>
                <w:rFonts w:ascii="Arial" w:hAnsi="Arial" w:cs="Arial"/>
                <w:sz w:val="18"/>
                <w:szCs w:val="18"/>
                <w:rPrChange w:id="4686" w:author="NR_Mob_enh2-Core" w:date="2024-03-04T14:58:00Z">
                  <w:rPr>
                    <w:ins w:id="4687" w:author="NR_Mob_enh2-Core" w:date="2024-03-04T14:57:00Z"/>
                    <w:rFonts w:ascii="Arial" w:hAnsi="Arial" w:cs="Arial"/>
                    <w:bCs/>
                    <w:color w:val="000000"/>
                    <w:sz w:val="18"/>
                  </w:rPr>
                </w:rPrChange>
              </w:rPr>
              <w:pPrChange w:id="4688" w:author="NR_Mob_enh2-Core" w:date="2024-03-04T14:58:00Z">
                <w:pPr>
                  <w:pStyle w:val="B1"/>
                </w:pPr>
              </w:pPrChange>
            </w:pPr>
            <w:ins w:id="4689" w:author="NR_Mob_enh2-Core" w:date="2024-03-04T14:55:00Z">
              <w:r w:rsidRPr="00783147">
                <w:rPr>
                  <w:rFonts w:ascii="Arial" w:hAnsi="Arial" w:cs="Arial"/>
                  <w:sz w:val="18"/>
                  <w:szCs w:val="18"/>
                  <w:rPrChange w:id="4690" w:author="NR_Mob_enh2-Core" w:date="2024-03-04T14:58:00Z">
                    <w:rPr>
                      <w:lang w:val="en-US"/>
                    </w:rPr>
                  </w:rPrChange>
                </w:rPr>
                <w:t xml:space="preserve">-   </w:t>
              </w:r>
            </w:ins>
            <w:ins w:id="4691" w:author="NR_Mob_enh2-Core" w:date="2024-03-04T14:56:00Z">
              <w:r w:rsidRPr="00783147">
                <w:rPr>
                  <w:rFonts w:ascii="Arial" w:hAnsi="Arial" w:cs="Arial"/>
                  <w:i/>
                  <w:iCs/>
                  <w:sz w:val="18"/>
                  <w:szCs w:val="18"/>
                  <w:rPrChange w:id="4692" w:author="NR_Mob_enh2-Core" w:date="2024-03-04T14:58:00Z">
                    <w:rPr>
                      <w:lang w:val="en-US"/>
                    </w:rPr>
                  </w:rPrChange>
                </w:rPr>
                <w:t>fr1-r18</w:t>
              </w:r>
              <w:r w:rsidRPr="00783147">
                <w:rPr>
                  <w:rFonts w:ascii="Arial" w:hAnsi="Arial" w:cs="Arial"/>
                  <w:sz w:val="18"/>
                  <w:szCs w:val="18"/>
                  <w:rPrChange w:id="4693" w:author="NR_Mob_enh2-Core" w:date="2024-03-04T14:58:00Z">
                    <w:rPr>
                      <w:rFonts w:ascii="Arial" w:hAnsi="Arial" w:cs="Arial"/>
                      <w:sz w:val="18"/>
                      <w:szCs w:val="18"/>
                      <w:lang w:val="en-US"/>
                    </w:rPr>
                  </w:rPrChange>
                </w:rPr>
                <w:t xml:space="preserve"> indicates </w:t>
              </w:r>
            </w:ins>
            <w:ins w:id="4694" w:author="NR_Mob_enh2-Core" w:date="2024-03-04T14:57:00Z">
              <w:r w:rsidRPr="00783147">
                <w:rPr>
                  <w:rFonts w:ascii="Arial" w:hAnsi="Arial" w:cs="Arial"/>
                  <w:sz w:val="18"/>
                  <w:szCs w:val="18"/>
                  <w:rPrChange w:id="4695" w:author="NR_Mob_enh2-Core" w:date="2024-03-04T14:58:00Z">
                    <w:rPr>
                      <w:rFonts w:ascii="Arial" w:hAnsi="Arial" w:cs="Arial"/>
                      <w:sz w:val="18"/>
                      <w:szCs w:val="18"/>
                      <w:lang w:val="en-US"/>
                    </w:rPr>
                  </w:rPrChange>
                </w:rPr>
                <w:t xml:space="preserve">the </w:t>
              </w:r>
            </w:ins>
            <w:ins w:id="4696" w:author="NR_Mob_enh2-Core" w:date="2024-03-04T14:56:00Z">
              <w:r w:rsidRPr="00783147">
                <w:rPr>
                  <w:rFonts w:ascii="Arial" w:hAnsi="Arial" w:cs="Arial"/>
                  <w:sz w:val="18"/>
                  <w:szCs w:val="18"/>
                  <w:rPrChange w:id="4697"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9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9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700" w:author="NR_Mob_enh2-Core" w:date="2024-03-04T14:58:00Z">
                    <w:rPr>
                      <w:rFonts w:ascii="Arial" w:hAnsi="Arial" w:cs="Arial"/>
                      <w:bCs/>
                      <w:color w:val="000000"/>
                      <w:sz w:val="18"/>
                    </w:rPr>
                  </w:rPrChange>
                </w:rPr>
                <w:t>for cell switch from FR1 to FR1</w:t>
              </w:r>
            </w:ins>
            <w:ins w:id="4701" w:author="NR_Mob_enh2-Core" w:date="2024-03-04T14:57:00Z">
              <w:r w:rsidRPr="00783147">
                <w:rPr>
                  <w:rFonts w:ascii="Arial" w:hAnsi="Arial" w:cs="Arial"/>
                  <w:sz w:val="18"/>
                  <w:szCs w:val="18"/>
                  <w:rPrChange w:id="4702"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703" w:author="NR_Mob_enh2-Core" w:date="2024-03-04T14:57:00Z"/>
                <w:rFonts w:ascii="Arial" w:hAnsi="Arial" w:cs="Arial"/>
                <w:sz w:val="18"/>
                <w:szCs w:val="18"/>
                <w:rPrChange w:id="4704" w:author="NR_Mob_enh2-Core" w:date="2024-03-04T14:58:00Z">
                  <w:rPr>
                    <w:ins w:id="4705" w:author="NR_Mob_enh2-Core" w:date="2024-03-04T14:57:00Z"/>
                    <w:rFonts w:ascii="Arial" w:hAnsi="Arial" w:cs="Arial"/>
                    <w:bCs/>
                    <w:color w:val="000000"/>
                    <w:sz w:val="18"/>
                  </w:rPr>
                </w:rPrChange>
              </w:rPr>
              <w:pPrChange w:id="4706" w:author="NR_Mob_enh2-Core" w:date="2024-03-04T14:58:00Z">
                <w:pPr>
                  <w:pStyle w:val="B1"/>
                </w:pPr>
              </w:pPrChange>
            </w:pPr>
            <w:ins w:id="4707" w:author="NR_Mob_enh2-Core" w:date="2024-03-04T14:57:00Z">
              <w:r w:rsidRPr="00783147">
                <w:rPr>
                  <w:rFonts w:ascii="Arial" w:hAnsi="Arial" w:cs="Arial"/>
                  <w:sz w:val="18"/>
                  <w:szCs w:val="18"/>
                  <w:rPrChange w:id="4708"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709" w:author="NR_Mob_enh2-Core" w:date="2024-03-04T14:58:00Z">
                    <w:rPr>
                      <w:rFonts w:ascii="Arial" w:hAnsi="Arial" w:cs="Arial"/>
                      <w:bCs/>
                      <w:color w:val="000000"/>
                      <w:sz w:val="18"/>
                    </w:rPr>
                  </w:rPrChange>
                </w:rPr>
                <w:t>fr2-r18</w:t>
              </w:r>
              <w:r w:rsidRPr="00783147">
                <w:rPr>
                  <w:rFonts w:ascii="Arial" w:hAnsi="Arial" w:cs="Arial"/>
                  <w:sz w:val="18"/>
                  <w:szCs w:val="18"/>
                  <w:rPrChange w:id="4710"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711"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712"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713"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714" w:author="NR_Mob_enh2-Core" w:date="2024-03-04T14:54:00Z"/>
                <w:rFonts w:cs="Arial"/>
                <w:lang w:val="en-US"/>
                <w:rPrChange w:id="4715" w:author="NR_Mob_enh2-Core" w:date="2024-03-04T14:56:00Z">
                  <w:rPr>
                    <w:ins w:id="4716" w:author="NR_Mob_enh2-Core" w:date="2024-03-04T14:54:00Z"/>
                    <w:b/>
                    <w:bCs/>
                    <w:i/>
                    <w:iCs/>
                    <w:lang w:val="en-US"/>
                  </w:rPr>
                </w:rPrChange>
              </w:rPr>
              <w:pPrChange w:id="4717" w:author="NR_Mob_enh2-Core" w:date="2024-03-04T14:58:00Z">
                <w:pPr>
                  <w:pStyle w:val="TAL"/>
                </w:pPr>
              </w:pPrChange>
            </w:pPr>
            <w:ins w:id="4718" w:author="NR_Mob_enh2-Core" w:date="2024-03-04T14:57:00Z">
              <w:r w:rsidRPr="00783147">
                <w:rPr>
                  <w:rFonts w:ascii="Arial" w:hAnsi="Arial" w:cs="Arial"/>
                  <w:sz w:val="18"/>
                  <w:szCs w:val="18"/>
                  <w:rPrChange w:id="4719" w:author="NR_Mob_enh2-Core" w:date="2024-03-04T14:58:00Z">
                    <w:rPr>
                      <w:rFonts w:cs="Arial"/>
                      <w:bCs/>
                      <w:color w:val="000000"/>
                    </w:rPr>
                  </w:rPrChange>
                </w:rPr>
                <w:t xml:space="preserve">-  </w:t>
              </w:r>
            </w:ins>
            <w:ins w:id="4720" w:author="NR_Mob_enh2-Core" w:date="2024-03-04T14:58:00Z">
              <w:r>
                <w:rPr>
                  <w:rFonts w:ascii="Arial" w:hAnsi="Arial" w:cs="Arial"/>
                  <w:sz w:val="18"/>
                  <w:szCs w:val="18"/>
                </w:rPr>
                <w:t xml:space="preserve"> </w:t>
              </w:r>
            </w:ins>
            <w:ins w:id="4721" w:author="NR_Mob_enh2-Core" w:date="2024-03-04T14:57:00Z">
              <w:r w:rsidRPr="00783147">
                <w:rPr>
                  <w:rFonts w:ascii="Arial" w:hAnsi="Arial" w:cs="Arial"/>
                  <w:i/>
                  <w:iCs/>
                  <w:sz w:val="18"/>
                  <w:szCs w:val="18"/>
                  <w:rPrChange w:id="4722" w:author="NR_Mob_enh2-Core" w:date="2024-03-04T14:58:00Z">
                    <w:rPr>
                      <w:rFonts w:cs="Arial"/>
                      <w:bCs/>
                      <w:color w:val="000000"/>
                    </w:rPr>
                  </w:rPrChange>
                </w:rPr>
                <w:t>fr1-AndFR2-r18</w:t>
              </w:r>
              <w:r w:rsidRPr="00783147">
                <w:rPr>
                  <w:rFonts w:ascii="Arial" w:hAnsi="Arial" w:cs="Arial"/>
                  <w:sz w:val="18"/>
                  <w:szCs w:val="18"/>
                  <w:rPrChange w:id="4723" w:author="NR_Mob_enh2-Core" w:date="2024-03-04T14:58:00Z">
                    <w:rPr>
                      <w:rFonts w:cs="Arial"/>
                      <w:bCs/>
                      <w:color w:val="000000"/>
                    </w:rPr>
                  </w:rPrChange>
                </w:rPr>
                <w:t xml:space="preserve"> indicates the </w:t>
              </w:r>
            </w:ins>
            <w:ins w:id="4724" w:author="NR_Mob_enh2-Core" w:date="2024-03-04T14:58:00Z">
              <w:r w:rsidRPr="00783147">
                <w:rPr>
                  <w:rFonts w:ascii="Arial" w:hAnsi="Arial" w:cs="Arial"/>
                  <w:sz w:val="18"/>
                  <w:szCs w:val="18"/>
                  <w:rPrChange w:id="4725" w:author="NR_Mob_enh2-Core" w:date="2024-03-04T14:58:00Z">
                    <w:rPr>
                      <w:rFonts w:cs="Arial"/>
                      <w:bCs/>
                      <w:color w:val="000000"/>
                    </w:rPr>
                  </w:rPrChange>
                </w:rPr>
                <w:t>reduced T</w:t>
              </w:r>
              <w:r w:rsidRPr="00783147">
                <w:rPr>
                  <w:rFonts w:ascii="Arial" w:hAnsi="Arial" w:cs="Arial"/>
                  <w:sz w:val="18"/>
                  <w:szCs w:val="18"/>
                  <w:vertAlign w:val="subscript"/>
                  <w:rPrChange w:id="4726" w:author="NR_Mob_enh2-Core" w:date="2024-03-04T14:59:00Z">
                    <w:rPr>
                      <w:rFonts w:cs="Arial"/>
                      <w:bCs/>
                      <w:color w:val="000000"/>
                      <w:vertAlign w:val="subscript"/>
                    </w:rPr>
                  </w:rPrChange>
                </w:rPr>
                <w:t>LTM_processing</w:t>
              </w:r>
              <w:r w:rsidRPr="00783147">
                <w:rPr>
                  <w:rFonts w:ascii="Arial" w:hAnsi="Arial" w:cs="Arial"/>
                  <w:sz w:val="18"/>
                  <w:szCs w:val="18"/>
                  <w:rPrChange w:id="4727" w:author="NR_Mob_enh2-Core" w:date="2024-03-04T14:58:00Z">
                    <w:rPr>
                      <w:rFonts w:cs="Arial"/>
                      <w:bCs/>
                      <w:color w:val="000000"/>
                      <w:vertAlign w:val="subscript"/>
                    </w:rPr>
                  </w:rPrChange>
                </w:rPr>
                <w:t xml:space="preserve"> </w:t>
              </w:r>
              <w:r w:rsidRPr="00783147">
                <w:rPr>
                  <w:rFonts w:ascii="Arial" w:hAnsi="Arial" w:cs="Arial"/>
                  <w:sz w:val="18"/>
                  <w:szCs w:val="18"/>
                  <w:rPrChange w:id="4728"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729" w:author="NR_Mob_enh2-Core" w:date="2024-03-04T14:54:00Z"/>
                <w:rFonts w:cs="Arial"/>
                <w:bCs/>
                <w:iCs/>
                <w:szCs w:val="18"/>
              </w:rPr>
            </w:pPr>
            <w:ins w:id="4730"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731" w:author="NR_Mob_enh2-Core" w:date="2024-03-04T14:54:00Z"/>
                <w:rFonts w:cs="Arial"/>
                <w:bCs/>
                <w:iCs/>
                <w:szCs w:val="18"/>
              </w:rPr>
            </w:pPr>
            <w:ins w:id="4732"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733" w:author="NR_Mob_enh2-Core" w:date="2024-03-04T14:54:00Z"/>
                <w:rFonts w:cs="Arial"/>
                <w:bCs/>
                <w:iCs/>
                <w:szCs w:val="18"/>
              </w:rPr>
            </w:pPr>
            <w:ins w:id="4734"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735" w:author="NR_Mob_enh2-Core" w:date="2024-03-04T14:54:00Z"/>
                <w:rFonts w:eastAsia="MS Mincho" w:cs="Arial"/>
                <w:bCs/>
                <w:iCs/>
                <w:szCs w:val="18"/>
              </w:rPr>
            </w:pPr>
            <w:ins w:id="4736" w:author="NR_Mob_enh2-Core" w:date="2024-03-04T14:58:00Z">
              <w:r>
                <w:rPr>
                  <w:rFonts w:eastAsia="MS Mincho" w:cs="Arial"/>
                  <w:bCs/>
                  <w:iCs/>
                  <w:szCs w:val="18"/>
                </w:rPr>
                <w:t>No</w:t>
              </w:r>
            </w:ins>
          </w:p>
        </w:tc>
      </w:tr>
      <w:tr w:rsidR="0085069C" w:rsidRPr="00936461" w14:paraId="3C255FFE" w14:textId="77777777" w:rsidTr="00936461">
        <w:trPr>
          <w:cantSplit/>
          <w:ins w:id="4737"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738" w:author="NR_Mob_enh2-Core" w:date="2024-03-04T12:14:00Z"/>
                <w:b/>
                <w:bCs/>
                <w:i/>
                <w:iCs/>
                <w:lang w:val="en-US"/>
              </w:rPr>
            </w:pPr>
            <w:ins w:id="4739" w:author="NR_Mob_enh2-Core" w:date="2024-03-04T12:14:00Z">
              <w:r>
                <w:rPr>
                  <w:b/>
                  <w:bCs/>
                  <w:i/>
                  <w:iCs/>
                  <w:lang w:val="en-US"/>
                </w:rPr>
                <w:t>ltm-InterFreqMeas-r18</w:t>
              </w:r>
            </w:ins>
          </w:p>
          <w:p w14:paraId="699A4D8C" w14:textId="6C905F2F" w:rsidR="0085069C" w:rsidRPr="00AC6B5B" w:rsidRDefault="0085069C" w:rsidP="0085069C">
            <w:pPr>
              <w:pStyle w:val="TAL"/>
              <w:rPr>
                <w:ins w:id="4740" w:author="NR_Mob_enh2-Core" w:date="2024-03-04T12:14:00Z"/>
                <w:lang w:val="en-US"/>
                <w:rPrChange w:id="4741" w:author="NR_Mob_enh2-Core" w:date="2024-03-04T12:14:00Z">
                  <w:rPr>
                    <w:ins w:id="4742" w:author="NR_Mob_enh2-Core" w:date="2024-03-04T12:14:00Z"/>
                    <w:b/>
                    <w:bCs/>
                    <w:i/>
                    <w:iCs/>
                  </w:rPr>
                </w:rPrChange>
              </w:rPr>
            </w:pPr>
            <w:ins w:id="4743"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744"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745"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746"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747" w:author="NR_Mob_enh2-Core" w:date="2024-03-04T12:14:00Z"/>
                <w:rFonts w:eastAsia="MS Mincho" w:cs="Arial"/>
                <w:bCs/>
                <w:iCs/>
                <w:szCs w:val="18"/>
              </w:rPr>
            </w:pPr>
          </w:p>
        </w:tc>
      </w:tr>
      <w:tr w:rsidR="0085069C" w:rsidRPr="00936461" w14:paraId="7918955A" w14:textId="77777777" w:rsidTr="00936461">
        <w:trPr>
          <w:cantSplit/>
          <w:ins w:id="4748"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749" w:author="NR_Mob_enh2-Core" w:date="2024-03-04T12:12:00Z"/>
                <w:b/>
                <w:bCs/>
                <w:i/>
                <w:iCs/>
              </w:rPr>
            </w:pPr>
            <w:ins w:id="4750" w:author="NR_Mob_enh2-Core" w:date="2024-03-04T12:11:00Z">
              <w:r w:rsidRPr="00E1413F">
                <w:rPr>
                  <w:b/>
                  <w:bCs/>
                  <w:i/>
                  <w:iCs/>
                </w:rPr>
                <w:t>ltm-InterFreqMeasGap-r18</w:t>
              </w:r>
            </w:ins>
          </w:p>
          <w:p w14:paraId="614D7C1A" w14:textId="77777777" w:rsidR="0085069C" w:rsidRDefault="0085069C" w:rsidP="0085069C">
            <w:pPr>
              <w:pStyle w:val="TAL"/>
              <w:rPr>
                <w:ins w:id="4751" w:author="NR_Mob_enh2-Core" w:date="2024-03-04T12:12:00Z"/>
              </w:rPr>
            </w:pPr>
            <w:ins w:id="4752"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753" w:author="NR_Mob_enh2-Core" w:date="2024-03-04T12:11:00Z"/>
                <w:rFonts w:eastAsia="DengXian"/>
                <w:lang w:eastAsia="zh-CN"/>
                <w:rPrChange w:id="4754" w:author="NR_Mob_enh2-Core" w:date="2024-03-04T12:14:00Z">
                  <w:rPr>
                    <w:ins w:id="4755" w:author="NR_Mob_enh2-Core" w:date="2024-03-04T12:11:00Z"/>
                    <w:b/>
                    <w:bCs/>
                    <w:i/>
                    <w:iCs/>
                  </w:rPr>
                </w:rPrChange>
              </w:rPr>
            </w:pPr>
            <w:ins w:id="4756" w:author="NR_Mob_enh2-Core" w:date="2024-03-04T12:12:00Z">
              <w:r>
                <w:t xml:space="preserve">A UE supporting this feature shall also indicate support of </w:t>
              </w:r>
            </w:ins>
            <w:ins w:id="4757" w:author="NR_Mob_enh2-Core" w:date="2024-03-04T12:14:00Z">
              <w:r w:rsidRPr="00AC6B5B">
                <w:rPr>
                  <w:i/>
                  <w:iCs/>
                  <w:rPrChange w:id="4758"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759" w:author="NR_Mob_enh2-Core" w:date="2024-03-04T12:11:00Z"/>
                <w:rFonts w:cs="Arial"/>
                <w:bCs/>
                <w:iCs/>
                <w:szCs w:val="18"/>
              </w:rPr>
            </w:pPr>
            <w:ins w:id="4760"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61" w:author="NR_Mob_enh2-Core" w:date="2024-03-04T12:11:00Z"/>
                <w:rFonts w:cs="Arial"/>
                <w:bCs/>
                <w:iCs/>
                <w:szCs w:val="18"/>
              </w:rPr>
            </w:pPr>
            <w:ins w:id="4762"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63" w:author="NR_Mob_enh2-Core" w:date="2024-03-04T12:11:00Z"/>
                <w:rFonts w:cs="Arial"/>
                <w:bCs/>
                <w:iCs/>
                <w:szCs w:val="18"/>
              </w:rPr>
            </w:pPr>
            <w:ins w:id="4764"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65" w:author="NR_Mob_enh2-Core" w:date="2024-03-04T12:11:00Z"/>
                <w:rFonts w:eastAsia="MS Mincho" w:cs="Arial"/>
                <w:bCs/>
                <w:iCs/>
                <w:szCs w:val="18"/>
              </w:rPr>
            </w:pPr>
            <w:ins w:id="4766"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DengXian"/>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DengXian"/>
              </w:rPr>
              <w:t>FDD only</w:t>
            </w:r>
          </w:p>
          <w:p w14:paraId="381A866D" w14:textId="77777777" w:rsidR="0085069C" w:rsidRPr="00936461" w:rsidRDefault="0085069C" w:rsidP="0085069C">
            <w:pPr>
              <w:pStyle w:val="TAL"/>
              <w:jc w:val="center"/>
              <w:rPr>
                <w:rFonts w:eastAsia="DengXian"/>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DengXian"/>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67"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768" w:name="_Toc46488675"/>
      <w:bookmarkStart w:id="4769" w:name="_Toc52574096"/>
      <w:bookmarkStart w:id="4770" w:name="_Toc52574182"/>
      <w:bookmarkStart w:id="4771" w:name="_Toc156055049"/>
      <w:r w:rsidRPr="00936461">
        <w:t>4.2.9a</w:t>
      </w:r>
      <w:r w:rsidRPr="00936461">
        <w:tab/>
      </w:r>
      <w:r w:rsidRPr="00C07439">
        <w:rPr>
          <w:i/>
          <w:iCs/>
        </w:rPr>
        <w:t>MeasAndMobParametersMRDC</w:t>
      </w:r>
      <w:bookmarkEnd w:id="4768"/>
      <w:bookmarkEnd w:id="4769"/>
      <w:bookmarkEnd w:id="4770"/>
      <w:bookmarkEnd w:id="477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72"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73" w:author="NR_Mob_enh2-Core" w:date="2024-03-04T12:18:00Z"/>
                <w:b/>
                <w:i/>
              </w:rPr>
            </w:pPr>
            <w:ins w:id="4774" w:author="NR_Mob_enh2-Core" w:date="2024-03-04T12:18:00Z">
              <w:r>
                <w:rPr>
                  <w:b/>
                  <w:i/>
                </w:rPr>
                <w:t>measValidationReportEMR-r18</w:t>
              </w:r>
            </w:ins>
          </w:p>
          <w:p w14:paraId="1385998A" w14:textId="758686BA" w:rsidR="00221CB1" w:rsidRPr="00936461" w:rsidRDefault="00221CB1" w:rsidP="00221CB1">
            <w:pPr>
              <w:pStyle w:val="TAL"/>
              <w:rPr>
                <w:ins w:id="4775" w:author="NR_Mob_enh2-Core" w:date="2024-03-04T12:18:00Z"/>
                <w:b/>
                <w:bCs/>
                <w:i/>
                <w:iCs/>
              </w:rPr>
            </w:pPr>
            <w:ins w:id="4776"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77" w:author="NR_Mob_enh2-Core" w:date="2024-03-04T12:18:00Z"/>
              </w:rPr>
            </w:pPr>
            <w:ins w:id="4778"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79" w:author="NR_Mob_enh2-Core" w:date="2024-03-04T12:18:00Z"/>
              </w:rPr>
            </w:pPr>
            <w:ins w:id="4780"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81" w:author="NR_Mob_enh2-Core" w:date="2024-03-04T12:18:00Z"/>
              </w:rPr>
            </w:pPr>
            <w:ins w:id="4782"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83" w:author="NR_Mob_enh2-Core" w:date="2024-03-04T12:18:00Z"/>
                <w:rFonts w:eastAsia="MS Mincho"/>
              </w:rPr>
            </w:pPr>
            <w:ins w:id="4784" w:author="NR_Mob_enh2-Core" w:date="2024-03-04T12:18:00Z">
              <w:r>
                <w:rPr>
                  <w:rFonts w:eastAsia="MS Mincho"/>
                </w:rPr>
                <w:t>No</w:t>
              </w:r>
            </w:ins>
          </w:p>
        </w:tc>
      </w:tr>
      <w:tr w:rsidR="00456858" w:rsidRPr="00936461" w14:paraId="03E09ACD" w14:textId="77777777" w:rsidTr="00936461">
        <w:trPr>
          <w:cantSplit/>
          <w:ins w:id="4785"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86" w:author="NR_Mob_enh2-Core" w:date="2024-03-04T12:19:00Z"/>
                <w:b/>
                <w:i/>
              </w:rPr>
            </w:pPr>
            <w:ins w:id="4787" w:author="NR_Mob_enh2-Core" w:date="2024-03-04T12:19:00Z">
              <w:r>
                <w:rPr>
                  <w:b/>
                  <w:i/>
                </w:rPr>
                <w:t>measValidationReportNonEMR-r18</w:t>
              </w:r>
            </w:ins>
          </w:p>
          <w:p w14:paraId="00FAFB55" w14:textId="1983EE4D" w:rsidR="00456858" w:rsidRPr="00221CB1" w:rsidRDefault="00456858" w:rsidP="00456858">
            <w:pPr>
              <w:pStyle w:val="TAL"/>
              <w:rPr>
                <w:ins w:id="4788" w:author="NR_Mob_enh2-Core" w:date="2024-03-04T12:19:00Z"/>
                <w:bCs/>
                <w:iCs/>
                <w:rPrChange w:id="4789" w:author="NR_Mob_enh2-Core" w:date="2024-03-04T12:19:00Z">
                  <w:rPr>
                    <w:ins w:id="4790" w:author="NR_Mob_enh2-Core" w:date="2024-03-04T12:19:00Z"/>
                    <w:b/>
                    <w:i/>
                  </w:rPr>
                </w:rPrChange>
              </w:rPr>
            </w:pPr>
            <w:ins w:id="4791"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92" w:author="NR_Mob_enh2-Core" w:date="2024-03-04T12:19:00Z"/>
              </w:rPr>
            </w:pPr>
            <w:ins w:id="4793"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94" w:author="NR_Mob_enh2-Core" w:date="2024-03-04T12:19:00Z"/>
              </w:rPr>
            </w:pPr>
            <w:ins w:id="4795"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96" w:author="NR_Mob_enh2-Core" w:date="2024-03-04T12:19:00Z"/>
              </w:rPr>
            </w:pPr>
            <w:ins w:id="4797"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98" w:author="NR_Mob_enh2-Core" w:date="2024-03-04T12:19:00Z"/>
                <w:rFonts w:eastAsia="MS Mincho"/>
              </w:rPr>
            </w:pPr>
            <w:ins w:id="4799"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800"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801" w:name="_Hlk95062617"/>
            <w:bookmarkEnd w:id="4800"/>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801"/>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4802" w:name="_Toc12750906"/>
      <w:bookmarkStart w:id="4803" w:name="_Toc29382271"/>
      <w:bookmarkStart w:id="4804" w:name="_Toc37093388"/>
      <w:bookmarkStart w:id="4805" w:name="_Toc37238664"/>
      <w:bookmarkStart w:id="4806" w:name="_Toc37238778"/>
      <w:bookmarkStart w:id="4807" w:name="_Toc46488676"/>
      <w:bookmarkStart w:id="4808" w:name="_Toc52574097"/>
      <w:bookmarkStart w:id="4809" w:name="_Toc52574183"/>
      <w:bookmarkStart w:id="4810" w:name="_Toc156055050"/>
      <w:r w:rsidRPr="00936461">
        <w:t>4.</w:t>
      </w:r>
      <w:r w:rsidR="00AC038D" w:rsidRPr="00936461">
        <w:t>2.</w:t>
      </w:r>
      <w:r w:rsidR="00D06DBF" w:rsidRPr="00936461">
        <w:t>10</w:t>
      </w:r>
      <w:r w:rsidR="0009665E" w:rsidRPr="00936461">
        <w:tab/>
        <w:t>Inter-RAT parameters</w:t>
      </w:r>
      <w:bookmarkEnd w:id="4802"/>
      <w:bookmarkEnd w:id="4803"/>
      <w:bookmarkEnd w:id="4804"/>
      <w:bookmarkEnd w:id="4805"/>
      <w:bookmarkEnd w:id="4806"/>
      <w:bookmarkEnd w:id="4807"/>
      <w:bookmarkEnd w:id="4808"/>
      <w:bookmarkEnd w:id="4809"/>
      <w:bookmarkEnd w:id="481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4811" w:name="_Toc12750907"/>
      <w:bookmarkStart w:id="4812" w:name="_Toc29382272"/>
      <w:bookmarkStart w:id="4813" w:name="_Toc37093389"/>
      <w:bookmarkStart w:id="4814" w:name="_Toc37238665"/>
      <w:bookmarkStart w:id="4815" w:name="_Toc37238779"/>
      <w:bookmarkStart w:id="4816" w:name="_Toc46488677"/>
      <w:bookmarkStart w:id="4817" w:name="_Toc52574098"/>
      <w:bookmarkStart w:id="4818" w:name="_Toc52574184"/>
      <w:bookmarkStart w:id="4819" w:name="_Toc156055051"/>
      <w:r w:rsidRPr="00936461">
        <w:t>4.2.10.1</w:t>
      </w:r>
      <w:r w:rsidR="0009665E" w:rsidRPr="00936461">
        <w:tab/>
      </w:r>
      <w:r w:rsidR="00133E52" w:rsidRPr="00936461">
        <w:t>Void</w:t>
      </w:r>
      <w:bookmarkEnd w:id="4811"/>
      <w:bookmarkEnd w:id="4812"/>
      <w:bookmarkEnd w:id="4813"/>
      <w:bookmarkEnd w:id="4814"/>
      <w:bookmarkEnd w:id="4815"/>
      <w:bookmarkEnd w:id="4816"/>
      <w:bookmarkEnd w:id="4817"/>
      <w:bookmarkEnd w:id="4818"/>
      <w:bookmarkEnd w:id="4819"/>
    </w:p>
    <w:p w14:paraId="146BEC10" w14:textId="77777777" w:rsidR="0009665E" w:rsidRPr="00936461" w:rsidRDefault="00AC038D" w:rsidP="00AC038D">
      <w:pPr>
        <w:pStyle w:val="Heading4"/>
        <w:rPr>
          <w:i/>
        </w:rPr>
      </w:pPr>
      <w:bookmarkStart w:id="4820" w:name="_Toc12750908"/>
      <w:bookmarkStart w:id="4821" w:name="_Toc29382273"/>
      <w:bookmarkStart w:id="4822" w:name="_Toc37093390"/>
      <w:bookmarkStart w:id="4823" w:name="_Toc37238666"/>
      <w:bookmarkStart w:id="4824" w:name="_Toc37238780"/>
      <w:bookmarkStart w:id="4825" w:name="_Toc46488678"/>
      <w:bookmarkStart w:id="4826" w:name="_Toc52574099"/>
      <w:bookmarkStart w:id="4827" w:name="_Toc52574185"/>
      <w:bookmarkStart w:id="4828" w:name="_Toc156055052"/>
      <w:r w:rsidRPr="00936461">
        <w:t>4.2.10.2</w:t>
      </w:r>
      <w:r w:rsidR="0009665E" w:rsidRPr="00936461">
        <w:tab/>
      </w:r>
      <w:r w:rsidR="00133E52" w:rsidRPr="00936461">
        <w:t>Void</w:t>
      </w:r>
      <w:bookmarkEnd w:id="4820"/>
      <w:bookmarkEnd w:id="4821"/>
      <w:bookmarkEnd w:id="4822"/>
      <w:bookmarkEnd w:id="4823"/>
      <w:bookmarkEnd w:id="4824"/>
      <w:bookmarkEnd w:id="4825"/>
      <w:bookmarkEnd w:id="4826"/>
      <w:bookmarkEnd w:id="4827"/>
      <w:bookmarkEnd w:id="4828"/>
    </w:p>
    <w:p w14:paraId="0B4BD6DE" w14:textId="77777777" w:rsidR="00A71580" w:rsidRPr="00936461" w:rsidRDefault="00A71580" w:rsidP="00A71580">
      <w:pPr>
        <w:pStyle w:val="Heading3"/>
      </w:pPr>
      <w:bookmarkStart w:id="4829" w:name="_Toc12750909"/>
      <w:bookmarkStart w:id="4830" w:name="_Toc29382274"/>
      <w:bookmarkStart w:id="4831" w:name="_Toc37093391"/>
      <w:bookmarkStart w:id="4832" w:name="_Toc37238667"/>
      <w:bookmarkStart w:id="4833" w:name="_Toc37238781"/>
      <w:bookmarkStart w:id="4834" w:name="_Toc46488679"/>
      <w:bookmarkStart w:id="4835" w:name="_Toc52574100"/>
      <w:bookmarkStart w:id="4836" w:name="_Toc52574186"/>
      <w:bookmarkStart w:id="4837" w:name="_Toc156055053"/>
      <w:r w:rsidRPr="00936461">
        <w:t>4.2.11</w:t>
      </w:r>
      <w:r w:rsidRPr="00936461">
        <w:tab/>
      </w:r>
      <w:r w:rsidR="00EE63F4" w:rsidRPr="00936461">
        <w:t>Void</w:t>
      </w:r>
      <w:bookmarkEnd w:id="4829"/>
      <w:bookmarkEnd w:id="4830"/>
      <w:bookmarkEnd w:id="4831"/>
      <w:bookmarkEnd w:id="4832"/>
      <w:bookmarkEnd w:id="4833"/>
      <w:bookmarkEnd w:id="4834"/>
      <w:bookmarkEnd w:id="4835"/>
      <w:bookmarkEnd w:id="4836"/>
      <w:bookmarkEnd w:id="4837"/>
    </w:p>
    <w:p w14:paraId="777EA6D6" w14:textId="77777777" w:rsidR="00850FDF" w:rsidRPr="00936461" w:rsidRDefault="00850FDF" w:rsidP="00850FDF">
      <w:pPr>
        <w:pStyle w:val="Heading3"/>
      </w:pPr>
      <w:bookmarkStart w:id="4838" w:name="_Toc12750910"/>
      <w:bookmarkStart w:id="4839" w:name="_Toc29382275"/>
      <w:bookmarkStart w:id="4840" w:name="_Toc37093392"/>
      <w:bookmarkStart w:id="4841" w:name="_Toc37238668"/>
      <w:bookmarkStart w:id="4842" w:name="_Toc37238782"/>
      <w:bookmarkStart w:id="4843" w:name="_Toc46488680"/>
      <w:bookmarkStart w:id="4844" w:name="_Toc52574101"/>
      <w:bookmarkStart w:id="4845" w:name="_Toc52574187"/>
      <w:bookmarkStart w:id="4846" w:name="_Toc156055054"/>
      <w:r w:rsidRPr="00936461">
        <w:t>4.2.12</w:t>
      </w:r>
      <w:r w:rsidRPr="00936461">
        <w:tab/>
      </w:r>
      <w:r w:rsidR="00EE63F4" w:rsidRPr="00936461">
        <w:t>Void</w:t>
      </w:r>
      <w:bookmarkEnd w:id="4838"/>
      <w:bookmarkEnd w:id="4839"/>
      <w:bookmarkEnd w:id="4840"/>
      <w:bookmarkEnd w:id="4841"/>
      <w:bookmarkEnd w:id="4842"/>
      <w:bookmarkEnd w:id="4843"/>
      <w:bookmarkEnd w:id="4844"/>
      <w:bookmarkEnd w:id="4845"/>
      <w:bookmarkEnd w:id="4846"/>
    </w:p>
    <w:p w14:paraId="50D355AE" w14:textId="77777777" w:rsidR="0004721C" w:rsidRPr="00936461" w:rsidRDefault="0004721C" w:rsidP="0026000E">
      <w:pPr>
        <w:pStyle w:val="Heading3"/>
      </w:pPr>
      <w:bookmarkStart w:id="4847" w:name="_Toc12750911"/>
      <w:bookmarkStart w:id="4848" w:name="_Toc29382276"/>
      <w:bookmarkStart w:id="4849" w:name="_Toc37093393"/>
      <w:bookmarkStart w:id="4850" w:name="_Toc37238669"/>
      <w:bookmarkStart w:id="4851" w:name="_Toc37238783"/>
      <w:bookmarkStart w:id="4852" w:name="_Toc46488681"/>
      <w:bookmarkStart w:id="4853" w:name="_Toc52574102"/>
      <w:bookmarkStart w:id="4854" w:name="_Toc52574188"/>
      <w:bookmarkStart w:id="4855" w:name="_Toc156055055"/>
      <w:r w:rsidRPr="00936461">
        <w:t>4.2.13</w:t>
      </w:r>
      <w:r w:rsidRPr="00936461">
        <w:tab/>
        <w:t>IMS Parameters</w:t>
      </w:r>
      <w:bookmarkEnd w:id="4847"/>
      <w:bookmarkEnd w:id="4848"/>
      <w:bookmarkEnd w:id="4849"/>
      <w:bookmarkEnd w:id="4850"/>
      <w:bookmarkEnd w:id="4851"/>
      <w:bookmarkEnd w:id="4852"/>
      <w:bookmarkEnd w:id="4853"/>
      <w:bookmarkEnd w:id="4854"/>
      <w:bookmarkEnd w:id="48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856" w:name="_Toc12750912"/>
      <w:bookmarkStart w:id="4857" w:name="_Toc29382277"/>
      <w:bookmarkStart w:id="4858" w:name="_Toc37093394"/>
      <w:bookmarkStart w:id="4859" w:name="_Toc37238670"/>
      <w:bookmarkStart w:id="4860" w:name="_Toc37238784"/>
      <w:bookmarkStart w:id="4861" w:name="_Toc46488682"/>
      <w:bookmarkStart w:id="4862" w:name="_Toc52574103"/>
      <w:bookmarkStart w:id="4863" w:name="_Toc52574189"/>
      <w:bookmarkStart w:id="4864" w:name="_Toc156055056"/>
      <w:r w:rsidRPr="00936461">
        <w:t>4.2.14</w:t>
      </w:r>
      <w:r w:rsidRPr="00936461">
        <w:tab/>
        <w:t>RRC buffer size</w:t>
      </w:r>
      <w:bookmarkEnd w:id="4856"/>
      <w:bookmarkEnd w:id="4857"/>
      <w:bookmarkEnd w:id="4858"/>
      <w:bookmarkEnd w:id="4859"/>
      <w:bookmarkEnd w:id="4860"/>
      <w:bookmarkEnd w:id="4861"/>
      <w:bookmarkEnd w:id="4862"/>
      <w:bookmarkEnd w:id="4863"/>
      <w:bookmarkEnd w:id="4864"/>
    </w:p>
    <w:p w14:paraId="7841F355" w14:textId="77777777" w:rsidR="00055C51" w:rsidRPr="00936461" w:rsidRDefault="00A574C0" w:rsidP="0026000E">
      <w:bookmarkStart w:id="4865" w:name="_Hlk530113702"/>
      <w:bookmarkStart w:id="4866" w:name="_Hlk530113804"/>
      <w:r w:rsidRPr="00936461">
        <w:t>The RRC buffer size is defined as the maximum overall RRC configuration size that the UE is required to store. The RRC buffer size is 45Kbytes.</w:t>
      </w:r>
      <w:bookmarkEnd w:id="4865"/>
      <w:bookmarkEnd w:id="4866"/>
    </w:p>
    <w:p w14:paraId="1520E9C9" w14:textId="77777777" w:rsidR="00071325" w:rsidRPr="00936461" w:rsidRDefault="00071325" w:rsidP="00071325">
      <w:pPr>
        <w:pStyle w:val="Heading3"/>
      </w:pPr>
      <w:bookmarkStart w:id="4867" w:name="_Toc46488683"/>
      <w:bookmarkStart w:id="4868" w:name="_Toc52574104"/>
      <w:bookmarkStart w:id="4869" w:name="_Toc52574190"/>
      <w:bookmarkStart w:id="4870" w:name="_Toc156055057"/>
      <w:r w:rsidRPr="00936461">
        <w:t>4.2.15</w:t>
      </w:r>
      <w:r w:rsidRPr="00936461">
        <w:tab/>
        <w:t>IAB Parameters</w:t>
      </w:r>
      <w:bookmarkEnd w:id="4867"/>
      <w:bookmarkEnd w:id="4868"/>
      <w:bookmarkEnd w:id="4869"/>
      <w:bookmarkEnd w:id="4870"/>
    </w:p>
    <w:p w14:paraId="2AB578B2" w14:textId="77777777" w:rsidR="00071325" w:rsidRPr="00936461" w:rsidRDefault="00071325" w:rsidP="00071325">
      <w:pPr>
        <w:pStyle w:val="Heading4"/>
      </w:pPr>
      <w:bookmarkStart w:id="4871" w:name="_Toc46488684"/>
      <w:bookmarkStart w:id="4872" w:name="_Toc52574105"/>
      <w:bookmarkStart w:id="4873" w:name="_Toc52574191"/>
      <w:bookmarkStart w:id="4874" w:name="_Toc156055058"/>
      <w:r w:rsidRPr="00936461">
        <w:t>4.2.15.1</w:t>
      </w:r>
      <w:r w:rsidRPr="00936461">
        <w:tab/>
        <w:t>Mandatory IAB-MT features</w:t>
      </w:r>
      <w:bookmarkEnd w:id="4871"/>
      <w:bookmarkEnd w:id="4872"/>
      <w:bookmarkEnd w:id="4873"/>
      <w:bookmarkEnd w:id="4874"/>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875" w:name="_Toc156055059"/>
      <w:r w:rsidRPr="00936461">
        <w:t>4.2.15.1a</w:t>
      </w:r>
      <w:r w:rsidRPr="00936461">
        <w:tab/>
        <w:t>Mandatory mobile IAB-MT features</w:t>
      </w:r>
      <w:bookmarkEnd w:id="4875"/>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76"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77" w:author="NR_mobile_IAB-Core" w:date="2024-03-05T18:04:00Z">
          <w:pPr>
            <w:pStyle w:val="B1"/>
          </w:pPr>
        </w:pPrChange>
      </w:pPr>
      <w:commentRangeStart w:id="4878"/>
      <w:ins w:id="4879" w:author="NR_mobile_IAB-Core" w:date="2024-03-05T18:04:00Z">
        <w:r w:rsidRPr="00092239">
          <w:t xml:space="preserve">All IAB-MT </w:t>
        </w:r>
      </w:ins>
      <w:commentRangeEnd w:id="4878"/>
      <w:r w:rsidR="007070BC">
        <w:rPr>
          <w:rStyle w:val="CommentReference"/>
          <w:rFonts w:eastAsiaTheme="minorEastAsia"/>
          <w:lang w:eastAsia="en-US"/>
        </w:rPr>
        <w:commentReference w:id="4878"/>
      </w:r>
      <w:ins w:id="4880" w:author="NR_mobile_IAB-Core" w:date="2024-03-05T18:04:00Z">
        <w:r w:rsidRPr="00092239">
          <w:t xml:space="preserve">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4881" w:name="_Toc46488685"/>
      <w:bookmarkStart w:id="4882" w:name="_Toc52574106"/>
      <w:bookmarkStart w:id="4883" w:name="_Toc52574192"/>
      <w:bookmarkStart w:id="4884" w:name="_Toc156055060"/>
      <w:r w:rsidRPr="00936461">
        <w:t>4.2.15.2</w:t>
      </w:r>
      <w:r w:rsidRPr="00936461">
        <w:tab/>
        <w:t>General Parameters</w:t>
      </w:r>
      <w:bookmarkEnd w:id="4881"/>
      <w:bookmarkEnd w:id="4882"/>
      <w:bookmarkEnd w:id="4883"/>
      <w:bookmarkEnd w:id="48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885" w:name="_Toc46488686"/>
      <w:bookmarkStart w:id="4886" w:name="_Toc52574107"/>
      <w:bookmarkStart w:id="4887" w:name="_Toc52574193"/>
      <w:bookmarkStart w:id="4888" w:name="_Toc156055061"/>
      <w:r w:rsidRPr="00936461">
        <w:t>4.2.15.3</w:t>
      </w:r>
      <w:r w:rsidRPr="00936461">
        <w:tab/>
        <w:t>SDAP Parameters</w:t>
      </w:r>
      <w:bookmarkEnd w:id="4885"/>
      <w:bookmarkEnd w:id="4886"/>
      <w:bookmarkEnd w:id="4887"/>
      <w:bookmarkEnd w:id="48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889" w:name="_Toc46488687"/>
      <w:bookmarkStart w:id="4890" w:name="_Toc52574108"/>
      <w:bookmarkStart w:id="4891" w:name="_Toc52574194"/>
      <w:bookmarkStart w:id="4892" w:name="_Toc156055062"/>
      <w:r w:rsidRPr="00936461">
        <w:t>4.2.15.4</w:t>
      </w:r>
      <w:r w:rsidRPr="00936461">
        <w:tab/>
        <w:t>PDCP Parameters</w:t>
      </w:r>
      <w:bookmarkEnd w:id="4889"/>
      <w:bookmarkEnd w:id="4890"/>
      <w:bookmarkEnd w:id="4891"/>
      <w:bookmarkEnd w:id="4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893" w:name="_Toc46488688"/>
      <w:bookmarkStart w:id="4894" w:name="_Toc52574109"/>
      <w:bookmarkStart w:id="4895" w:name="_Toc52574195"/>
      <w:bookmarkStart w:id="4896" w:name="_Toc156055063"/>
      <w:r w:rsidRPr="00936461">
        <w:t>4.2.15.5</w:t>
      </w:r>
      <w:r w:rsidRPr="00936461">
        <w:tab/>
        <w:t>BAP Parameters</w:t>
      </w:r>
      <w:bookmarkEnd w:id="4893"/>
      <w:bookmarkEnd w:id="4894"/>
      <w:bookmarkEnd w:id="4895"/>
      <w:bookmarkEnd w:id="4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97" w:name="_Hlk42608939"/>
            <w:r w:rsidRPr="00936461">
              <w:rPr>
                <w:b/>
                <w:bCs/>
                <w:i/>
                <w:iCs/>
              </w:rPr>
              <w:t>flowControlBH-RLC-ChannelBased-r16</w:t>
            </w:r>
          </w:p>
          <w:bookmarkEnd w:id="4897"/>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98" w:name="_Hlk42608955"/>
            <w:r w:rsidRPr="00936461">
              <w:rPr>
                <w:b/>
                <w:bCs/>
                <w:i/>
                <w:iCs/>
              </w:rPr>
              <w:t>flowControlRouting-ID-Based-r16</w:t>
            </w:r>
          </w:p>
          <w:bookmarkEnd w:id="4898"/>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899" w:name="_Toc46488689"/>
      <w:bookmarkStart w:id="4900" w:name="_Toc52574110"/>
      <w:bookmarkStart w:id="4901" w:name="_Toc52574196"/>
      <w:bookmarkStart w:id="4902" w:name="_Toc156055064"/>
      <w:r w:rsidRPr="00936461">
        <w:t>4.2.15.6</w:t>
      </w:r>
      <w:r w:rsidRPr="00936461">
        <w:tab/>
        <w:t>MAC Parameters</w:t>
      </w:r>
      <w:bookmarkEnd w:id="4899"/>
      <w:bookmarkEnd w:id="4900"/>
      <w:bookmarkEnd w:id="4901"/>
      <w:bookmarkEnd w:id="49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903" w:name="_Hlk42609043"/>
            <w:r w:rsidRPr="00936461">
              <w:rPr>
                <w:b/>
                <w:bCs/>
                <w:i/>
                <w:iCs/>
              </w:rPr>
              <w:t>lcid-ExtensionIAB-r16</w:t>
            </w:r>
          </w:p>
          <w:bookmarkEnd w:id="4903"/>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904" w:name="_Hlk42609061"/>
            <w:r w:rsidRPr="00936461">
              <w:rPr>
                <w:b/>
                <w:bCs/>
                <w:i/>
                <w:iCs/>
              </w:rPr>
              <w:t>preEmptiveBSR-r16</w:t>
            </w:r>
          </w:p>
          <w:bookmarkEnd w:id="4904"/>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905" w:name="_Toc46488690"/>
      <w:bookmarkStart w:id="4906" w:name="_Toc52574111"/>
      <w:bookmarkStart w:id="4907" w:name="_Toc52574197"/>
      <w:bookmarkStart w:id="4908" w:name="_Toc156055065"/>
      <w:r w:rsidRPr="00936461">
        <w:t>4.2.15.7</w:t>
      </w:r>
      <w:r w:rsidRPr="00936461">
        <w:tab/>
        <w:t>Physical layer parameters</w:t>
      </w:r>
      <w:bookmarkEnd w:id="4905"/>
      <w:bookmarkEnd w:id="4906"/>
      <w:bookmarkEnd w:id="4907"/>
      <w:bookmarkEnd w:id="4908"/>
    </w:p>
    <w:p w14:paraId="7C698F98" w14:textId="77777777" w:rsidR="00071325" w:rsidRPr="00936461" w:rsidRDefault="00071325" w:rsidP="00071325">
      <w:pPr>
        <w:pStyle w:val="Heading5"/>
      </w:pPr>
      <w:bookmarkStart w:id="4909" w:name="_Toc46488691"/>
      <w:bookmarkStart w:id="4910" w:name="_Toc52574112"/>
      <w:bookmarkStart w:id="4911" w:name="_Toc52574198"/>
      <w:bookmarkStart w:id="4912" w:name="_Toc156055066"/>
      <w:r w:rsidRPr="00936461">
        <w:t>4.2.15.7.1</w:t>
      </w:r>
      <w:r w:rsidRPr="00936461">
        <w:tab/>
        <w:t>BandNR parameters</w:t>
      </w:r>
      <w:bookmarkEnd w:id="4909"/>
      <w:bookmarkEnd w:id="4910"/>
      <w:bookmarkEnd w:id="4911"/>
      <w:bookmarkEnd w:id="49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913" w:name="_Toc46488692"/>
      <w:bookmarkStart w:id="4914" w:name="_Toc52574113"/>
      <w:bookmarkStart w:id="4915" w:name="_Toc52574199"/>
      <w:bookmarkStart w:id="4916" w:name="_Toc156055067"/>
      <w:r w:rsidRPr="00936461">
        <w:t>4.2.15.7.2</w:t>
      </w:r>
      <w:r w:rsidRPr="00936461">
        <w:tab/>
        <w:t>Phy-Parameters</w:t>
      </w:r>
      <w:bookmarkEnd w:id="4913"/>
      <w:bookmarkEnd w:id="4914"/>
      <w:bookmarkEnd w:id="4915"/>
      <w:bookmarkEnd w:id="49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SimSun"/>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490146">
        <w:trPr>
          <w:cantSplit/>
          <w:tblHeader/>
        </w:trPr>
        <w:tc>
          <w:tcPr>
            <w:tcW w:w="7088" w:type="dxa"/>
          </w:tcPr>
          <w:p w14:paraId="1CB49229" w14:textId="77777777" w:rsidR="009C59C4" w:rsidRPr="00936461" w:rsidRDefault="009C59C4" w:rsidP="00490146">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490146">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490146">
            <w:pPr>
              <w:pStyle w:val="TAL"/>
              <w:jc w:val="center"/>
            </w:pPr>
            <w:r w:rsidRPr="00936461">
              <w:t>IAB-MT</w:t>
            </w:r>
          </w:p>
        </w:tc>
        <w:tc>
          <w:tcPr>
            <w:tcW w:w="567" w:type="dxa"/>
          </w:tcPr>
          <w:p w14:paraId="326828E3" w14:textId="77777777" w:rsidR="009C59C4" w:rsidRPr="00936461" w:rsidRDefault="009C59C4" w:rsidP="00490146">
            <w:pPr>
              <w:pStyle w:val="TAL"/>
              <w:jc w:val="center"/>
            </w:pPr>
            <w:r w:rsidRPr="00936461">
              <w:t>No</w:t>
            </w:r>
          </w:p>
        </w:tc>
        <w:tc>
          <w:tcPr>
            <w:tcW w:w="738" w:type="dxa"/>
          </w:tcPr>
          <w:p w14:paraId="60F548DB" w14:textId="77777777" w:rsidR="009C59C4" w:rsidRPr="00936461" w:rsidRDefault="009C59C4" w:rsidP="00490146">
            <w:pPr>
              <w:pStyle w:val="TAL"/>
              <w:jc w:val="center"/>
            </w:pPr>
            <w:r w:rsidRPr="00936461">
              <w:t>No</w:t>
            </w:r>
          </w:p>
        </w:tc>
        <w:tc>
          <w:tcPr>
            <w:tcW w:w="699" w:type="dxa"/>
          </w:tcPr>
          <w:p w14:paraId="3CF8E2D5" w14:textId="77777777" w:rsidR="009C59C4" w:rsidRPr="00936461" w:rsidRDefault="009C59C4" w:rsidP="00490146">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917" w:name="_Toc46488693"/>
      <w:bookmarkStart w:id="4918" w:name="_Toc52574114"/>
      <w:bookmarkStart w:id="4919" w:name="_Toc52574200"/>
      <w:bookmarkStart w:id="4920" w:name="_Toc156055068"/>
      <w:r w:rsidRPr="00936461">
        <w:t>4.2.15.8</w:t>
      </w:r>
      <w:r w:rsidRPr="00936461">
        <w:tab/>
        <w:t>MeasAndMobParameters Parameters</w:t>
      </w:r>
      <w:bookmarkEnd w:id="4917"/>
      <w:bookmarkEnd w:id="4918"/>
      <w:bookmarkEnd w:id="4919"/>
      <w:bookmarkEnd w:id="49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921" w:name="_Toc46488694"/>
      <w:bookmarkStart w:id="4922" w:name="_Toc52574115"/>
      <w:bookmarkStart w:id="4923" w:name="_Toc52574201"/>
      <w:bookmarkStart w:id="4924" w:name="_Toc156055069"/>
      <w:r w:rsidRPr="00936461">
        <w:t>4.2.15.9</w:t>
      </w:r>
      <w:r w:rsidRPr="00936461">
        <w:tab/>
        <w:t>MR-DC Parameters</w:t>
      </w:r>
      <w:bookmarkEnd w:id="4921"/>
      <w:bookmarkEnd w:id="4922"/>
      <w:bookmarkEnd w:id="4923"/>
      <w:bookmarkEnd w:id="49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925" w:name="_Toc156055070"/>
      <w:r w:rsidRPr="00936461">
        <w:t>4.2.15.10</w:t>
      </w:r>
      <w:r w:rsidR="00071CB4" w:rsidRPr="00936461">
        <w:tab/>
        <w:t>NRDC Parameters</w:t>
      </w:r>
      <w:bookmarkEnd w:id="49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926"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490146">
            <w:pPr>
              <w:pStyle w:val="TAL"/>
              <w:rPr>
                <w:b/>
                <w:i/>
              </w:rPr>
            </w:pPr>
            <w:r w:rsidRPr="00936461">
              <w:rPr>
                <w:b/>
                <w:i/>
              </w:rPr>
              <w:t>f1c-OverNR-RRC-r17</w:t>
            </w:r>
          </w:p>
          <w:p w14:paraId="559DFE5F" w14:textId="39932CCF" w:rsidR="00071CB4" w:rsidRPr="00936461" w:rsidRDefault="00071CB4" w:rsidP="00490146">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490146">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490146">
            <w:pPr>
              <w:pStyle w:val="TAL"/>
              <w:jc w:val="center"/>
            </w:pPr>
            <w:r w:rsidRPr="00936461">
              <w:t>No</w:t>
            </w:r>
          </w:p>
        </w:tc>
      </w:tr>
      <w:bookmarkEnd w:id="4926"/>
      <w:tr w:rsidR="00761711" w:rsidRPr="00936461" w14:paraId="24B0EC2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490146">
            <w:pPr>
              <w:pStyle w:val="TAL"/>
              <w:rPr>
                <w:b/>
                <w:i/>
              </w:rPr>
            </w:pPr>
            <w:r w:rsidRPr="00936461">
              <w:rPr>
                <w:b/>
                <w:i/>
              </w:rPr>
              <w:t>simultaneousRxTx-IAB-MultipleParents-r17</w:t>
            </w:r>
          </w:p>
          <w:p w14:paraId="13AB242E" w14:textId="77777777" w:rsidR="00071CB4" w:rsidRPr="00936461" w:rsidRDefault="00071CB4" w:rsidP="00490146">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49014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490146">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927" w:name="_Toc46488695"/>
      <w:bookmarkStart w:id="4928" w:name="_Toc52574116"/>
      <w:bookmarkStart w:id="4929" w:name="_Toc52574202"/>
      <w:bookmarkStart w:id="4930" w:name="_Toc156055071"/>
      <w:r w:rsidRPr="00936461">
        <w:t>4.2.16</w:t>
      </w:r>
      <w:r w:rsidRPr="00936461">
        <w:tab/>
        <w:t>Sidelink Parameters</w:t>
      </w:r>
      <w:bookmarkEnd w:id="4927"/>
      <w:bookmarkEnd w:id="4928"/>
      <w:bookmarkEnd w:id="4929"/>
      <w:bookmarkEnd w:id="4930"/>
    </w:p>
    <w:p w14:paraId="6E3487D2" w14:textId="77777777" w:rsidR="00071325" w:rsidRPr="00936461" w:rsidRDefault="00071325" w:rsidP="00071325">
      <w:pPr>
        <w:pStyle w:val="Heading4"/>
      </w:pPr>
      <w:bookmarkStart w:id="4931" w:name="_Toc46488696"/>
      <w:bookmarkStart w:id="4932" w:name="_Toc52574117"/>
      <w:bookmarkStart w:id="4933" w:name="_Toc52574203"/>
      <w:bookmarkStart w:id="4934" w:name="_Toc156055072"/>
      <w:r w:rsidRPr="00936461">
        <w:t>4.2.16.1</w:t>
      </w:r>
      <w:r w:rsidRPr="00936461">
        <w:tab/>
        <w:t>Sidelink Parameters in NR</w:t>
      </w:r>
      <w:bookmarkEnd w:id="4931"/>
      <w:bookmarkEnd w:id="4932"/>
      <w:bookmarkEnd w:id="4933"/>
      <w:bookmarkEnd w:id="4934"/>
    </w:p>
    <w:p w14:paraId="704B734E" w14:textId="77777777" w:rsidR="00071325" w:rsidRPr="00936461" w:rsidRDefault="00071325" w:rsidP="00071325">
      <w:pPr>
        <w:pStyle w:val="Heading5"/>
      </w:pPr>
      <w:bookmarkStart w:id="4935" w:name="_Toc46488697"/>
      <w:bookmarkStart w:id="4936" w:name="_Toc52574118"/>
      <w:bookmarkStart w:id="4937" w:name="_Toc52574204"/>
      <w:bookmarkStart w:id="4938" w:name="_Toc156055073"/>
      <w:r w:rsidRPr="00936461">
        <w:t>4.2.16.1.1</w:t>
      </w:r>
      <w:r w:rsidRPr="00936461">
        <w:tab/>
        <w:t>Sidelink General Parameters</w:t>
      </w:r>
      <w:bookmarkEnd w:id="4935"/>
      <w:bookmarkEnd w:id="4936"/>
      <w:bookmarkEnd w:id="4937"/>
      <w:bookmarkEnd w:id="493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490146">
        <w:trPr>
          <w:cantSplit/>
          <w:tblHeader/>
        </w:trPr>
        <w:tc>
          <w:tcPr>
            <w:tcW w:w="6946" w:type="dxa"/>
          </w:tcPr>
          <w:p w14:paraId="2ECA93F5" w14:textId="77777777" w:rsidR="00286CE8" w:rsidRPr="00936461" w:rsidRDefault="00286CE8" w:rsidP="0049014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49014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49014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49014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49014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49014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939" w:name="_Toc46488698"/>
      <w:bookmarkStart w:id="4940" w:name="_Toc52574119"/>
      <w:bookmarkStart w:id="4941" w:name="_Toc52574205"/>
      <w:bookmarkStart w:id="4942" w:name="_Toc156055074"/>
      <w:r w:rsidRPr="00936461">
        <w:t>4.2.16.1.2</w:t>
      </w:r>
      <w:r w:rsidRPr="00936461">
        <w:tab/>
        <w:t>Sidelink PDCP Parameters</w:t>
      </w:r>
      <w:bookmarkEnd w:id="4939"/>
      <w:bookmarkEnd w:id="4940"/>
      <w:bookmarkEnd w:id="4941"/>
      <w:bookmarkEnd w:id="49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943" w:name="_Hlk150877212"/>
            <w:r w:rsidRPr="00936461">
              <w:rPr>
                <w:b/>
                <w:i/>
              </w:rPr>
              <w:t>pdcp-DuplicationDRB-sidelink-r18</w:t>
            </w:r>
            <w:bookmarkEnd w:id="4943"/>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944" w:name="_Toc46488699"/>
      <w:bookmarkStart w:id="4945" w:name="_Toc52574120"/>
      <w:bookmarkStart w:id="4946" w:name="_Toc52574206"/>
      <w:bookmarkStart w:id="4947" w:name="_Toc156055075"/>
      <w:r w:rsidRPr="00936461">
        <w:t>4.2.16.1.3</w:t>
      </w:r>
      <w:r w:rsidRPr="00936461">
        <w:tab/>
        <w:t>Sidelink RLC Parameters</w:t>
      </w:r>
      <w:bookmarkEnd w:id="4944"/>
      <w:bookmarkEnd w:id="4945"/>
      <w:bookmarkEnd w:id="4946"/>
      <w:bookmarkEnd w:id="49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948" w:name="_Toc46488700"/>
      <w:bookmarkStart w:id="4949" w:name="_Toc52574121"/>
      <w:bookmarkStart w:id="4950" w:name="_Toc52574207"/>
      <w:bookmarkStart w:id="4951" w:name="_Toc156055076"/>
      <w:r w:rsidRPr="00936461">
        <w:t>4.2.16.1.4</w:t>
      </w:r>
      <w:r w:rsidRPr="00936461">
        <w:tab/>
        <w:t>Sidelink MAC Parameters</w:t>
      </w:r>
      <w:bookmarkEnd w:id="4948"/>
      <w:bookmarkEnd w:id="4949"/>
      <w:bookmarkEnd w:id="4950"/>
      <w:bookmarkEnd w:id="49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952" w:name="_Toc46488701"/>
      <w:bookmarkStart w:id="4953" w:name="_Toc52574122"/>
      <w:bookmarkStart w:id="4954" w:name="_Toc52574208"/>
      <w:bookmarkStart w:id="4955" w:name="_Toc156055077"/>
      <w:r w:rsidRPr="00936461">
        <w:t>4.2.16.1.5</w:t>
      </w:r>
      <w:r w:rsidRPr="00936461">
        <w:tab/>
        <w:t>Other PHY parameters</w:t>
      </w:r>
      <w:bookmarkEnd w:id="4952"/>
      <w:bookmarkEnd w:id="4953"/>
      <w:bookmarkEnd w:id="4954"/>
      <w:bookmarkEnd w:id="49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490146">
        <w:trPr>
          <w:cantSplit/>
          <w:tblHeader/>
        </w:trPr>
        <w:tc>
          <w:tcPr>
            <w:tcW w:w="6917" w:type="dxa"/>
          </w:tcPr>
          <w:p w14:paraId="3B9F7C08" w14:textId="77777777" w:rsidR="009C59C4" w:rsidRPr="00936461" w:rsidRDefault="009C59C4" w:rsidP="00490146">
            <w:pPr>
              <w:pStyle w:val="TAL"/>
              <w:rPr>
                <w:b/>
                <w:i/>
              </w:rPr>
            </w:pPr>
            <w:r w:rsidRPr="00936461">
              <w:rPr>
                <w:b/>
                <w:i/>
              </w:rPr>
              <w:t>p0-OLPC-Sidelink-r17</w:t>
            </w:r>
          </w:p>
          <w:p w14:paraId="70660F74" w14:textId="77777777" w:rsidR="009C59C4" w:rsidRPr="00936461" w:rsidRDefault="009C59C4" w:rsidP="00490146">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490146">
            <w:pPr>
              <w:pStyle w:val="TAL"/>
              <w:jc w:val="center"/>
            </w:pPr>
            <w:r w:rsidRPr="00936461">
              <w:t>UE</w:t>
            </w:r>
          </w:p>
        </w:tc>
        <w:tc>
          <w:tcPr>
            <w:tcW w:w="567" w:type="dxa"/>
          </w:tcPr>
          <w:p w14:paraId="3DA8B38C" w14:textId="77777777" w:rsidR="009C59C4" w:rsidRPr="00936461" w:rsidRDefault="009C59C4" w:rsidP="00490146">
            <w:pPr>
              <w:pStyle w:val="TAL"/>
              <w:jc w:val="center"/>
            </w:pPr>
            <w:r w:rsidRPr="00936461">
              <w:t>No</w:t>
            </w:r>
          </w:p>
        </w:tc>
        <w:tc>
          <w:tcPr>
            <w:tcW w:w="709" w:type="dxa"/>
          </w:tcPr>
          <w:p w14:paraId="0BFCD5EF" w14:textId="77777777" w:rsidR="009C59C4" w:rsidRPr="00936461" w:rsidRDefault="009C59C4" w:rsidP="00490146">
            <w:pPr>
              <w:pStyle w:val="TAL"/>
              <w:jc w:val="center"/>
            </w:pPr>
            <w:r w:rsidRPr="00936461">
              <w:t>No</w:t>
            </w:r>
          </w:p>
        </w:tc>
        <w:tc>
          <w:tcPr>
            <w:tcW w:w="728" w:type="dxa"/>
          </w:tcPr>
          <w:p w14:paraId="7DA7DDA7" w14:textId="77777777" w:rsidR="009C59C4" w:rsidRPr="00936461" w:rsidRDefault="009C59C4" w:rsidP="00490146">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4956" w:name="_Toc52574123"/>
      <w:bookmarkStart w:id="4957" w:name="_Toc52574209"/>
      <w:bookmarkStart w:id="4958" w:name="_Toc156055078"/>
      <w:r w:rsidRPr="00936461">
        <w:t>4.2.16.1.6</w:t>
      </w:r>
      <w:r w:rsidRPr="00936461">
        <w:tab/>
      </w:r>
      <w:r w:rsidRPr="00936461">
        <w:rPr>
          <w:i/>
        </w:rPr>
        <w:t>BandSidelink</w:t>
      </w:r>
      <w:r w:rsidRPr="00936461">
        <w:t xml:space="preserve"> Parameters</w:t>
      </w:r>
      <w:bookmarkEnd w:id="4956"/>
      <w:bookmarkEnd w:id="4957"/>
      <w:bookmarkEnd w:id="49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959" w:author="NR_SL_enh2-Core" w:date="2024-03-02T12:14:00Z"/>
        </w:trPr>
        <w:tc>
          <w:tcPr>
            <w:tcW w:w="6917" w:type="dxa"/>
          </w:tcPr>
          <w:p w14:paraId="584694BF" w14:textId="77777777" w:rsidR="00546475" w:rsidRDefault="00546475" w:rsidP="00546475">
            <w:pPr>
              <w:pStyle w:val="TAL"/>
              <w:rPr>
                <w:ins w:id="4960" w:author="NR_SL_enh2-Core" w:date="2024-03-02T12:14:00Z"/>
                <w:b/>
                <w:i/>
              </w:rPr>
            </w:pPr>
            <w:ins w:id="4961" w:author="NR_SL_enh2-Core" w:date="2024-03-02T12:14:00Z">
              <w:r>
                <w:rPr>
                  <w:b/>
                  <w:i/>
                </w:rPr>
                <w:t>sl-DynamicSharingTxRx-r18</w:t>
              </w:r>
            </w:ins>
          </w:p>
          <w:p w14:paraId="26C556B4" w14:textId="77777777" w:rsidR="00546475" w:rsidRDefault="00546475" w:rsidP="00546475">
            <w:pPr>
              <w:pStyle w:val="TAL"/>
              <w:rPr>
                <w:ins w:id="4962" w:author="NR_SL_enh2-Core" w:date="2024-03-02T12:14:00Z"/>
                <w:bCs/>
                <w:iCs/>
              </w:rPr>
            </w:pPr>
            <w:ins w:id="4963"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64" w:author="NR_SL_enh2-Core" w:date="2024-03-02T12:14:00Z"/>
                <w:bCs/>
                <w:iCs/>
              </w:rPr>
            </w:pPr>
            <w:ins w:id="4965"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66" w:author="NR_SL_enh2-Core" w:date="2024-03-02T12:14:00Z"/>
                <w:b/>
                <w:i/>
              </w:rPr>
            </w:pPr>
            <w:ins w:id="4967" w:author="NR_SL_enh2-Core" w:date="2024-03-02T12:14:00Z">
              <w:r>
                <w:rPr>
                  <w:bCs/>
                  <w:iCs/>
                </w:rPr>
                <w:t xml:space="preserve">A UE supporting this feature shall also indicate support of </w:t>
              </w:r>
              <w:r w:rsidRPr="00E45220">
                <w:rPr>
                  <w:rFonts w:eastAsia="MS Mincho"/>
                  <w:i/>
                  <w:iCs/>
                  <w:rPrChange w:id="4968" w:author="NR_SL_enh2" w:date="2024-02-01T17:57:00Z">
                    <w:rPr>
                      <w:rFonts w:eastAsia="MS Mincho"/>
                    </w:rPr>
                  </w:rPrChange>
                </w:rPr>
                <w:t>sl-TransmissionMode2-r16</w:t>
              </w:r>
              <w:r>
                <w:rPr>
                  <w:rFonts w:eastAsia="MS Mincho"/>
                </w:rPr>
                <w:t xml:space="preserve">, </w:t>
              </w:r>
              <w:r w:rsidRPr="00164A19">
                <w:rPr>
                  <w:rFonts w:eastAsia="MS Mincho"/>
                  <w:i/>
                  <w:iCs/>
                  <w:rPrChange w:id="4969"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70" w:author="NR_SL_enh2-Core" w:date="2024-03-02T12:14:00Z"/>
                <w:lang w:eastAsia="zh-CN"/>
              </w:rPr>
            </w:pPr>
            <w:ins w:id="4971"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72" w:author="NR_SL_enh2-Core" w:date="2024-03-02T12:14:00Z"/>
                <w:lang w:eastAsia="zh-CN"/>
              </w:rPr>
            </w:pPr>
            <w:ins w:id="4973"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74" w:author="NR_SL_enh2-Core" w:date="2024-03-02T12:14:00Z"/>
                <w:lang w:eastAsia="zh-CN"/>
              </w:rPr>
            </w:pPr>
            <w:ins w:id="4975"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76" w:author="NR_SL_enh2-Core" w:date="2024-03-02T12:14:00Z"/>
                <w:lang w:eastAsia="zh-CN"/>
              </w:rPr>
            </w:pPr>
            <w:ins w:id="4977"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78" w:name="_Hlk98782267"/>
            <w:r w:rsidRPr="00936461">
              <w:rPr>
                <w:b/>
                <w:i/>
              </w:rPr>
              <w:t>sync-Sidelink-v1710</w:t>
            </w:r>
          </w:p>
          <w:bookmarkEnd w:id="4978"/>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79" w:name="_Hlk98782286"/>
            <w:r w:rsidRPr="00936461">
              <w:rPr>
                <w:b/>
                <w:i/>
              </w:rPr>
              <w:t>enb-Sync-Sidelink-v1710</w:t>
            </w:r>
          </w:p>
          <w:bookmarkEnd w:id="4979"/>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80" w:name="_Hlk98781571"/>
            <w:r w:rsidRPr="00936461">
              <w:rPr>
                <w:b/>
                <w:i/>
              </w:rPr>
              <w:t>rx-IUC-Scheme1-NonPreferredMode2Sidelink-r17</w:t>
            </w:r>
          </w:p>
          <w:bookmarkEnd w:id="4980"/>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4981" w:author="NR_SL_enh2-Core" w:date="2024-03-02T12:15:00Z"/>
        </w:rPr>
        <w:pPrChange w:id="4982" w:author="NR_SL_enh2" w:date="2024-02-01T17:44:00Z">
          <w:pPr>
            <w:pStyle w:val="Heading4"/>
          </w:pPr>
        </w:pPrChange>
      </w:pPr>
      <w:bookmarkStart w:id="4983" w:name="_Toc156055079"/>
      <w:ins w:id="4984" w:author="NR_SL_enh2-Core" w:date="2024-03-02T12:15:00Z">
        <w:r>
          <w:t>4.2.16.1.6x</w:t>
        </w:r>
        <w:r w:rsidRPr="00333359">
          <w:t xml:space="preserve"> </w:t>
        </w:r>
        <w:r w:rsidRPr="00936461">
          <w:tab/>
        </w:r>
        <w:r w:rsidRPr="00DF0AC3">
          <w:rPr>
            <w:i/>
            <w:iCs/>
          </w:rPr>
          <w:t>SharedSpectrumChAccessParamsSidelinkPerBand</w:t>
        </w:r>
        <w:r w:rsidRPr="00A90915">
          <w:rPr>
            <w:rPrChange w:id="4985"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490146">
        <w:trPr>
          <w:ins w:id="4986" w:author="NR_SL_enh2-Core" w:date="2024-03-02T12:15:00Z"/>
        </w:trPr>
        <w:tc>
          <w:tcPr>
            <w:tcW w:w="6939" w:type="dxa"/>
          </w:tcPr>
          <w:p w14:paraId="569780CD" w14:textId="77777777" w:rsidR="00A90915" w:rsidRPr="00936461" w:rsidRDefault="00A90915" w:rsidP="00490146">
            <w:pPr>
              <w:pStyle w:val="TAH"/>
              <w:rPr>
                <w:ins w:id="4987" w:author="NR_SL_enh2-Core" w:date="2024-03-02T12:15:00Z"/>
              </w:rPr>
            </w:pPr>
            <w:ins w:id="4988" w:author="NR_SL_enh2-Core" w:date="2024-03-02T12:15:00Z">
              <w:r w:rsidRPr="00936461">
                <w:t>Definitions for parameters</w:t>
              </w:r>
            </w:ins>
          </w:p>
        </w:tc>
        <w:tc>
          <w:tcPr>
            <w:tcW w:w="709" w:type="dxa"/>
          </w:tcPr>
          <w:p w14:paraId="0D35232D" w14:textId="77777777" w:rsidR="00A90915" w:rsidRPr="00936461" w:rsidRDefault="00A90915" w:rsidP="00490146">
            <w:pPr>
              <w:pStyle w:val="TAH"/>
              <w:rPr>
                <w:ins w:id="4989" w:author="NR_SL_enh2-Core" w:date="2024-03-02T12:15:00Z"/>
              </w:rPr>
            </w:pPr>
            <w:ins w:id="4990" w:author="NR_SL_enh2-Core" w:date="2024-03-02T12:15:00Z">
              <w:r w:rsidRPr="00936461">
                <w:t>Per</w:t>
              </w:r>
            </w:ins>
          </w:p>
        </w:tc>
        <w:tc>
          <w:tcPr>
            <w:tcW w:w="567" w:type="dxa"/>
          </w:tcPr>
          <w:p w14:paraId="4A931BA3" w14:textId="77777777" w:rsidR="00A90915" w:rsidRPr="00936461" w:rsidRDefault="00A90915" w:rsidP="00490146">
            <w:pPr>
              <w:pStyle w:val="TAH"/>
              <w:rPr>
                <w:ins w:id="4991" w:author="NR_SL_enh2-Core" w:date="2024-03-02T12:15:00Z"/>
              </w:rPr>
            </w:pPr>
            <w:ins w:id="4992" w:author="NR_SL_enh2-Core" w:date="2024-03-02T12:15:00Z">
              <w:r w:rsidRPr="00936461">
                <w:t>M</w:t>
              </w:r>
            </w:ins>
          </w:p>
        </w:tc>
        <w:tc>
          <w:tcPr>
            <w:tcW w:w="709" w:type="dxa"/>
          </w:tcPr>
          <w:p w14:paraId="08980F17" w14:textId="77777777" w:rsidR="00A90915" w:rsidRPr="00936461" w:rsidRDefault="00A90915" w:rsidP="00490146">
            <w:pPr>
              <w:pStyle w:val="TAH"/>
              <w:rPr>
                <w:ins w:id="4993" w:author="NR_SL_enh2-Core" w:date="2024-03-02T12:15:00Z"/>
              </w:rPr>
            </w:pPr>
            <w:ins w:id="4994" w:author="NR_SL_enh2-Core" w:date="2024-03-02T12:15:00Z">
              <w:r w:rsidRPr="00936461">
                <w:t>FDD-TDD DIFF</w:t>
              </w:r>
            </w:ins>
          </w:p>
        </w:tc>
        <w:tc>
          <w:tcPr>
            <w:tcW w:w="705" w:type="dxa"/>
          </w:tcPr>
          <w:p w14:paraId="4C8794C9" w14:textId="77777777" w:rsidR="00A90915" w:rsidRPr="00936461" w:rsidRDefault="00A90915" w:rsidP="00490146">
            <w:pPr>
              <w:pStyle w:val="TAH"/>
              <w:rPr>
                <w:ins w:id="4995" w:author="NR_SL_enh2-Core" w:date="2024-03-02T12:15:00Z"/>
              </w:rPr>
            </w:pPr>
            <w:ins w:id="4996" w:author="NR_SL_enh2-Core" w:date="2024-03-02T12:15:00Z">
              <w:r w:rsidRPr="00936461">
                <w:t>FR1-FR2 DIFF</w:t>
              </w:r>
            </w:ins>
          </w:p>
        </w:tc>
      </w:tr>
      <w:tr w:rsidR="00782DE1" w:rsidRPr="00936461" w14:paraId="03418999" w14:textId="77777777" w:rsidTr="00490146">
        <w:trPr>
          <w:ins w:id="4997" w:author="NR_SL_enh2-Core" w:date="2024-03-05T14:51:00Z"/>
        </w:trPr>
        <w:tc>
          <w:tcPr>
            <w:tcW w:w="6939" w:type="dxa"/>
          </w:tcPr>
          <w:p w14:paraId="6AE95258" w14:textId="77777777" w:rsidR="00782DE1" w:rsidRDefault="00782DE1" w:rsidP="00782DE1">
            <w:pPr>
              <w:pStyle w:val="TAL"/>
              <w:rPr>
                <w:ins w:id="4998" w:author="NR_SL_enh2-Core" w:date="2024-03-05T14:51:00Z"/>
                <w:b/>
                <w:i/>
              </w:rPr>
            </w:pPr>
            <w:ins w:id="4999" w:author="NR_SL_enh2-Core" w:date="2024-03-05T14:51:00Z">
              <w:r w:rsidRPr="00C77770">
                <w:rPr>
                  <w:b/>
                  <w:i/>
                </w:rPr>
                <w:t>sl-DynamicChannelAccess-r18</w:t>
              </w:r>
            </w:ins>
          </w:p>
          <w:p w14:paraId="0EF51249" w14:textId="25428FF7" w:rsidR="00782DE1" w:rsidRDefault="00782DE1" w:rsidP="00782DE1">
            <w:pPr>
              <w:pStyle w:val="TAL"/>
              <w:rPr>
                <w:ins w:id="5000" w:author="NR_SL_enh2-Core" w:date="2024-03-05T14:51:00Z"/>
                <w:bCs/>
                <w:iCs/>
              </w:rPr>
            </w:pPr>
            <w:ins w:id="5001" w:author="NR_SL_enh2-Core" w:date="2024-03-05T14:51:00Z">
              <w:r>
                <w:rPr>
                  <w:bCs/>
                  <w:iCs/>
                </w:rPr>
                <w:t>Indicates whether the UE supports the following components</w:t>
              </w:r>
            </w:ins>
            <w:ins w:id="5002" w:author="NR_SL_enh2-Core" w:date="2024-03-05T14:53:00Z">
              <w:r w:rsidR="002D7EC8">
                <w:rPr>
                  <w:bCs/>
                  <w:iCs/>
                </w:rPr>
                <w:t xml:space="preserve"> in a band where shared spectrum channel access is used</w:t>
              </w:r>
            </w:ins>
            <w:ins w:id="5003" w:author="NR_SL_enh2-Core" w:date="2024-03-05T14:51:00Z">
              <w:r>
                <w:rPr>
                  <w:bCs/>
                  <w:iCs/>
                </w:rPr>
                <w:t>:</w:t>
              </w:r>
            </w:ins>
          </w:p>
          <w:p w14:paraId="5B32FD61" w14:textId="402940ED" w:rsidR="00782DE1" w:rsidRPr="006E5444" w:rsidRDefault="00782DE1">
            <w:pPr>
              <w:pStyle w:val="B1"/>
              <w:spacing w:after="0"/>
              <w:rPr>
                <w:ins w:id="5004" w:author="NR_SL_enh2-Core" w:date="2024-03-05T14:52:00Z"/>
                <w:rFonts w:cs="Arial"/>
                <w:szCs w:val="18"/>
              </w:rPr>
              <w:pPrChange w:id="5005" w:author="NR_SL_enh2-Core" w:date="2024-03-05T14:52:00Z">
                <w:pPr>
                  <w:pStyle w:val="TAL"/>
                </w:pPr>
              </w:pPrChange>
            </w:pPr>
            <w:ins w:id="5006" w:author="NR_SL_enh2-Core" w:date="2024-03-05T14:52:00Z">
              <w:r>
                <w:rPr>
                  <w:rFonts w:ascii="Arial" w:hAnsi="Arial" w:cs="Arial"/>
                  <w:sz w:val="18"/>
                  <w:szCs w:val="18"/>
                </w:rPr>
                <w:t xml:space="preserve">-  </w:t>
              </w:r>
              <w:r w:rsidRPr="00782DE1">
                <w:rPr>
                  <w:rFonts w:ascii="Arial" w:hAnsi="Arial" w:cs="Arial"/>
                  <w:sz w:val="18"/>
                  <w:szCs w:val="18"/>
                  <w:rPrChange w:id="5007"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5008" w:author="NR_SL_enh2-Core" w:date="2024-03-05T14:52:00Z"/>
                <w:rFonts w:cs="Arial"/>
                <w:szCs w:val="18"/>
              </w:rPr>
              <w:pPrChange w:id="5009" w:author="NR_SL_enh2-Core" w:date="2024-03-05T14:52:00Z">
                <w:pPr>
                  <w:pStyle w:val="TAL"/>
                </w:pPr>
              </w:pPrChange>
            </w:pPr>
            <w:ins w:id="5010" w:author="NR_SL_enh2-Core" w:date="2024-03-05T14:52:00Z">
              <w:r>
                <w:rPr>
                  <w:rFonts w:ascii="Arial" w:hAnsi="Arial" w:cs="Arial"/>
                  <w:sz w:val="18"/>
                  <w:szCs w:val="18"/>
                </w:rPr>
                <w:t xml:space="preserve">-  </w:t>
              </w:r>
              <w:r w:rsidRPr="00782DE1">
                <w:rPr>
                  <w:rFonts w:ascii="Arial" w:hAnsi="Arial" w:cs="Arial"/>
                  <w:sz w:val="18"/>
                  <w:szCs w:val="18"/>
                  <w:rPrChange w:id="5011" w:author="NR_SL_enh2-Core" w:date="2024-03-05T14:52:00Z">
                    <w:rPr/>
                  </w:rPrChange>
                </w:rPr>
                <w:t xml:space="preserve"> SL Type 2A channel access</w:t>
              </w:r>
            </w:ins>
          </w:p>
          <w:p w14:paraId="0A40ED84" w14:textId="09F928C0" w:rsidR="00782DE1" w:rsidRPr="006E5444" w:rsidRDefault="00782DE1">
            <w:pPr>
              <w:pStyle w:val="B1"/>
              <w:spacing w:after="0"/>
              <w:rPr>
                <w:ins w:id="5012" w:author="NR_SL_enh2-Core" w:date="2024-03-05T14:52:00Z"/>
                <w:rFonts w:cs="Arial"/>
                <w:szCs w:val="18"/>
              </w:rPr>
              <w:pPrChange w:id="5013" w:author="NR_SL_enh2-Core" w:date="2024-03-05T14:52:00Z">
                <w:pPr>
                  <w:pStyle w:val="TAL"/>
                </w:pPr>
              </w:pPrChange>
            </w:pPr>
            <w:ins w:id="5014" w:author="NR_SL_enh2-Core" w:date="2024-03-05T14:52:00Z">
              <w:r>
                <w:rPr>
                  <w:rFonts w:ascii="Arial" w:hAnsi="Arial" w:cs="Arial"/>
                  <w:sz w:val="18"/>
                  <w:szCs w:val="18"/>
                </w:rPr>
                <w:t xml:space="preserve">-  </w:t>
              </w:r>
              <w:r w:rsidRPr="00782DE1">
                <w:rPr>
                  <w:rFonts w:ascii="Arial" w:hAnsi="Arial" w:cs="Arial"/>
                  <w:sz w:val="18"/>
                  <w:szCs w:val="18"/>
                  <w:rPrChange w:id="5015" w:author="NR_SL_enh2-Core" w:date="2024-03-05T14:52:00Z">
                    <w:rPr/>
                  </w:rPrChange>
                </w:rPr>
                <w:t xml:space="preserve"> SL Type 2B channel access</w:t>
              </w:r>
            </w:ins>
          </w:p>
          <w:p w14:paraId="77E49001" w14:textId="330B1C9C" w:rsidR="00782DE1" w:rsidRPr="006E5444" w:rsidRDefault="00782DE1">
            <w:pPr>
              <w:pStyle w:val="B1"/>
              <w:spacing w:after="0"/>
              <w:rPr>
                <w:ins w:id="5016" w:author="NR_SL_enh2-Core" w:date="2024-03-05T14:52:00Z"/>
                <w:rFonts w:cs="Arial"/>
                <w:szCs w:val="18"/>
              </w:rPr>
              <w:pPrChange w:id="5017" w:author="NR_SL_enh2-Core" w:date="2024-03-05T14:52:00Z">
                <w:pPr>
                  <w:pStyle w:val="TAL"/>
                </w:pPr>
              </w:pPrChange>
            </w:pPr>
            <w:ins w:id="5018" w:author="NR_SL_enh2-Core" w:date="2024-03-05T14:52:00Z">
              <w:r>
                <w:rPr>
                  <w:rFonts w:ascii="Arial" w:hAnsi="Arial" w:cs="Arial"/>
                  <w:sz w:val="18"/>
                  <w:szCs w:val="18"/>
                </w:rPr>
                <w:t xml:space="preserve">-  </w:t>
              </w:r>
              <w:r w:rsidRPr="00782DE1">
                <w:rPr>
                  <w:rFonts w:ascii="Arial" w:hAnsi="Arial" w:cs="Arial"/>
                  <w:sz w:val="18"/>
                  <w:szCs w:val="18"/>
                  <w:rPrChange w:id="5019" w:author="NR_SL_enh2-Core" w:date="2024-03-05T14:52:00Z">
                    <w:rPr/>
                  </w:rPrChange>
                </w:rPr>
                <w:t xml:space="preserve"> SL Type 2C channel access</w:t>
              </w:r>
            </w:ins>
          </w:p>
          <w:p w14:paraId="16757944" w14:textId="178C76E1" w:rsidR="00782DE1" w:rsidRPr="006E5444" w:rsidRDefault="00782DE1">
            <w:pPr>
              <w:pStyle w:val="B1"/>
              <w:spacing w:after="0"/>
              <w:rPr>
                <w:ins w:id="5020" w:author="NR_SL_enh2-Core" w:date="2024-03-05T14:52:00Z"/>
                <w:rFonts w:cs="Arial"/>
                <w:szCs w:val="18"/>
              </w:rPr>
              <w:pPrChange w:id="5021" w:author="NR_SL_enh2-Core" w:date="2024-03-05T14:52:00Z">
                <w:pPr>
                  <w:pStyle w:val="TAL"/>
                </w:pPr>
              </w:pPrChange>
            </w:pPr>
            <w:ins w:id="5022" w:author="NR_SL_enh2-Core" w:date="2024-03-05T14:52:00Z">
              <w:r>
                <w:rPr>
                  <w:rFonts w:ascii="Arial" w:hAnsi="Arial" w:cs="Arial"/>
                  <w:sz w:val="18"/>
                  <w:szCs w:val="18"/>
                </w:rPr>
                <w:t xml:space="preserve">-   </w:t>
              </w:r>
              <w:r w:rsidRPr="00782DE1">
                <w:rPr>
                  <w:rFonts w:ascii="Arial" w:hAnsi="Arial" w:cs="Arial"/>
                  <w:sz w:val="18"/>
                  <w:szCs w:val="18"/>
                  <w:rPrChange w:id="5023" w:author="NR_SL_enh2-Core" w:date="2024-03-05T14:52:00Z">
                    <w:rPr/>
                  </w:rPrChange>
                </w:rPr>
                <w:t>20MHz LBT bandwidth</w:t>
              </w:r>
            </w:ins>
          </w:p>
          <w:p w14:paraId="33B9E5C5" w14:textId="63A6C8D4" w:rsidR="00782DE1" w:rsidRPr="006E5444" w:rsidRDefault="00782DE1">
            <w:pPr>
              <w:pStyle w:val="B1"/>
              <w:spacing w:after="0"/>
              <w:rPr>
                <w:ins w:id="5024" w:author="NR_SL_enh2-Core" w:date="2024-03-05T14:52:00Z"/>
                <w:rFonts w:cs="Arial"/>
                <w:szCs w:val="18"/>
              </w:rPr>
              <w:pPrChange w:id="5025" w:author="NR_SL_enh2-Core" w:date="2024-03-05T14:52:00Z">
                <w:pPr>
                  <w:pStyle w:val="TAL"/>
                </w:pPr>
              </w:pPrChange>
            </w:pPr>
            <w:ins w:id="5026" w:author="NR_SL_enh2-Core" w:date="2024-03-05T14:52:00Z">
              <w:r>
                <w:rPr>
                  <w:rFonts w:ascii="Arial" w:hAnsi="Arial" w:cs="Arial"/>
                  <w:sz w:val="18"/>
                  <w:szCs w:val="18"/>
                </w:rPr>
                <w:t xml:space="preserve">- </w:t>
              </w:r>
            </w:ins>
            <w:ins w:id="5027" w:author="NR_SL_enh2-Core" w:date="2024-03-05T14:53:00Z">
              <w:r>
                <w:rPr>
                  <w:rFonts w:ascii="Arial" w:hAnsi="Arial" w:cs="Arial"/>
                  <w:sz w:val="18"/>
                  <w:szCs w:val="18"/>
                </w:rPr>
                <w:t xml:space="preserve"> </w:t>
              </w:r>
            </w:ins>
            <w:ins w:id="5028" w:author="NR_SL_enh2-Core" w:date="2024-03-05T14:52:00Z">
              <w:r w:rsidRPr="00782DE1">
                <w:rPr>
                  <w:rFonts w:ascii="Arial" w:hAnsi="Arial" w:cs="Arial"/>
                  <w:sz w:val="18"/>
                  <w:szCs w:val="18"/>
                  <w:rPrChange w:id="5029"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5030" w:author="NR_SL_enh2-Core" w:date="2024-03-05T14:52:00Z"/>
                <w:rFonts w:cs="Arial"/>
                <w:szCs w:val="18"/>
              </w:rPr>
              <w:pPrChange w:id="5031" w:author="NR_SL_enh2-Core" w:date="2024-03-05T14:52:00Z">
                <w:pPr>
                  <w:pStyle w:val="TAL"/>
                </w:pPr>
              </w:pPrChange>
            </w:pPr>
            <w:ins w:id="5032" w:author="NR_SL_enh2-Core" w:date="2024-03-05T14:53:00Z">
              <w:r>
                <w:rPr>
                  <w:rFonts w:ascii="Arial" w:hAnsi="Arial" w:cs="Arial"/>
                  <w:sz w:val="18"/>
                  <w:szCs w:val="18"/>
                </w:rPr>
                <w:t xml:space="preserve">-  </w:t>
              </w:r>
            </w:ins>
            <w:ins w:id="5033" w:author="NR_SL_enh2-Core" w:date="2024-03-05T14:52:00Z">
              <w:r w:rsidRPr="00782DE1">
                <w:rPr>
                  <w:rFonts w:ascii="Arial" w:hAnsi="Arial" w:cs="Arial"/>
                  <w:sz w:val="18"/>
                  <w:szCs w:val="18"/>
                  <w:rPrChange w:id="5034"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5035" w:author="NR_SL_enh2-Core" w:date="2024-03-05T14:54:00Z"/>
                <w:rFonts w:ascii="Arial" w:hAnsi="Arial" w:cs="Arial"/>
                <w:sz w:val="18"/>
                <w:szCs w:val="18"/>
              </w:rPr>
            </w:pPr>
            <w:ins w:id="5036" w:author="NR_SL_enh2-Core" w:date="2024-03-05T14:53:00Z">
              <w:r>
                <w:rPr>
                  <w:rFonts w:ascii="Arial" w:hAnsi="Arial" w:cs="Arial"/>
                  <w:sz w:val="18"/>
                  <w:szCs w:val="18"/>
                </w:rPr>
                <w:t xml:space="preserve">-  </w:t>
              </w:r>
            </w:ins>
            <w:ins w:id="5037" w:author="NR_SL_enh2-Core" w:date="2024-03-05T14:52:00Z">
              <w:r w:rsidRPr="00782DE1">
                <w:rPr>
                  <w:rFonts w:ascii="Arial" w:hAnsi="Arial" w:cs="Arial"/>
                  <w:sz w:val="18"/>
                  <w:szCs w:val="18"/>
                  <w:rPrChange w:id="5038" w:author="NR_SL_enh2-Core" w:date="2024-03-05T14:52:00Z">
                    <w:rPr/>
                  </w:rPrChange>
                </w:rPr>
                <w:t xml:space="preserve"> CP extension up to 2 symbols if the UE supports 60kHz SCS</w:t>
              </w:r>
            </w:ins>
            <w:ins w:id="5039"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5040" w:author="NR_SL_enh2-Core" w:date="2024-03-05T14:54:00Z"/>
                <w:rFonts w:eastAsia="MS Mincho"/>
              </w:rPr>
            </w:pPr>
            <w:ins w:id="5041"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5042" w:author="NR_SL_enh2-Core" w:date="2024-03-05T14:51:00Z"/>
                <w:rPrChange w:id="5043" w:author="NR_SL_enh2-Core" w:date="2024-03-05T14:55:00Z">
                  <w:rPr>
                    <w:ins w:id="5044" w:author="NR_SL_enh2-Core" w:date="2024-03-05T14:51:00Z"/>
                    <w:b/>
                    <w:i/>
                  </w:rPr>
                </w:rPrChange>
              </w:rPr>
            </w:pPr>
            <w:ins w:id="5045"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5046" w:author="NR_SL_enh2-Core" w:date="2024-03-05T14:51:00Z"/>
              </w:rPr>
            </w:pPr>
            <w:ins w:id="5047"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5048" w:author="NR_SL_enh2-Core" w:date="2024-03-05T14:51:00Z"/>
              </w:rPr>
            </w:pPr>
            <w:ins w:id="5049" w:author="NR_SL_enh2-Core" w:date="2024-03-05T14:54:00Z">
              <w:r>
                <w:t>CY</w:t>
              </w:r>
            </w:ins>
          </w:p>
        </w:tc>
        <w:tc>
          <w:tcPr>
            <w:tcW w:w="709" w:type="dxa"/>
          </w:tcPr>
          <w:p w14:paraId="17BB6431" w14:textId="2D2CD147" w:rsidR="00782DE1" w:rsidRPr="00936461" w:rsidRDefault="00782DE1" w:rsidP="00782DE1">
            <w:pPr>
              <w:pStyle w:val="TAL"/>
              <w:jc w:val="center"/>
              <w:rPr>
                <w:ins w:id="5050" w:author="NR_SL_enh2-Core" w:date="2024-03-05T14:51:00Z"/>
              </w:rPr>
            </w:pPr>
            <w:ins w:id="5051"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5052" w:author="NR_SL_enh2-Core" w:date="2024-03-05T14:51:00Z"/>
              </w:rPr>
            </w:pPr>
            <w:ins w:id="5053" w:author="NR_SL_enh2-Core" w:date="2024-03-05T14:52:00Z">
              <w:r w:rsidRPr="00936461">
                <w:t>N/A</w:t>
              </w:r>
            </w:ins>
          </w:p>
        </w:tc>
      </w:tr>
      <w:tr w:rsidR="00782DE1" w:rsidRPr="00936461" w14:paraId="2C6C3362" w14:textId="77777777" w:rsidTr="00490146">
        <w:trPr>
          <w:ins w:id="5054" w:author="NR_SL_enh2-Core" w:date="2024-03-02T12:15:00Z"/>
        </w:trPr>
        <w:tc>
          <w:tcPr>
            <w:tcW w:w="6939" w:type="dxa"/>
          </w:tcPr>
          <w:p w14:paraId="75317703" w14:textId="77777777" w:rsidR="00782DE1" w:rsidRPr="00936461" w:rsidRDefault="00782DE1" w:rsidP="00782DE1">
            <w:pPr>
              <w:pStyle w:val="TAL"/>
              <w:rPr>
                <w:ins w:id="5055" w:author="NR_SL_enh2-Core" w:date="2024-03-02T12:15:00Z"/>
                <w:b/>
                <w:i/>
              </w:rPr>
            </w:pPr>
            <w:ins w:id="5056" w:author="NR_SL_enh2-Core" w:date="2024-03-02T12:15:00Z">
              <w:r w:rsidRPr="00911826">
                <w:rPr>
                  <w:b/>
                  <w:i/>
                </w:rPr>
                <w:t>sl-LBT-Option1-r18</w:t>
              </w:r>
            </w:ins>
          </w:p>
          <w:p w14:paraId="05AFB4D1" w14:textId="77777777" w:rsidR="00782DE1" w:rsidRDefault="00782DE1" w:rsidP="00782DE1">
            <w:pPr>
              <w:pStyle w:val="TAL"/>
              <w:rPr>
                <w:ins w:id="5057" w:author="NR_SL_enh2-Core" w:date="2024-03-02T12:15:00Z"/>
              </w:rPr>
            </w:pPr>
            <w:ins w:id="5058"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5059" w:author="NR_SL_enh2-Core" w:date="2024-03-02T12:15:00Z"/>
              </w:rPr>
            </w:pPr>
            <w:ins w:id="5060" w:author="NR_SL_enh2-Core" w:date="2024-03-02T12:15:00Z">
              <w:r w:rsidRPr="007B089F">
                <w:rPr>
                  <w:highlight w:val="yellow"/>
                  <w:rPrChange w:id="5061" w:author="NR_SL_enh2" w:date="2024-02-01T17:46:00Z">
                    <w:rPr/>
                  </w:rPrChange>
                </w:rPr>
                <w:t>It is up to UE whether to do it.</w:t>
              </w:r>
            </w:ins>
          </w:p>
          <w:p w14:paraId="7B5A80FC" w14:textId="342E11BD" w:rsidR="00782DE1" w:rsidRPr="00936461" w:rsidRDefault="00782DE1" w:rsidP="00782DE1">
            <w:pPr>
              <w:pStyle w:val="TAL"/>
              <w:rPr>
                <w:ins w:id="5062" w:author="NR_SL_enh2-Core" w:date="2024-03-02T12:15:00Z"/>
              </w:rPr>
            </w:pPr>
            <w:ins w:id="5063" w:author="NR_SL_enh2-Core" w:date="2024-03-02T12:15:00Z">
              <w:r>
                <w:t xml:space="preserve">A UE supporting this feature shall also indicate support of </w:t>
              </w:r>
            </w:ins>
            <w:ins w:id="5064" w:author="NR_SL_enh2-Core" w:date="2024-03-05T14:55:00Z">
              <w:r w:rsidR="00D90A28" w:rsidRPr="00D90A28">
                <w:rPr>
                  <w:i/>
                  <w:iCs/>
                  <w:rPrChange w:id="5065" w:author="NR_SL_enh2-Core" w:date="2024-03-05T14:55:00Z">
                    <w:rPr/>
                  </w:rPrChange>
                </w:rPr>
                <w:t>sl-DynamicChannelAccess-r18</w:t>
              </w:r>
            </w:ins>
            <w:ins w:id="5066" w:author="NR_SL_enh2-Core" w:date="2024-03-02T12:15:00Z">
              <w:r>
                <w:t>.</w:t>
              </w:r>
            </w:ins>
          </w:p>
        </w:tc>
        <w:tc>
          <w:tcPr>
            <w:tcW w:w="709" w:type="dxa"/>
          </w:tcPr>
          <w:p w14:paraId="5A13507C" w14:textId="77777777" w:rsidR="00782DE1" w:rsidRPr="00936461" w:rsidRDefault="00782DE1" w:rsidP="00782DE1">
            <w:pPr>
              <w:pStyle w:val="TAL"/>
              <w:jc w:val="center"/>
              <w:rPr>
                <w:ins w:id="5067" w:author="NR_SL_enh2-Core" w:date="2024-03-02T12:15:00Z"/>
              </w:rPr>
            </w:pPr>
            <w:ins w:id="5068"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69" w:author="NR_SL_enh2-Core" w:date="2024-03-02T12:15:00Z"/>
              </w:rPr>
            </w:pPr>
            <w:ins w:id="5070" w:author="NR_SL_enh2-Core" w:date="2024-03-02T12:15:00Z">
              <w:r>
                <w:t>No</w:t>
              </w:r>
            </w:ins>
          </w:p>
        </w:tc>
        <w:tc>
          <w:tcPr>
            <w:tcW w:w="709" w:type="dxa"/>
          </w:tcPr>
          <w:p w14:paraId="4EFEAFE8" w14:textId="77777777" w:rsidR="00782DE1" w:rsidRPr="00936461" w:rsidRDefault="00782DE1" w:rsidP="00782DE1">
            <w:pPr>
              <w:pStyle w:val="TAL"/>
              <w:jc w:val="center"/>
              <w:rPr>
                <w:ins w:id="5071" w:author="NR_SL_enh2-Core" w:date="2024-03-02T12:15:00Z"/>
              </w:rPr>
            </w:pPr>
            <w:ins w:id="5072"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73" w:author="NR_SL_enh2-Core" w:date="2024-03-02T12:15:00Z"/>
              </w:rPr>
            </w:pPr>
            <w:ins w:id="5074" w:author="NR_SL_enh2-Core" w:date="2024-03-02T12:15:00Z">
              <w:r w:rsidRPr="00936461">
                <w:t>N/A</w:t>
              </w:r>
            </w:ins>
          </w:p>
        </w:tc>
      </w:tr>
      <w:tr w:rsidR="00782DE1" w:rsidRPr="00936461" w14:paraId="004EF5AB" w14:textId="77777777" w:rsidTr="00490146">
        <w:trPr>
          <w:ins w:id="5075" w:author="NR_SL_enh2-Core" w:date="2024-03-02T12:15:00Z"/>
        </w:trPr>
        <w:tc>
          <w:tcPr>
            <w:tcW w:w="6939" w:type="dxa"/>
          </w:tcPr>
          <w:p w14:paraId="4DFBF338" w14:textId="77777777" w:rsidR="00782DE1" w:rsidRPr="00936461" w:rsidRDefault="00782DE1" w:rsidP="00782DE1">
            <w:pPr>
              <w:pStyle w:val="TAL"/>
              <w:rPr>
                <w:ins w:id="5076" w:author="NR_SL_enh2-Core" w:date="2024-03-02T12:15:00Z"/>
                <w:b/>
                <w:i/>
              </w:rPr>
            </w:pPr>
            <w:ins w:id="5077"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78" w:author="NR_SL_enh2-Core" w:date="2024-03-02T12:15:00Z"/>
                <w:rFonts w:cs="Arial"/>
                <w:szCs w:val="18"/>
                <w:lang w:val="en-US"/>
              </w:rPr>
            </w:pPr>
            <w:ins w:id="5079"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80"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81" w:author="NR_SL_enh2-Core" w:date="2024-03-02T12:15:00Z"/>
                <w:bCs/>
                <w:iCs/>
                <w:rPrChange w:id="5082" w:author="NR_SL_enh2" w:date="2024-02-01T17:46:00Z">
                  <w:rPr>
                    <w:ins w:id="5083" w:author="NR_SL_enh2-Core" w:date="2024-03-02T12:15:00Z"/>
                    <w:b/>
                    <w:i/>
                  </w:rPr>
                </w:rPrChange>
              </w:rPr>
            </w:pPr>
            <w:ins w:id="5084" w:author="NR_SL_enh2-Core" w:date="2024-03-02T12:15:00Z">
              <w:r>
                <w:t xml:space="preserve">A UE supporting this feature shall also indicate support of </w:t>
              </w:r>
            </w:ins>
            <w:ins w:id="5085" w:author="NR_SL_enh2-Core" w:date="2024-03-05T14:55:00Z">
              <w:r w:rsidR="00D90A28" w:rsidRPr="00D90A28">
                <w:rPr>
                  <w:i/>
                  <w:iCs/>
                  <w:rPrChange w:id="5086" w:author="NR_SL_enh2-Core" w:date="2024-03-05T14:55:00Z">
                    <w:rPr/>
                  </w:rPrChange>
                </w:rPr>
                <w:t>sl-DynamicChannelAccess-r18</w:t>
              </w:r>
            </w:ins>
            <w:ins w:id="5087" w:author="NR_SL_enh2-Core" w:date="2024-03-02T12:15:00Z">
              <w:r>
                <w:t>.</w:t>
              </w:r>
            </w:ins>
          </w:p>
        </w:tc>
        <w:tc>
          <w:tcPr>
            <w:tcW w:w="709" w:type="dxa"/>
          </w:tcPr>
          <w:p w14:paraId="1BD2A6BB" w14:textId="77777777" w:rsidR="00782DE1" w:rsidRPr="00936461" w:rsidRDefault="00782DE1" w:rsidP="00782DE1">
            <w:pPr>
              <w:pStyle w:val="TAL"/>
              <w:jc w:val="center"/>
              <w:rPr>
                <w:ins w:id="5088" w:author="NR_SL_enh2-Core" w:date="2024-03-02T12:15:00Z"/>
              </w:rPr>
            </w:pPr>
            <w:ins w:id="5089"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90" w:author="NR_SL_enh2-Core" w:date="2024-03-02T12:15:00Z"/>
              </w:rPr>
            </w:pPr>
            <w:ins w:id="5091" w:author="NR_SL_enh2-Core" w:date="2024-03-02T12:15:00Z">
              <w:r>
                <w:t>No</w:t>
              </w:r>
            </w:ins>
          </w:p>
        </w:tc>
        <w:tc>
          <w:tcPr>
            <w:tcW w:w="709" w:type="dxa"/>
          </w:tcPr>
          <w:p w14:paraId="3DCE3C1B" w14:textId="77777777" w:rsidR="00782DE1" w:rsidRPr="00936461" w:rsidRDefault="00782DE1" w:rsidP="00782DE1">
            <w:pPr>
              <w:pStyle w:val="TAL"/>
              <w:jc w:val="center"/>
              <w:rPr>
                <w:ins w:id="5092" w:author="NR_SL_enh2-Core" w:date="2024-03-02T12:15:00Z"/>
              </w:rPr>
            </w:pPr>
            <w:ins w:id="5093"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94" w:author="NR_SL_enh2-Core" w:date="2024-03-02T12:15:00Z"/>
              </w:rPr>
            </w:pPr>
            <w:ins w:id="5095" w:author="NR_SL_enh2-Core" w:date="2024-03-02T12:15:00Z">
              <w:r w:rsidRPr="00936461">
                <w:t>N/A</w:t>
              </w:r>
            </w:ins>
          </w:p>
        </w:tc>
      </w:tr>
      <w:tr w:rsidR="00782DE1" w:rsidRPr="00936461" w14:paraId="3BABDA2B" w14:textId="77777777" w:rsidTr="00490146">
        <w:trPr>
          <w:ins w:id="5096" w:author="NR_SL_enh2-Core" w:date="2024-03-02T12:15:00Z"/>
        </w:trPr>
        <w:tc>
          <w:tcPr>
            <w:tcW w:w="6939" w:type="dxa"/>
          </w:tcPr>
          <w:p w14:paraId="70335E56" w14:textId="22D5AA8F" w:rsidR="00782DE1" w:rsidRDefault="00782DE1" w:rsidP="00782DE1">
            <w:pPr>
              <w:pStyle w:val="TAL"/>
              <w:rPr>
                <w:ins w:id="5097" w:author="NR_SL_enh2-Core" w:date="2024-03-02T12:15:00Z"/>
                <w:bCs/>
                <w:iCs/>
              </w:rPr>
            </w:pPr>
            <w:ins w:id="5098" w:author="NR_SL_enh2-Core" w:date="2024-03-02T12:15:00Z">
              <w:r w:rsidRPr="006C10AA">
                <w:rPr>
                  <w:b/>
                  <w:i/>
                </w:rPr>
                <w:t>sl-</w:t>
              </w:r>
            </w:ins>
            <w:ins w:id="5099" w:author="NR_SL_enh2-Core" w:date="2024-03-03T04:32:00Z">
              <w:r>
                <w:rPr>
                  <w:b/>
                  <w:i/>
                </w:rPr>
                <w:t>I</w:t>
              </w:r>
            </w:ins>
            <w:ins w:id="5100" w:author="NR_SL_enh2-Core" w:date="2024-03-02T12:15:00Z">
              <w:r w:rsidRPr="006C10AA">
                <w:rPr>
                  <w:b/>
                  <w:i/>
                </w:rPr>
                <w:t>nterlace-RB-TxRx-r18</w:t>
              </w:r>
            </w:ins>
          </w:p>
          <w:p w14:paraId="7DB6F271" w14:textId="77777777" w:rsidR="00782DE1" w:rsidRDefault="00782DE1" w:rsidP="00782DE1">
            <w:pPr>
              <w:pStyle w:val="TAL"/>
              <w:rPr>
                <w:ins w:id="5101" w:author="NR_SL_enh2-Core" w:date="2024-03-02T12:15:00Z"/>
                <w:bCs/>
                <w:iCs/>
              </w:rPr>
            </w:pPr>
            <w:ins w:id="5102"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103" w:author="NR_SL_enh2-Core" w:date="2024-03-05T14:45:00Z"/>
                <w:rFonts w:eastAsia="MS Mincho" w:cs="Arial"/>
                <w:szCs w:val="18"/>
                <w:lang w:eastAsia="zh-CN"/>
              </w:rPr>
            </w:pPr>
          </w:p>
          <w:p w14:paraId="796A4870" w14:textId="77EEEBD6" w:rsidR="00782DE1" w:rsidRDefault="00782DE1" w:rsidP="00782DE1">
            <w:pPr>
              <w:pStyle w:val="TAL"/>
              <w:rPr>
                <w:ins w:id="5104" w:author="NR_SL_enh2-Core" w:date="2024-03-05T14:45:00Z"/>
              </w:rPr>
            </w:pPr>
            <w:ins w:id="5105"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106" w:author="NR_SL_enh2-Core" w:date="2024-03-05T14:45:00Z"/>
                <w:rFonts w:cs="Arial"/>
                <w:szCs w:val="18"/>
              </w:rPr>
            </w:pPr>
          </w:p>
          <w:p w14:paraId="36490C31" w14:textId="3D6D488C" w:rsidR="00782DE1" w:rsidRPr="00A57F45" w:rsidRDefault="00782DE1" w:rsidP="00782DE1">
            <w:pPr>
              <w:pStyle w:val="TAL"/>
              <w:rPr>
                <w:ins w:id="5107" w:author="NR_SL_enh2-Core" w:date="2024-03-02T12:15:00Z"/>
                <w:rFonts w:cs="Arial"/>
                <w:szCs w:val="18"/>
                <w:rPrChange w:id="5108" w:author="NR_SL_enh2-Core" w:date="2024-03-05T14:45:00Z">
                  <w:rPr>
                    <w:ins w:id="5109" w:author="NR_SL_enh2-Core" w:date="2024-03-02T12:15:00Z"/>
                    <w:b/>
                    <w:i/>
                  </w:rPr>
                </w:rPrChange>
              </w:rPr>
            </w:pPr>
            <w:ins w:id="5110"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111" w:author="NR_SL_enh2-Core" w:date="2024-03-02T12:15:00Z"/>
              </w:rPr>
            </w:pPr>
            <w:ins w:id="5112" w:author="NR_SL_enh2-Core" w:date="2024-03-02T12:15:00Z">
              <w:r>
                <w:t>Band</w:t>
              </w:r>
            </w:ins>
          </w:p>
        </w:tc>
        <w:tc>
          <w:tcPr>
            <w:tcW w:w="567" w:type="dxa"/>
          </w:tcPr>
          <w:p w14:paraId="73730D2D" w14:textId="77777777" w:rsidR="00782DE1" w:rsidRDefault="00782DE1" w:rsidP="00782DE1">
            <w:pPr>
              <w:pStyle w:val="TAL"/>
              <w:jc w:val="center"/>
              <w:rPr>
                <w:ins w:id="5113" w:author="NR_SL_enh2-Core" w:date="2024-03-02T12:15:00Z"/>
              </w:rPr>
            </w:pPr>
            <w:ins w:id="5114" w:author="NR_SL_enh2-Core" w:date="2024-03-02T12:15:00Z">
              <w:r w:rsidRPr="003B2384">
                <w:rPr>
                  <w:highlight w:val="yellow"/>
                  <w:rPrChange w:id="5115" w:author="NR_SL_enh2" w:date="2024-02-01T17:50:00Z">
                    <w:rPr/>
                  </w:rPrChange>
                </w:rPr>
                <w:t>CY</w:t>
              </w:r>
            </w:ins>
          </w:p>
        </w:tc>
        <w:tc>
          <w:tcPr>
            <w:tcW w:w="709" w:type="dxa"/>
          </w:tcPr>
          <w:p w14:paraId="1FCD7036" w14:textId="77777777" w:rsidR="00782DE1" w:rsidRPr="00936461" w:rsidRDefault="00782DE1" w:rsidP="00782DE1">
            <w:pPr>
              <w:pStyle w:val="TAL"/>
              <w:jc w:val="center"/>
              <w:rPr>
                <w:ins w:id="5116" w:author="NR_SL_enh2-Core" w:date="2024-03-02T12:15:00Z"/>
              </w:rPr>
            </w:pPr>
            <w:ins w:id="5117" w:author="NR_SL_enh2-Core" w:date="2024-03-02T12:15:00Z">
              <w:r>
                <w:t>N/A</w:t>
              </w:r>
            </w:ins>
          </w:p>
        </w:tc>
        <w:tc>
          <w:tcPr>
            <w:tcW w:w="705" w:type="dxa"/>
          </w:tcPr>
          <w:p w14:paraId="27567AA5" w14:textId="77777777" w:rsidR="00782DE1" w:rsidRPr="00936461" w:rsidRDefault="00782DE1" w:rsidP="00782DE1">
            <w:pPr>
              <w:pStyle w:val="TAL"/>
              <w:jc w:val="center"/>
              <w:rPr>
                <w:ins w:id="5118" w:author="NR_SL_enh2-Core" w:date="2024-03-02T12:15:00Z"/>
              </w:rPr>
            </w:pPr>
            <w:ins w:id="5119" w:author="NR_SL_enh2-Core" w:date="2024-03-02T12:15:00Z">
              <w:r>
                <w:t>N/A</w:t>
              </w:r>
            </w:ins>
          </w:p>
        </w:tc>
      </w:tr>
      <w:tr w:rsidR="00782DE1" w:rsidRPr="00936461" w14:paraId="51F24D3A" w14:textId="77777777" w:rsidTr="00490146">
        <w:trPr>
          <w:ins w:id="5120" w:author="NR_SL_enh2-Core" w:date="2024-03-03T04:31:00Z"/>
        </w:trPr>
        <w:tc>
          <w:tcPr>
            <w:tcW w:w="6939" w:type="dxa"/>
          </w:tcPr>
          <w:p w14:paraId="1E71D6B0" w14:textId="66FA8BC5" w:rsidR="00782DE1" w:rsidRPr="0092219E" w:rsidRDefault="00782DE1" w:rsidP="00782DE1">
            <w:pPr>
              <w:pStyle w:val="TAL"/>
              <w:rPr>
                <w:ins w:id="5121" w:author="NR_SL_enh2-Core" w:date="2024-03-03T04:32:00Z"/>
                <w:rFonts w:cs="Arial"/>
                <w:b/>
                <w:bCs/>
                <w:i/>
                <w:iCs/>
                <w:szCs w:val="18"/>
                <w:rPrChange w:id="5122" w:author="NR_SL_enh2-Core" w:date="2024-03-03T04:32:00Z">
                  <w:rPr>
                    <w:ins w:id="5123" w:author="NR_SL_enh2-Core" w:date="2024-03-03T04:32:00Z"/>
                    <w:rFonts w:cs="Arial"/>
                    <w:szCs w:val="18"/>
                  </w:rPr>
                </w:rPrChange>
              </w:rPr>
            </w:pPr>
            <w:ins w:id="5124" w:author="NR_SL_enh2-Core" w:date="2024-03-03T04:32:00Z">
              <w:r w:rsidRPr="0092219E">
                <w:rPr>
                  <w:rFonts w:cs="Arial"/>
                  <w:b/>
                  <w:bCs/>
                  <w:i/>
                  <w:iCs/>
                  <w:szCs w:val="18"/>
                  <w:rPrChange w:id="5125" w:author="NR_SL_enh2-Core" w:date="2024-03-03T04:32:00Z">
                    <w:rPr>
                      <w:rFonts w:cs="Arial"/>
                      <w:szCs w:val="18"/>
                    </w:rPr>
                  </w:rPrChange>
                </w:rPr>
                <w:t>sl-PowerClass</w:t>
              </w:r>
            </w:ins>
            <w:ins w:id="5126" w:author="NR_SL_enh2-Core" w:date="2024-03-03T04:36:00Z">
              <w:r>
                <w:rPr>
                  <w:rFonts w:cs="Arial"/>
                  <w:b/>
                  <w:bCs/>
                  <w:i/>
                  <w:iCs/>
                  <w:szCs w:val="18"/>
                </w:rPr>
                <w:t>Unlicensed</w:t>
              </w:r>
            </w:ins>
            <w:ins w:id="5127" w:author="NR_SL_enh2-Core" w:date="2024-03-03T04:32:00Z">
              <w:r w:rsidRPr="0092219E">
                <w:rPr>
                  <w:rFonts w:cs="Arial"/>
                  <w:b/>
                  <w:bCs/>
                  <w:i/>
                  <w:iCs/>
                  <w:szCs w:val="18"/>
                  <w:rPrChange w:id="5128" w:author="NR_SL_enh2-Core" w:date="2024-03-03T04:32:00Z">
                    <w:rPr>
                      <w:rFonts w:cs="Arial"/>
                      <w:szCs w:val="18"/>
                    </w:rPr>
                  </w:rPrChange>
                </w:rPr>
                <w:t>-r18</w:t>
              </w:r>
            </w:ins>
          </w:p>
          <w:p w14:paraId="5F008F0E" w14:textId="286A2ADF" w:rsidR="00782DE1" w:rsidRPr="006C10AA" w:rsidRDefault="00782DE1" w:rsidP="00782DE1">
            <w:pPr>
              <w:pStyle w:val="TAL"/>
              <w:rPr>
                <w:ins w:id="5129" w:author="NR_SL_enh2-Core" w:date="2024-03-03T04:31:00Z"/>
                <w:b/>
                <w:i/>
              </w:rPr>
            </w:pPr>
            <w:ins w:id="5130" w:author="NR_SL_enh2-Core" w:date="2024-03-03T04:32:00Z">
              <w:r>
                <w:rPr>
                  <w:rFonts w:cs="Arial"/>
                  <w:szCs w:val="18"/>
                </w:rPr>
                <w:t>I</w:t>
              </w:r>
            </w:ins>
            <w:ins w:id="5131"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132" w:author="NR_SL_enh2-Core" w:date="2024-03-03T04:31:00Z"/>
              </w:rPr>
            </w:pPr>
            <w:ins w:id="5133" w:author="NR_SL_enh2-Core" w:date="2024-03-03T04:32:00Z">
              <w:r>
                <w:t>Band</w:t>
              </w:r>
            </w:ins>
          </w:p>
        </w:tc>
        <w:tc>
          <w:tcPr>
            <w:tcW w:w="567" w:type="dxa"/>
          </w:tcPr>
          <w:p w14:paraId="5D72F9E4" w14:textId="28C55483" w:rsidR="00782DE1" w:rsidRPr="0092219E" w:rsidRDefault="00782DE1" w:rsidP="00782DE1">
            <w:pPr>
              <w:pStyle w:val="TAL"/>
              <w:jc w:val="center"/>
              <w:rPr>
                <w:ins w:id="5134" w:author="NR_SL_enh2-Core" w:date="2024-03-03T04:31:00Z"/>
                <w:highlight w:val="yellow"/>
              </w:rPr>
            </w:pPr>
            <w:ins w:id="5135" w:author="NR_SL_enh2-Core" w:date="2024-03-03T04:32:00Z">
              <w:r>
                <w:rPr>
                  <w:highlight w:val="yellow"/>
                </w:rPr>
                <w:t>No</w:t>
              </w:r>
            </w:ins>
          </w:p>
        </w:tc>
        <w:tc>
          <w:tcPr>
            <w:tcW w:w="709" w:type="dxa"/>
          </w:tcPr>
          <w:p w14:paraId="1EE99505" w14:textId="3223A211" w:rsidR="00782DE1" w:rsidRDefault="00782DE1" w:rsidP="00782DE1">
            <w:pPr>
              <w:pStyle w:val="TAL"/>
              <w:jc w:val="center"/>
              <w:rPr>
                <w:ins w:id="5136" w:author="NR_SL_enh2-Core" w:date="2024-03-03T04:31:00Z"/>
              </w:rPr>
            </w:pPr>
            <w:ins w:id="5137" w:author="NR_SL_enh2-Core" w:date="2024-03-03T04:32:00Z">
              <w:r>
                <w:t>N/A</w:t>
              </w:r>
            </w:ins>
          </w:p>
        </w:tc>
        <w:tc>
          <w:tcPr>
            <w:tcW w:w="705" w:type="dxa"/>
          </w:tcPr>
          <w:p w14:paraId="02069798" w14:textId="00695C84" w:rsidR="00782DE1" w:rsidRDefault="00782DE1" w:rsidP="00782DE1">
            <w:pPr>
              <w:pStyle w:val="TAL"/>
              <w:jc w:val="center"/>
              <w:rPr>
                <w:ins w:id="5138" w:author="NR_SL_enh2-Core" w:date="2024-03-03T04:31:00Z"/>
              </w:rPr>
            </w:pPr>
            <w:ins w:id="5139"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49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140" w:name="_Toc46488702"/>
      <w:bookmarkStart w:id="5141" w:name="_Toc52574124"/>
      <w:bookmarkStart w:id="5142" w:name="_Toc52574210"/>
      <w:bookmarkStart w:id="5143" w:name="_Toc156055080"/>
      <w:bookmarkStart w:id="5144" w:name="_Hlk46487506"/>
      <w:r w:rsidRPr="00936461">
        <w:t>4.2.16.2</w:t>
      </w:r>
      <w:r w:rsidRPr="00936461">
        <w:tab/>
        <w:t>Sidelink Parameters in E-UTRA</w:t>
      </w:r>
      <w:bookmarkEnd w:id="5140"/>
      <w:bookmarkEnd w:id="5141"/>
      <w:bookmarkEnd w:id="5142"/>
      <w:bookmarkEnd w:id="5143"/>
    </w:p>
    <w:p w14:paraId="0BB492AF" w14:textId="793C9049" w:rsidR="004E45DE" w:rsidRPr="00936461" w:rsidRDefault="004E45DE" w:rsidP="00936461">
      <w:pPr>
        <w:pStyle w:val="Heading5"/>
      </w:pPr>
      <w:bookmarkStart w:id="5145" w:name="_Toc156055081"/>
      <w:r w:rsidRPr="00936461">
        <w:t>4.2.16.2.0</w:t>
      </w:r>
      <w:r w:rsidRPr="00936461">
        <w:tab/>
        <w:t>General</w:t>
      </w:r>
      <w:bookmarkEnd w:id="514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146"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146"/>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144"/>
    </w:tbl>
    <w:p w14:paraId="6899988D" w14:textId="77777777" w:rsidR="00071325" w:rsidRPr="00936461" w:rsidRDefault="00071325" w:rsidP="00071325"/>
    <w:p w14:paraId="677E5A79" w14:textId="77777777" w:rsidR="00071325" w:rsidRPr="00936461" w:rsidRDefault="00071325" w:rsidP="00071325">
      <w:pPr>
        <w:pStyle w:val="Heading5"/>
      </w:pPr>
      <w:bookmarkStart w:id="5147" w:name="_Toc46488703"/>
      <w:bookmarkStart w:id="5148" w:name="_Toc52574125"/>
      <w:bookmarkStart w:id="5149" w:name="_Toc52574211"/>
      <w:bookmarkStart w:id="5150" w:name="_Toc156055082"/>
      <w:r w:rsidRPr="00936461">
        <w:t>4.2.16.2.1</w:t>
      </w:r>
      <w:r w:rsidRPr="00936461">
        <w:tab/>
      </w:r>
      <w:r w:rsidRPr="00936461">
        <w:rPr>
          <w:i/>
        </w:rPr>
        <w:t>BandSideLinkEUTRA</w:t>
      </w:r>
      <w:r w:rsidRPr="00936461">
        <w:t xml:space="preserve"> parameters</w:t>
      </w:r>
      <w:bookmarkEnd w:id="5147"/>
      <w:bookmarkEnd w:id="5148"/>
      <w:bookmarkEnd w:id="5149"/>
      <w:bookmarkEnd w:id="51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151" w:name="_Toc46488704"/>
      <w:bookmarkStart w:id="5152" w:name="_Toc52574126"/>
      <w:bookmarkStart w:id="5153" w:name="_Toc52574212"/>
      <w:bookmarkStart w:id="5154" w:name="_Toc156055083"/>
      <w:r w:rsidRPr="00936461">
        <w:t>4.2.17</w:t>
      </w:r>
      <w:r w:rsidRPr="00936461">
        <w:tab/>
        <w:t>SON parameters</w:t>
      </w:r>
      <w:bookmarkEnd w:id="5151"/>
      <w:bookmarkEnd w:id="5152"/>
      <w:bookmarkEnd w:id="5153"/>
      <w:bookmarkEnd w:id="515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155" w:name="_Toc46488705"/>
      <w:bookmarkStart w:id="5156" w:name="_Toc52574127"/>
      <w:bookmarkStart w:id="5157" w:name="_Toc52574213"/>
      <w:bookmarkStart w:id="5158" w:name="_Toc156055084"/>
      <w:r w:rsidRPr="00936461">
        <w:t>4.2.18</w:t>
      </w:r>
      <w:r w:rsidRPr="00936461">
        <w:tab/>
        <w:t>UE-based performance measurement parameters</w:t>
      </w:r>
      <w:bookmarkEnd w:id="5155"/>
      <w:bookmarkEnd w:id="5156"/>
      <w:bookmarkEnd w:id="5157"/>
      <w:bookmarkEnd w:id="515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490146">
        <w:trPr>
          <w:cantSplit/>
          <w:tblHeader/>
        </w:trPr>
        <w:tc>
          <w:tcPr>
            <w:tcW w:w="7088" w:type="dxa"/>
          </w:tcPr>
          <w:p w14:paraId="0019FF85" w14:textId="77777777" w:rsidR="00BD674E" w:rsidRPr="00936461" w:rsidRDefault="00BD674E" w:rsidP="00490146">
            <w:pPr>
              <w:pStyle w:val="TAL"/>
              <w:rPr>
                <w:b/>
                <w:bCs/>
                <w:i/>
                <w:iCs/>
              </w:rPr>
            </w:pPr>
            <w:r w:rsidRPr="00936461">
              <w:rPr>
                <w:b/>
                <w:bCs/>
                <w:i/>
                <w:iCs/>
              </w:rPr>
              <w:t>gnss-Location-r16</w:t>
            </w:r>
          </w:p>
          <w:p w14:paraId="006C349D" w14:textId="77777777" w:rsidR="00BD674E" w:rsidRPr="00936461" w:rsidRDefault="00BD674E" w:rsidP="00490146">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490146">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490146">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490146">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490146">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159"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160" w:name="_Toc46488706"/>
      <w:bookmarkStart w:id="5161" w:name="_Toc52574128"/>
      <w:bookmarkStart w:id="5162" w:name="_Toc52574214"/>
      <w:bookmarkStart w:id="5163" w:name="_Toc156055085"/>
      <w:r w:rsidRPr="00936461">
        <w:t>4.2.19</w:t>
      </w:r>
      <w:r w:rsidRPr="00936461">
        <w:tab/>
        <w:t>High speed parameters</w:t>
      </w:r>
      <w:bookmarkEnd w:id="5160"/>
      <w:bookmarkEnd w:id="5161"/>
      <w:bookmarkEnd w:id="5162"/>
      <w:bookmarkEnd w:id="5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490146">
            <w:pPr>
              <w:pStyle w:val="TAL"/>
              <w:rPr>
                <w:b/>
                <w:bCs/>
                <w:i/>
                <w:iCs/>
              </w:rPr>
            </w:pPr>
            <w:r w:rsidRPr="00936461">
              <w:rPr>
                <w:b/>
                <w:bCs/>
                <w:i/>
                <w:iCs/>
              </w:rPr>
              <w:t>measurementEnhancement-r16</w:t>
            </w:r>
          </w:p>
          <w:p w14:paraId="0D43EDEE" w14:textId="4589391E" w:rsidR="00221317" w:rsidRPr="00936461" w:rsidRDefault="00221317" w:rsidP="00490146">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490146">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490146">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490146">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64" w:name="_Hlk89774334"/>
            <w:r w:rsidRPr="00936461">
              <w:rPr>
                <w:b/>
                <w:bCs/>
                <w:i/>
                <w:iCs/>
              </w:rPr>
              <w:t>measurementEnhancementCA-r17</w:t>
            </w:r>
            <w:bookmarkEnd w:id="5164"/>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65" w:name="_Hlk89774549"/>
            <w:r w:rsidRPr="00936461">
              <w:rPr>
                <w:b/>
                <w:bCs/>
                <w:i/>
                <w:iCs/>
              </w:rPr>
              <w:t>measurementEnhancementInterFreq-r17</w:t>
            </w:r>
            <w:bookmarkEnd w:id="5165"/>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166" w:name="_Toc156055086"/>
      <w:bookmarkStart w:id="5167" w:name="OLE_LINK12"/>
      <w:r w:rsidRPr="00936461">
        <w:t>4.2.20</w:t>
      </w:r>
      <w:r w:rsidR="00640369" w:rsidRPr="00936461">
        <w:tab/>
      </w:r>
      <w:r w:rsidR="004A7924" w:rsidRPr="00936461">
        <w:t>Application layer</w:t>
      </w:r>
      <w:r w:rsidR="00221317" w:rsidRPr="00936461">
        <w:t xml:space="preserve"> measurement parameters</w:t>
      </w:r>
      <w:bookmarkEnd w:id="5166"/>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490146">
        <w:trPr>
          <w:cantSplit/>
          <w:tblHeader/>
        </w:trPr>
        <w:tc>
          <w:tcPr>
            <w:tcW w:w="6807" w:type="dxa"/>
          </w:tcPr>
          <w:p w14:paraId="5DDF493E" w14:textId="77777777" w:rsidR="00221317" w:rsidRPr="00936461" w:rsidRDefault="00221317" w:rsidP="00490146">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490146">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490146">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490146">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490146">
            <w:pPr>
              <w:pStyle w:val="TAH"/>
              <w:rPr>
                <w:rFonts w:eastAsia="MS Mincho" w:cs="Arial"/>
                <w:szCs w:val="18"/>
              </w:rPr>
            </w:pPr>
            <w:r w:rsidRPr="00936461">
              <w:rPr>
                <w:rFonts w:eastAsia="MS Mincho" w:cs="Arial"/>
                <w:szCs w:val="18"/>
              </w:rPr>
              <w:t>FR1-FR2 DIFF</w:t>
            </w:r>
          </w:p>
        </w:tc>
      </w:tr>
      <w:tr w:rsidR="00936461" w:rsidRPr="00936461" w14:paraId="7EBFCCC6" w14:textId="77777777" w:rsidTr="00490146">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490146">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490146">
        <w:trPr>
          <w:cantSplit/>
          <w:tblHeader/>
          <w:ins w:id="5168" w:author="correction" w:date="2024-03-02T12:16:00Z"/>
        </w:trPr>
        <w:tc>
          <w:tcPr>
            <w:tcW w:w="6807" w:type="dxa"/>
          </w:tcPr>
          <w:p w14:paraId="0DFE67BE" w14:textId="77777777" w:rsidR="00C16619" w:rsidRPr="00936461" w:rsidRDefault="00C16619" w:rsidP="00C16619">
            <w:pPr>
              <w:pStyle w:val="TAL"/>
              <w:rPr>
                <w:ins w:id="5169" w:author="correction" w:date="2024-03-02T12:16:00Z"/>
                <w:rFonts w:eastAsia="DengXian"/>
                <w:b/>
                <w:bCs/>
                <w:i/>
                <w:iCs/>
                <w:lang w:eastAsia="zh-CN"/>
              </w:rPr>
            </w:pPr>
            <w:ins w:id="5170"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171" w:author="correction" w:date="2024-03-02T12:16:00Z"/>
                <w:rFonts w:eastAsia="DengXian"/>
                <w:b/>
                <w:bCs/>
                <w:i/>
                <w:iCs/>
                <w:lang w:eastAsia="zh-CN"/>
              </w:rPr>
            </w:pPr>
            <w:ins w:id="5172"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73" w:author="correction" w:date="2024-03-02T12:16:00Z"/>
                <w:lang w:eastAsia="zh-CN"/>
              </w:rPr>
            </w:pPr>
            <w:ins w:id="5174"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75" w:author="correction" w:date="2024-03-02T12:16:00Z"/>
                <w:rFonts w:eastAsia="DengXian" w:cs="Arial"/>
                <w:bCs/>
                <w:iCs/>
                <w:szCs w:val="18"/>
                <w:lang w:eastAsia="zh-CN"/>
              </w:rPr>
            </w:pPr>
            <w:ins w:id="5176"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177" w:author="correction" w:date="2024-03-02T12:16:00Z"/>
                <w:rFonts w:eastAsia="DengXian" w:cs="Arial"/>
                <w:bCs/>
                <w:iCs/>
                <w:szCs w:val="18"/>
                <w:lang w:eastAsia="zh-CN"/>
              </w:rPr>
            </w:pPr>
            <w:ins w:id="5178"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179" w:author="correction" w:date="2024-03-02T12:16:00Z"/>
                <w:rFonts w:eastAsia="DengXian" w:cs="Arial"/>
                <w:bCs/>
                <w:iCs/>
                <w:szCs w:val="18"/>
                <w:lang w:eastAsia="zh-CN"/>
              </w:rPr>
            </w:pPr>
            <w:ins w:id="5180" w:author="correction" w:date="2024-03-02T12:16:00Z">
              <w:r w:rsidRPr="00936461">
                <w:rPr>
                  <w:rFonts w:eastAsia="DengXian" w:cs="Arial"/>
                  <w:bCs/>
                  <w:iCs/>
                  <w:szCs w:val="18"/>
                  <w:lang w:eastAsia="zh-CN"/>
                </w:rPr>
                <w:t>No</w:t>
              </w:r>
            </w:ins>
          </w:p>
        </w:tc>
      </w:tr>
      <w:tr w:rsidR="00C16619" w:rsidRPr="00936461" w14:paraId="78757B79" w14:textId="77777777" w:rsidTr="00490146">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490146">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490146">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490146">
        <w:trPr>
          <w:cantSplit/>
          <w:del w:id="5181"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82" w:author="correction" w:date="2024-03-02T12:16:00Z"/>
                <w:rFonts w:eastAsia="DengXian"/>
                <w:b/>
                <w:bCs/>
                <w:i/>
                <w:iCs/>
                <w:lang w:eastAsia="zh-CN"/>
              </w:rPr>
            </w:pPr>
            <w:del w:id="5183"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184" w:author="correction" w:date="2024-03-02T12:16:00Z"/>
                <w:rFonts w:eastAsia="DengXian"/>
                <w:lang w:eastAsia="zh-CN"/>
              </w:rPr>
            </w:pPr>
            <w:del w:id="5185"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86" w:author="correction" w:date="2024-03-02T12:16:00Z"/>
              </w:rPr>
            </w:pPr>
            <w:del w:id="5187"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88" w:author="correction" w:date="2024-03-02T12:16:00Z"/>
                <w:rFonts w:eastAsia="DengXian" w:cs="Arial"/>
                <w:bCs/>
                <w:iCs/>
                <w:szCs w:val="18"/>
              </w:rPr>
            </w:pPr>
            <w:del w:id="5189"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90" w:author="correction" w:date="2024-03-02T12:16:00Z"/>
                <w:rFonts w:eastAsia="DengXian" w:cs="Arial"/>
                <w:bCs/>
                <w:iCs/>
                <w:szCs w:val="18"/>
              </w:rPr>
            </w:pPr>
            <w:del w:id="5191"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92" w:author="correction" w:date="2024-03-02T12:16:00Z"/>
                <w:rFonts w:eastAsia="DengXian" w:cs="Arial"/>
                <w:bCs/>
                <w:iCs/>
                <w:szCs w:val="18"/>
              </w:rPr>
            </w:pPr>
            <w:del w:id="5193"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194" w:name="OLE_LINK21"/>
            <w:r w:rsidRPr="00936461">
              <w:rPr>
                <w:rFonts w:eastAsia="DengXian"/>
                <w:lang w:eastAsia="zh-CN"/>
              </w:rPr>
              <w:t>Indicates whether the UE supports NR QoE Measurement Collection for VR services</w:t>
            </w:r>
            <w:bookmarkEnd w:id="5194"/>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195" w:name="OLE_LINK7"/>
            <w:r w:rsidRPr="00936461">
              <w:rPr>
                <w:rFonts w:eastAsia="DengXian"/>
                <w:b/>
                <w:bCs/>
                <w:i/>
                <w:iCs/>
                <w:lang w:eastAsia="zh-CN"/>
              </w:rPr>
              <w:t>ran-Visible</w:t>
            </w:r>
            <w:bookmarkEnd w:id="5195"/>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96" w:name="OLE_LINK19"/>
            <w:r w:rsidRPr="00936461">
              <w:rPr>
                <w:rFonts w:eastAsia="MS Mincho" w:cs="Arial"/>
                <w:b/>
                <w:i/>
                <w:iCs/>
              </w:rPr>
              <w:t>ul-MeasurementReportAppLayer-Seg-r17</w:t>
            </w:r>
            <w:bookmarkEnd w:id="5196"/>
          </w:p>
          <w:p w14:paraId="53C0B9BF" w14:textId="19E8571F" w:rsidR="00C16619" w:rsidRPr="00936461" w:rsidRDefault="00C16619" w:rsidP="00C16619">
            <w:pPr>
              <w:pStyle w:val="TAL"/>
              <w:rPr>
                <w:rFonts w:eastAsia="DengXian"/>
                <w:bCs/>
                <w:iCs/>
                <w:lang w:eastAsia="zh-CN"/>
              </w:rPr>
            </w:pPr>
            <w:bookmarkStart w:id="5197" w:name="OLE_LINK25"/>
            <w:r w:rsidRPr="00936461">
              <w:rPr>
                <w:rFonts w:eastAsia="DengXian"/>
                <w:bCs/>
                <w:iCs/>
                <w:lang w:eastAsia="zh-CN"/>
              </w:rPr>
              <w:t>Indicates whether the UE supports RRC segmentation of the MeasurementReportAppLayer message in UL</w:t>
            </w:r>
            <w:bookmarkEnd w:id="5197"/>
            <w:ins w:id="5198"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167"/>
    </w:tbl>
    <w:p w14:paraId="234D6A96" w14:textId="6CCB5ABE" w:rsidR="00221317" w:rsidRPr="00936461" w:rsidRDefault="00221317" w:rsidP="0026000E"/>
    <w:p w14:paraId="3671377A" w14:textId="760D40C6" w:rsidR="00221317" w:rsidRPr="00936461" w:rsidRDefault="00472578" w:rsidP="00221317">
      <w:pPr>
        <w:pStyle w:val="Heading3"/>
      </w:pPr>
      <w:bookmarkStart w:id="5199" w:name="_Toc156055087"/>
      <w:r w:rsidRPr="00936461">
        <w:t>4.2.21</w:t>
      </w:r>
      <w:r w:rsidR="00221317" w:rsidRPr="00936461">
        <w:tab/>
        <w:t>RedCap Parameters</w:t>
      </w:r>
      <w:bookmarkEnd w:id="5199"/>
    </w:p>
    <w:p w14:paraId="306A0961" w14:textId="16D706D3" w:rsidR="00221317" w:rsidRPr="00936461" w:rsidRDefault="00472578" w:rsidP="00221317">
      <w:pPr>
        <w:pStyle w:val="Heading4"/>
      </w:pPr>
      <w:bookmarkStart w:id="5200" w:name="_Toc156055088"/>
      <w:r w:rsidRPr="00936461">
        <w:t>4.2.21</w:t>
      </w:r>
      <w:r w:rsidR="00221317" w:rsidRPr="00936461">
        <w:t>.1</w:t>
      </w:r>
      <w:r w:rsidR="00221317" w:rsidRPr="00936461">
        <w:tab/>
        <w:t>Definition of RedCap UE</w:t>
      </w:r>
      <w:bookmarkEnd w:id="5200"/>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201" w:name="_Toc156055089"/>
      <w:r w:rsidRPr="00936461">
        <w:t>4.2.21</w:t>
      </w:r>
      <w:r w:rsidR="00221317" w:rsidRPr="00936461">
        <w:t>.2</w:t>
      </w:r>
      <w:r w:rsidR="00221317" w:rsidRPr="00936461">
        <w:tab/>
        <w:t>General parameters</w:t>
      </w:r>
      <w:bookmarkEnd w:id="520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490146">
        <w:trPr>
          <w:cantSplit/>
        </w:trPr>
        <w:tc>
          <w:tcPr>
            <w:tcW w:w="7290" w:type="dxa"/>
          </w:tcPr>
          <w:p w14:paraId="6F4B0EF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490146">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490146">
            <w:pPr>
              <w:pStyle w:val="TAH"/>
              <w:rPr>
                <w:rFonts w:cs="Arial"/>
                <w:szCs w:val="18"/>
              </w:rPr>
            </w:pPr>
            <w:r w:rsidRPr="00936461">
              <w:rPr>
                <w:rFonts w:cs="Arial"/>
                <w:szCs w:val="18"/>
              </w:rPr>
              <w:t>FDD-TDD DIFF</w:t>
            </w:r>
          </w:p>
        </w:tc>
      </w:tr>
      <w:tr w:rsidR="00936461" w:rsidRPr="00936461" w14:paraId="41B48A85" w14:textId="77777777" w:rsidTr="00490146">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490146">
        <w:trPr>
          <w:cantSplit/>
        </w:trPr>
        <w:tc>
          <w:tcPr>
            <w:tcW w:w="7290" w:type="dxa"/>
          </w:tcPr>
          <w:p w14:paraId="18DA9362" w14:textId="77777777" w:rsidR="00221317" w:rsidRPr="00936461" w:rsidRDefault="00221317" w:rsidP="00490146">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490146">
            <w:pPr>
              <w:pStyle w:val="TAL"/>
              <w:jc w:val="center"/>
            </w:pPr>
            <w:r w:rsidRPr="00936461">
              <w:rPr>
                <w:rFonts w:cs="Arial"/>
                <w:szCs w:val="18"/>
              </w:rPr>
              <w:t>UE</w:t>
            </w:r>
          </w:p>
        </w:tc>
        <w:tc>
          <w:tcPr>
            <w:tcW w:w="630" w:type="dxa"/>
          </w:tcPr>
          <w:p w14:paraId="7E922B6C" w14:textId="77777777" w:rsidR="00221317" w:rsidRPr="00936461" w:rsidRDefault="00221317" w:rsidP="00490146">
            <w:pPr>
              <w:pStyle w:val="TAL"/>
              <w:jc w:val="center"/>
            </w:pPr>
            <w:r w:rsidRPr="00936461">
              <w:rPr>
                <w:rFonts w:cs="Arial"/>
                <w:szCs w:val="18"/>
              </w:rPr>
              <w:t>No</w:t>
            </w:r>
          </w:p>
        </w:tc>
        <w:tc>
          <w:tcPr>
            <w:tcW w:w="990" w:type="dxa"/>
          </w:tcPr>
          <w:p w14:paraId="4898C2AC" w14:textId="77777777" w:rsidR="00221317" w:rsidRPr="00936461" w:rsidRDefault="00221317" w:rsidP="00490146">
            <w:pPr>
              <w:pStyle w:val="TAL"/>
              <w:jc w:val="center"/>
            </w:pPr>
            <w:r w:rsidRPr="00936461">
              <w:rPr>
                <w:rFonts w:cs="Arial"/>
                <w:szCs w:val="18"/>
              </w:rPr>
              <w:t>No</w:t>
            </w:r>
          </w:p>
        </w:tc>
      </w:tr>
      <w:tr w:rsidR="001E0387" w:rsidRPr="00936461" w14:paraId="35A4EA49" w14:textId="77777777" w:rsidTr="00490146">
        <w:trPr>
          <w:cantSplit/>
        </w:trPr>
        <w:tc>
          <w:tcPr>
            <w:tcW w:w="7290" w:type="dxa"/>
          </w:tcPr>
          <w:p w14:paraId="3A9E21B8" w14:textId="77777777" w:rsidR="00221317" w:rsidRPr="00936461" w:rsidRDefault="00221317" w:rsidP="00490146">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490146">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490146">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490146">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490146">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490146">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202" w:name="_Toc156055090"/>
      <w:r w:rsidRPr="00936461">
        <w:t>4.2.21</w:t>
      </w:r>
      <w:r w:rsidR="00221317" w:rsidRPr="00936461">
        <w:t>.3</w:t>
      </w:r>
      <w:r w:rsidR="00221317" w:rsidRPr="00936461">
        <w:tab/>
        <w:t>PDCP parameters</w:t>
      </w:r>
      <w:bookmarkEnd w:id="520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490146">
        <w:trPr>
          <w:cantSplit/>
        </w:trPr>
        <w:tc>
          <w:tcPr>
            <w:tcW w:w="7290" w:type="dxa"/>
          </w:tcPr>
          <w:p w14:paraId="7EE49F3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490146">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490146">
            <w:pPr>
              <w:pStyle w:val="TAH"/>
              <w:rPr>
                <w:rFonts w:cs="Arial"/>
                <w:szCs w:val="18"/>
              </w:rPr>
            </w:pPr>
            <w:r w:rsidRPr="00936461">
              <w:rPr>
                <w:rFonts w:cs="Arial"/>
                <w:szCs w:val="18"/>
              </w:rPr>
              <w:t>FDD-TDD DIFF</w:t>
            </w:r>
          </w:p>
        </w:tc>
      </w:tr>
      <w:tr w:rsidR="00221317" w:rsidRPr="00936461" w14:paraId="6DC5CCBD" w14:textId="77777777" w:rsidTr="00490146">
        <w:trPr>
          <w:cantSplit/>
        </w:trPr>
        <w:tc>
          <w:tcPr>
            <w:tcW w:w="7290" w:type="dxa"/>
          </w:tcPr>
          <w:p w14:paraId="390D0BFE" w14:textId="77777777" w:rsidR="00221317" w:rsidRPr="00936461" w:rsidRDefault="00221317" w:rsidP="00490146">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490146">
            <w:pPr>
              <w:pStyle w:val="TAL"/>
              <w:jc w:val="center"/>
            </w:pPr>
            <w:r w:rsidRPr="00936461">
              <w:rPr>
                <w:rFonts w:cs="Arial"/>
                <w:szCs w:val="18"/>
              </w:rPr>
              <w:t>UE</w:t>
            </w:r>
          </w:p>
        </w:tc>
        <w:tc>
          <w:tcPr>
            <w:tcW w:w="630" w:type="dxa"/>
          </w:tcPr>
          <w:p w14:paraId="0083265B" w14:textId="77777777" w:rsidR="00221317" w:rsidRPr="00936461" w:rsidRDefault="00221317" w:rsidP="00490146">
            <w:pPr>
              <w:pStyle w:val="TAL"/>
              <w:jc w:val="center"/>
            </w:pPr>
            <w:r w:rsidRPr="00936461">
              <w:rPr>
                <w:rFonts w:cs="Arial"/>
                <w:szCs w:val="18"/>
              </w:rPr>
              <w:t>No</w:t>
            </w:r>
          </w:p>
        </w:tc>
        <w:tc>
          <w:tcPr>
            <w:tcW w:w="990" w:type="dxa"/>
          </w:tcPr>
          <w:p w14:paraId="42631267" w14:textId="77777777" w:rsidR="00221317" w:rsidRPr="00936461" w:rsidRDefault="00221317" w:rsidP="00490146">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203" w:name="_Toc156055091"/>
      <w:r w:rsidRPr="00936461">
        <w:t>4.2.21</w:t>
      </w:r>
      <w:r w:rsidR="00221317" w:rsidRPr="00936461">
        <w:t>.4</w:t>
      </w:r>
      <w:r w:rsidR="00221317" w:rsidRPr="00936461">
        <w:tab/>
        <w:t>RLC parameters</w:t>
      </w:r>
      <w:bookmarkEnd w:id="520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490146">
        <w:trPr>
          <w:cantSplit/>
        </w:trPr>
        <w:tc>
          <w:tcPr>
            <w:tcW w:w="7290" w:type="dxa"/>
          </w:tcPr>
          <w:p w14:paraId="08A1F386"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490146">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490146">
            <w:pPr>
              <w:pStyle w:val="TAH"/>
              <w:rPr>
                <w:rFonts w:cs="Arial"/>
                <w:szCs w:val="18"/>
              </w:rPr>
            </w:pPr>
            <w:r w:rsidRPr="00936461">
              <w:rPr>
                <w:rFonts w:cs="Arial"/>
                <w:szCs w:val="18"/>
              </w:rPr>
              <w:t>FDD-TDD DIFF</w:t>
            </w:r>
          </w:p>
        </w:tc>
      </w:tr>
      <w:tr w:rsidR="007D1E1D" w:rsidRPr="00936461" w14:paraId="1657A85D" w14:textId="77777777" w:rsidTr="00490146">
        <w:trPr>
          <w:cantSplit/>
        </w:trPr>
        <w:tc>
          <w:tcPr>
            <w:tcW w:w="7290" w:type="dxa"/>
          </w:tcPr>
          <w:p w14:paraId="61388E16" w14:textId="77777777" w:rsidR="00221317" w:rsidRPr="00936461" w:rsidRDefault="00221317" w:rsidP="00490146">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490146">
            <w:pPr>
              <w:pStyle w:val="TAL"/>
              <w:jc w:val="center"/>
            </w:pPr>
            <w:r w:rsidRPr="00936461">
              <w:rPr>
                <w:rFonts w:cs="Arial"/>
                <w:szCs w:val="18"/>
              </w:rPr>
              <w:t>UE</w:t>
            </w:r>
          </w:p>
        </w:tc>
        <w:tc>
          <w:tcPr>
            <w:tcW w:w="630" w:type="dxa"/>
          </w:tcPr>
          <w:p w14:paraId="1CBB6E7B" w14:textId="77777777" w:rsidR="00221317" w:rsidRPr="00936461" w:rsidRDefault="00221317" w:rsidP="00490146">
            <w:pPr>
              <w:pStyle w:val="TAL"/>
              <w:jc w:val="center"/>
            </w:pPr>
            <w:r w:rsidRPr="00936461">
              <w:rPr>
                <w:rFonts w:cs="Arial"/>
                <w:szCs w:val="18"/>
              </w:rPr>
              <w:t>No</w:t>
            </w:r>
          </w:p>
        </w:tc>
        <w:tc>
          <w:tcPr>
            <w:tcW w:w="990" w:type="dxa"/>
          </w:tcPr>
          <w:p w14:paraId="5D8A1BC1" w14:textId="77777777" w:rsidR="00221317" w:rsidRPr="00936461" w:rsidRDefault="00221317" w:rsidP="00490146">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204" w:name="_Toc156055092"/>
      <w:r w:rsidRPr="00936461">
        <w:t>4.2.21.5</w:t>
      </w:r>
      <w:r w:rsidRPr="00936461">
        <w:tab/>
        <w:t>MeasAndMobParameters</w:t>
      </w:r>
      <w:bookmarkEnd w:id="520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490146">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490146">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205" w:name="_Toc156055093"/>
      <w:r w:rsidRPr="00936461">
        <w:t>4.2.21.6</w:t>
      </w:r>
      <w:r w:rsidRPr="00936461">
        <w:tab/>
        <w:t>Physical layer parameters</w:t>
      </w:r>
      <w:bookmarkEnd w:id="5205"/>
    </w:p>
    <w:p w14:paraId="25445610" w14:textId="728EAEE9" w:rsidR="00C04308" w:rsidRPr="00936461" w:rsidRDefault="00C04308" w:rsidP="00C04308">
      <w:pPr>
        <w:pStyle w:val="Heading5"/>
      </w:pPr>
      <w:bookmarkStart w:id="5206" w:name="_Toc156055094"/>
      <w:r w:rsidRPr="00936461">
        <w:t>4.2.21.6.1</w:t>
      </w:r>
      <w:r w:rsidRPr="00936461">
        <w:tab/>
      </w:r>
      <w:r w:rsidRPr="00936461">
        <w:rPr>
          <w:i/>
          <w:iCs/>
        </w:rPr>
        <w:t>BandNR</w:t>
      </w:r>
      <w:r w:rsidRPr="00936461">
        <w:t xml:space="preserve"> parameters</w:t>
      </w:r>
      <w:bookmarkEnd w:id="5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490146">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490146">
        <w:trPr>
          <w:cantSplit/>
          <w:tblHeader/>
        </w:trPr>
        <w:tc>
          <w:tcPr>
            <w:tcW w:w="6391" w:type="dxa"/>
          </w:tcPr>
          <w:p w14:paraId="3998B37E" w14:textId="77777777" w:rsidR="00C04308" w:rsidRPr="00936461" w:rsidRDefault="00C04308" w:rsidP="00490146">
            <w:pPr>
              <w:pStyle w:val="TAL"/>
              <w:rPr>
                <w:b/>
                <w:i/>
              </w:rPr>
            </w:pPr>
            <w:r w:rsidRPr="00936461">
              <w:rPr>
                <w:b/>
                <w:i/>
              </w:rPr>
              <w:t>bwp-WithoutCD-SSB-OrNCD-SSB-RedCap-r17</w:t>
            </w:r>
          </w:p>
          <w:p w14:paraId="322AAB9C" w14:textId="2080B275" w:rsidR="00C04308" w:rsidRPr="00936461" w:rsidRDefault="00C04308" w:rsidP="00490146">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490146">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490146">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490146">
            <w:pPr>
              <w:pStyle w:val="TAL"/>
              <w:jc w:val="center"/>
              <w:rPr>
                <w:bCs/>
                <w:iCs/>
              </w:rPr>
            </w:pPr>
            <w:r w:rsidRPr="00936461">
              <w:rPr>
                <w:bCs/>
                <w:iCs/>
              </w:rPr>
              <w:t>N/A</w:t>
            </w:r>
          </w:p>
        </w:tc>
        <w:tc>
          <w:tcPr>
            <w:tcW w:w="929" w:type="dxa"/>
          </w:tcPr>
          <w:p w14:paraId="30C81598" w14:textId="77777777" w:rsidR="00C04308" w:rsidRPr="00936461" w:rsidRDefault="00C04308" w:rsidP="00490146">
            <w:pPr>
              <w:pStyle w:val="TAL"/>
              <w:jc w:val="center"/>
              <w:rPr>
                <w:bCs/>
                <w:iCs/>
              </w:rPr>
            </w:pPr>
            <w:r w:rsidRPr="00936461">
              <w:rPr>
                <w:bCs/>
                <w:iCs/>
              </w:rPr>
              <w:t>N/A</w:t>
            </w:r>
          </w:p>
        </w:tc>
      </w:tr>
      <w:tr w:rsidR="00936461" w:rsidRPr="00936461" w14:paraId="556B7323" w14:textId="77777777" w:rsidTr="0049014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49014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49014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49014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49014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490146">
            <w:pPr>
              <w:pStyle w:val="TAL"/>
              <w:jc w:val="center"/>
              <w:rPr>
                <w:bCs/>
                <w:iCs/>
              </w:rPr>
            </w:pPr>
            <w:r w:rsidRPr="00936461">
              <w:rPr>
                <w:bCs/>
                <w:iCs/>
              </w:rPr>
              <w:t>N/A</w:t>
            </w:r>
          </w:p>
        </w:tc>
        <w:tc>
          <w:tcPr>
            <w:tcW w:w="929" w:type="dxa"/>
          </w:tcPr>
          <w:p w14:paraId="0AEA3121" w14:textId="77777777" w:rsidR="000E2FE9" w:rsidRPr="00936461" w:rsidRDefault="000E2FE9" w:rsidP="00490146">
            <w:pPr>
              <w:pStyle w:val="TAL"/>
              <w:jc w:val="center"/>
              <w:rPr>
                <w:bCs/>
                <w:iCs/>
              </w:rPr>
            </w:pPr>
            <w:r w:rsidRPr="00936461">
              <w:rPr>
                <w:bCs/>
                <w:iCs/>
              </w:rPr>
              <w:t>N/A</w:t>
            </w:r>
          </w:p>
        </w:tc>
      </w:tr>
      <w:tr w:rsidR="00936461" w:rsidRPr="00936461" w14:paraId="69D7D1EB" w14:textId="77777777" w:rsidTr="00490146">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207" w:name="_Hlk103845317"/>
            <w:r w:rsidRPr="00936461">
              <w:rPr>
                <w:rFonts w:cs="Arial"/>
                <w:i/>
                <w:iCs/>
                <w:szCs w:val="18"/>
              </w:rPr>
              <w:t>prs-ProcessingRRC-Inactive-r17</w:t>
            </w:r>
            <w:r w:rsidRPr="00936461">
              <w:t>.</w:t>
            </w:r>
            <w:bookmarkEnd w:id="5207"/>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490146">
        <w:trPr>
          <w:cantSplit/>
          <w:tblHeader/>
        </w:trPr>
        <w:tc>
          <w:tcPr>
            <w:tcW w:w="6391" w:type="dxa"/>
          </w:tcPr>
          <w:p w14:paraId="6DCE2A28" w14:textId="77777777" w:rsidR="00C04308" w:rsidRPr="00936461" w:rsidRDefault="00C04308" w:rsidP="00490146">
            <w:pPr>
              <w:pStyle w:val="TAL"/>
              <w:rPr>
                <w:b/>
                <w:i/>
              </w:rPr>
            </w:pPr>
            <w:r w:rsidRPr="00936461">
              <w:rPr>
                <w:b/>
                <w:i/>
              </w:rPr>
              <w:t>halfDuplexFDD-TypeA-RedCap-r17</w:t>
            </w:r>
          </w:p>
          <w:p w14:paraId="193437E5" w14:textId="2B751CE7" w:rsidR="00C04308" w:rsidRPr="00936461" w:rsidRDefault="00C04308" w:rsidP="00490146">
            <w:pPr>
              <w:pStyle w:val="TAL"/>
              <w:rPr>
                <w:b/>
                <w:i/>
              </w:rPr>
            </w:pPr>
            <w:r w:rsidRPr="00936461">
              <w:rPr>
                <w:rFonts w:cs="Arial"/>
                <w:szCs w:val="18"/>
              </w:rPr>
              <w:t xml:space="preserve">Indicates support of Half-duplex FDD operation (instead of full-duplex FDD operation) type A for </w:t>
            </w:r>
            <w:ins w:id="5208"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209"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490146">
            <w:pPr>
              <w:pStyle w:val="TAL"/>
              <w:jc w:val="center"/>
            </w:pPr>
            <w:r w:rsidRPr="00936461">
              <w:rPr>
                <w:rFonts w:cs="Arial"/>
                <w:szCs w:val="18"/>
              </w:rPr>
              <w:t>Band</w:t>
            </w:r>
          </w:p>
        </w:tc>
        <w:tc>
          <w:tcPr>
            <w:tcW w:w="541" w:type="dxa"/>
          </w:tcPr>
          <w:p w14:paraId="57783D41" w14:textId="77777777" w:rsidR="00C04308" w:rsidRPr="00936461" w:rsidRDefault="00C04308" w:rsidP="00490146">
            <w:pPr>
              <w:pStyle w:val="TAL"/>
              <w:jc w:val="center"/>
            </w:pPr>
            <w:r w:rsidRPr="00936461">
              <w:rPr>
                <w:rFonts w:cs="Arial"/>
                <w:szCs w:val="18"/>
              </w:rPr>
              <w:t>No</w:t>
            </w:r>
          </w:p>
        </w:tc>
        <w:tc>
          <w:tcPr>
            <w:tcW w:w="672" w:type="dxa"/>
          </w:tcPr>
          <w:p w14:paraId="3AD2D13D" w14:textId="77777777" w:rsidR="00C04308" w:rsidRPr="00936461" w:rsidRDefault="00C04308" w:rsidP="00490146">
            <w:pPr>
              <w:pStyle w:val="TAL"/>
              <w:jc w:val="center"/>
              <w:rPr>
                <w:bCs/>
                <w:iCs/>
              </w:rPr>
            </w:pPr>
            <w:r w:rsidRPr="00936461">
              <w:rPr>
                <w:bCs/>
                <w:iCs/>
              </w:rPr>
              <w:t>FDD only</w:t>
            </w:r>
          </w:p>
        </w:tc>
        <w:tc>
          <w:tcPr>
            <w:tcW w:w="929" w:type="dxa"/>
          </w:tcPr>
          <w:p w14:paraId="44B1EDD9" w14:textId="77777777" w:rsidR="00C04308" w:rsidRPr="00936461" w:rsidRDefault="00C04308" w:rsidP="00490146">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210" w:name="_Toc156055095"/>
      <w:r w:rsidRPr="00936461">
        <w:t>4.2.22</w:t>
      </w:r>
      <w:r w:rsidR="000E2FE9" w:rsidRPr="00936461">
        <w:tab/>
        <w:t>eRedCap Parameters</w:t>
      </w:r>
      <w:bookmarkEnd w:id="5210"/>
    </w:p>
    <w:p w14:paraId="56C4B63D" w14:textId="15DCC942" w:rsidR="000E2FE9" w:rsidRPr="00936461" w:rsidRDefault="004E45DE" w:rsidP="000E2FE9">
      <w:pPr>
        <w:pStyle w:val="Heading4"/>
        <w:rPr>
          <w:rFonts w:eastAsiaTheme="minorEastAsia"/>
        </w:rPr>
      </w:pPr>
      <w:bookmarkStart w:id="5211"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211"/>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212" w:name="_Toc156055097"/>
      <w:r w:rsidRPr="00936461">
        <w:t>4.2.22</w:t>
      </w:r>
      <w:r w:rsidR="000E2FE9" w:rsidRPr="00936461">
        <w:t>.2</w:t>
      </w:r>
      <w:r w:rsidR="000E2FE9" w:rsidRPr="00936461">
        <w:tab/>
        <w:t>General parameters</w:t>
      </w:r>
      <w:bookmarkEnd w:id="5212"/>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490146">
        <w:trPr>
          <w:cantSplit/>
        </w:trPr>
        <w:tc>
          <w:tcPr>
            <w:tcW w:w="7293" w:type="dxa"/>
          </w:tcPr>
          <w:p w14:paraId="0BC6B51E" w14:textId="77777777" w:rsidR="000E2FE9" w:rsidRPr="00936461" w:rsidRDefault="000E2FE9" w:rsidP="00490146">
            <w:pPr>
              <w:pStyle w:val="TAH"/>
              <w:rPr>
                <w:rFonts w:cs="Arial"/>
                <w:szCs w:val="18"/>
              </w:rPr>
            </w:pPr>
            <w:r w:rsidRPr="00936461">
              <w:rPr>
                <w:rFonts w:cs="Arial"/>
                <w:szCs w:val="18"/>
              </w:rPr>
              <w:t>Definitions for parameters</w:t>
            </w:r>
          </w:p>
        </w:tc>
        <w:tc>
          <w:tcPr>
            <w:tcW w:w="576" w:type="dxa"/>
          </w:tcPr>
          <w:p w14:paraId="611F097A" w14:textId="77777777" w:rsidR="000E2FE9" w:rsidRPr="00936461" w:rsidRDefault="000E2FE9" w:rsidP="0049014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49014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49014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490146">
            <w:pPr>
              <w:pStyle w:val="TAH"/>
              <w:rPr>
                <w:rFonts w:cs="Arial"/>
                <w:szCs w:val="18"/>
              </w:rPr>
            </w:pPr>
            <w:r w:rsidRPr="00936461">
              <w:rPr>
                <w:rFonts w:cs="Arial"/>
                <w:szCs w:val="18"/>
              </w:rPr>
              <w:t>FR1-FR2 DIFF</w:t>
            </w:r>
          </w:p>
        </w:tc>
      </w:tr>
      <w:tr w:rsidR="00936461" w:rsidRPr="00936461" w14:paraId="0594D08D" w14:textId="77777777" w:rsidTr="0049014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49014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49014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49014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49014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49014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490146">
            <w:pPr>
              <w:pStyle w:val="TAL"/>
              <w:jc w:val="center"/>
              <w:rPr>
                <w:rFonts w:cs="Arial"/>
                <w:szCs w:val="18"/>
              </w:rPr>
            </w:pPr>
            <w:r w:rsidRPr="00936461">
              <w:rPr>
                <w:rFonts w:cs="Arial"/>
                <w:szCs w:val="18"/>
              </w:rPr>
              <w:t>FR1 only</w:t>
            </w:r>
          </w:p>
        </w:tc>
      </w:tr>
      <w:tr w:rsidR="00936461" w:rsidRPr="00936461" w14:paraId="5A1381E8" w14:textId="77777777" w:rsidTr="00490146">
        <w:trPr>
          <w:cantSplit/>
        </w:trPr>
        <w:tc>
          <w:tcPr>
            <w:tcW w:w="7293" w:type="dxa"/>
          </w:tcPr>
          <w:p w14:paraId="39115650" w14:textId="77777777" w:rsidR="000E2FE9" w:rsidRPr="00936461" w:rsidRDefault="000E2FE9" w:rsidP="0049014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49014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49014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490146">
            <w:pPr>
              <w:pStyle w:val="TAL"/>
              <w:rPr>
                <w:rFonts w:cs="Arial"/>
                <w:b/>
                <w:bCs/>
                <w:i/>
                <w:iCs/>
                <w:szCs w:val="18"/>
              </w:rPr>
            </w:pPr>
          </w:p>
        </w:tc>
        <w:tc>
          <w:tcPr>
            <w:tcW w:w="576" w:type="dxa"/>
          </w:tcPr>
          <w:p w14:paraId="764A02FC"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49014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490146">
            <w:pPr>
              <w:pStyle w:val="TAL"/>
              <w:jc w:val="center"/>
              <w:rPr>
                <w:rFonts w:cs="Arial"/>
                <w:szCs w:val="18"/>
              </w:rPr>
            </w:pPr>
            <w:r w:rsidRPr="00936461">
              <w:rPr>
                <w:rFonts w:cs="Arial"/>
                <w:szCs w:val="18"/>
              </w:rPr>
              <w:t>FR1 only</w:t>
            </w:r>
          </w:p>
        </w:tc>
      </w:tr>
      <w:tr w:rsidR="000E2FE9" w:rsidRPr="00936461" w14:paraId="2DE84D62" w14:textId="77777777" w:rsidTr="00490146">
        <w:trPr>
          <w:cantSplit/>
        </w:trPr>
        <w:tc>
          <w:tcPr>
            <w:tcW w:w="7293" w:type="dxa"/>
          </w:tcPr>
          <w:p w14:paraId="396B945F" w14:textId="77777777" w:rsidR="000E2FE9" w:rsidRPr="00936461" w:rsidRDefault="000E2FE9" w:rsidP="00490146">
            <w:pPr>
              <w:pStyle w:val="TAL"/>
              <w:rPr>
                <w:rFonts w:cs="Arial"/>
                <w:b/>
                <w:bCs/>
                <w:i/>
                <w:iCs/>
                <w:szCs w:val="18"/>
              </w:rPr>
            </w:pPr>
            <w:r w:rsidRPr="00936461">
              <w:rPr>
                <w:rFonts w:cs="Arial"/>
                <w:b/>
                <w:bCs/>
                <w:i/>
                <w:iCs/>
                <w:szCs w:val="18"/>
              </w:rPr>
              <w:t>supportOfERedCap-r18</w:t>
            </w:r>
          </w:p>
          <w:p w14:paraId="6F27DA59" w14:textId="77777777" w:rsidR="000E2FE9" w:rsidRPr="00936461" w:rsidRDefault="000E2FE9" w:rsidP="0049014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49014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490146">
            <w:pPr>
              <w:pStyle w:val="B1"/>
              <w:spacing w:after="0"/>
              <w:rPr>
                <w:rFonts w:ascii="Arial" w:hAnsi="Arial" w:cs="Arial"/>
                <w:sz w:val="18"/>
                <w:szCs w:val="18"/>
              </w:rPr>
            </w:pPr>
          </w:p>
          <w:p w14:paraId="218E7F3F" w14:textId="77777777" w:rsidR="000E2FE9" w:rsidRPr="00936461" w:rsidRDefault="000E2FE9" w:rsidP="0049014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49014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490146">
            <w:pPr>
              <w:pStyle w:val="B1"/>
              <w:spacing w:after="0"/>
              <w:rPr>
                <w:ins w:id="5213"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214" w:author="NR_redcap_enh-Core" w:date="2024-03-05T14:19:00Z"/>
                <w:rFonts w:ascii="Arial" w:hAnsi="Arial" w:cs="Arial"/>
                <w:i/>
                <w:iCs/>
                <w:sz w:val="18"/>
                <w:szCs w:val="16"/>
              </w:rPr>
            </w:pPr>
            <w:ins w:id="5215"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490146">
            <w:pPr>
              <w:pStyle w:val="B1"/>
              <w:spacing w:after="0"/>
              <w:rPr>
                <w:rFonts w:ascii="Arial" w:hAnsi="Arial" w:cs="Arial"/>
                <w:sz w:val="18"/>
                <w:szCs w:val="18"/>
              </w:rPr>
            </w:pPr>
          </w:p>
          <w:p w14:paraId="0C694105" w14:textId="77777777" w:rsidR="000E2FE9" w:rsidRPr="00936461" w:rsidRDefault="000E2FE9" w:rsidP="00490146">
            <w:pPr>
              <w:pStyle w:val="B1"/>
              <w:spacing w:after="0"/>
              <w:rPr>
                <w:rFonts w:ascii="Arial" w:hAnsi="Arial" w:cs="Arial"/>
                <w:i/>
                <w:iCs/>
                <w:sz w:val="18"/>
                <w:szCs w:val="18"/>
              </w:rPr>
            </w:pPr>
          </w:p>
          <w:p w14:paraId="3CF009B3" w14:textId="753EB1D5" w:rsidR="000E2FE9" w:rsidRPr="00936461" w:rsidRDefault="000E2FE9" w:rsidP="0049014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49014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490146">
            <w:pPr>
              <w:pStyle w:val="TAL"/>
              <w:rPr>
                <w:rFonts w:cs="Arial"/>
                <w:b/>
                <w:bCs/>
                <w:i/>
                <w:iCs/>
                <w:szCs w:val="18"/>
              </w:rPr>
            </w:pPr>
          </w:p>
        </w:tc>
        <w:tc>
          <w:tcPr>
            <w:tcW w:w="576" w:type="dxa"/>
          </w:tcPr>
          <w:p w14:paraId="6675C074"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490146">
            <w:pPr>
              <w:pStyle w:val="TAL"/>
              <w:jc w:val="center"/>
              <w:rPr>
                <w:rFonts w:cs="Arial"/>
              </w:rPr>
            </w:pPr>
            <w:r w:rsidRPr="00936461">
              <w:rPr>
                <w:rFonts w:cs="Arial"/>
              </w:rPr>
              <w:t>CY</w:t>
            </w:r>
          </w:p>
        </w:tc>
        <w:tc>
          <w:tcPr>
            <w:tcW w:w="720" w:type="dxa"/>
          </w:tcPr>
          <w:p w14:paraId="185681FB"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49014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216" w:name="_Toc156055098"/>
      <w:r w:rsidRPr="00936461">
        <w:t>4.2.23</w:t>
      </w:r>
      <w:r w:rsidR="000E2FE9" w:rsidRPr="00936461">
        <w:tab/>
        <w:t>NCR Parameters</w:t>
      </w:r>
      <w:bookmarkEnd w:id="5216"/>
    </w:p>
    <w:p w14:paraId="685A1B45" w14:textId="10F06A84" w:rsidR="000E2FE9" w:rsidRPr="00936461" w:rsidRDefault="000E2FE9" w:rsidP="000E2FE9">
      <w:pPr>
        <w:pStyle w:val="Heading4"/>
      </w:pPr>
      <w:bookmarkStart w:id="5217" w:name="_Toc156055099"/>
      <w:r w:rsidRPr="00936461">
        <w:t>4.2.</w:t>
      </w:r>
      <w:r w:rsidR="004C715F" w:rsidRPr="00936461">
        <w:t>23</w:t>
      </w:r>
      <w:r w:rsidRPr="00936461">
        <w:t>.1</w:t>
      </w:r>
      <w:r w:rsidRPr="00936461">
        <w:tab/>
        <w:t>Mandatory NCR-MT features</w:t>
      </w:r>
      <w:bookmarkEnd w:id="5217"/>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 xml:space="preserve">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w:t>
      </w:r>
      <w:commentRangeStart w:id="5218"/>
      <w:r w:rsidRPr="00936461">
        <w:rPr>
          <w:rFonts w:ascii="TimesNewRomanPSMT" w:hAnsi="TimesNewRomanPSMT"/>
        </w:rPr>
        <w:t>otherwise</w:t>
      </w:r>
      <w:commentRangeEnd w:id="5218"/>
      <w:r w:rsidR="006A0510">
        <w:rPr>
          <w:rStyle w:val="CommentReference"/>
          <w:rFonts w:eastAsiaTheme="minorEastAsia"/>
          <w:lang w:eastAsia="en-US"/>
        </w:rPr>
        <w:commentReference w:id="5218"/>
      </w:r>
      <w:r w:rsidRPr="00936461">
        <w:rPr>
          <w:rFonts w:ascii="TimesNewRomanPSMT" w:hAnsi="TimesNewRomanPSMT"/>
        </w:rPr>
        <w:t>.</w:t>
      </w:r>
    </w:p>
    <w:p w14:paraId="789A3659" w14:textId="6346F7DF" w:rsidR="000E2FE9" w:rsidRPr="00936461" w:rsidRDefault="000E2FE9" w:rsidP="000E2FE9">
      <w:pPr>
        <w:pStyle w:val="TH"/>
      </w:pPr>
      <w:r w:rsidRPr="00936461">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49014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490146">
            <w:pPr>
              <w:pStyle w:val="TAH"/>
            </w:pPr>
            <w:r w:rsidRPr="00936461">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49014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49014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490146">
            <w:pPr>
              <w:pStyle w:val="TAH"/>
            </w:pPr>
            <w:r w:rsidRPr="00936461">
              <w:t>Components</w:t>
            </w:r>
          </w:p>
        </w:tc>
      </w:tr>
      <w:tr w:rsidR="00936461" w:rsidRPr="00936461" w14:paraId="143830D7" w14:textId="77777777" w:rsidTr="00490146">
        <w:trPr>
          <w:tblHeader/>
        </w:trPr>
        <w:tc>
          <w:tcPr>
            <w:tcW w:w="1134" w:type="dxa"/>
            <w:vMerge w:val="restart"/>
          </w:tcPr>
          <w:p w14:paraId="6EEC2336" w14:textId="77777777" w:rsidR="000E2FE9" w:rsidRPr="00936461" w:rsidRDefault="000E2FE9" w:rsidP="00490146">
            <w:pPr>
              <w:pStyle w:val="TAL"/>
            </w:pPr>
            <w:r w:rsidRPr="00936461">
              <w:t>0. Waveform, modulation, subcarrier spacings, and CP</w:t>
            </w:r>
          </w:p>
        </w:tc>
        <w:tc>
          <w:tcPr>
            <w:tcW w:w="709" w:type="dxa"/>
          </w:tcPr>
          <w:p w14:paraId="740FD197" w14:textId="77777777" w:rsidR="000E2FE9" w:rsidRPr="00936461" w:rsidRDefault="000E2FE9" w:rsidP="00490146">
            <w:pPr>
              <w:pStyle w:val="TAL"/>
            </w:pPr>
            <w:r w:rsidRPr="00936461">
              <w:t>0-1</w:t>
            </w:r>
          </w:p>
        </w:tc>
        <w:tc>
          <w:tcPr>
            <w:tcW w:w="2126" w:type="dxa"/>
          </w:tcPr>
          <w:p w14:paraId="1DE87B2E" w14:textId="77777777" w:rsidR="000E2FE9" w:rsidRPr="00936461" w:rsidRDefault="000E2FE9" w:rsidP="00490146">
            <w:pPr>
              <w:pStyle w:val="TAL"/>
            </w:pPr>
            <w:r w:rsidRPr="00936461">
              <w:t>CP-OFDM waveform for DL and UL</w:t>
            </w:r>
          </w:p>
        </w:tc>
        <w:tc>
          <w:tcPr>
            <w:tcW w:w="5661" w:type="dxa"/>
          </w:tcPr>
          <w:p w14:paraId="7ACA47C8" w14:textId="77777777" w:rsidR="000E2FE9" w:rsidRPr="00936461" w:rsidRDefault="000E2FE9" w:rsidP="00490146">
            <w:pPr>
              <w:pStyle w:val="TAL"/>
            </w:pPr>
            <w:r w:rsidRPr="00936461">
              <w:t>1) CP-OFDM for DL</w:t>
            </w:r>
          </w:p>
          <w:p w14:paraId="3D30CD13" w14:textId="77777777" w:rsidR="000E2FE9" w:rsidRPr="00936461" w:rsidRDefault="000E2FE9" w:rsidP="00490146">
            <w:pPr>
              <w:pStyle w:val="TAL"/>
            </w:pPr>
            <w:r w:rsidRPr="00936461">
              <w:t>2) CP -OFDM for UL</w:t>
            </w:r>
          </w:p>
        </w:tc>
      </w:tr>
      <w:tr w:rsidR="00936461" w:rsidRPr="00936461" w14:paraId="037BBEA8" w14:textId="77777777" w:rsidTr="00490146">
        <w:trPr>
          <w:tblHeader/>
        </w:trPr>
        <w:tc>
          <w:tcPr>
            <w:tcW w:w="1134" w:type="dxa"/>
            <w:vMerge/>
          </w:tcPr>
          <w:p w14:paraId="4AB660E7" w14:textId="77777777" w:rsidR="000E2FE9" w:rsidRPr="00936461" w:rsidRDefault="000E2FE9" w:rsidP="00490146">
            <w:pPr>
              <w:pStyle w:val="TAL"/>
            </w:pPr>
          </w:p>
        </w:tc>
        <w:tc>
          <w:tcPr>
            <w:tcW w:w="709" w:type="dxa"/>
          </w:tcPr>
          <w:p w14:paraId="51B04B9E" w14:textId="77777777" w:rsidR="000E2FE9" w:rsidRPr="00936461" w:rsidRDefault="000E2FE9" w:rsidP="00490146">
            <w:pPr>
              <w:pStyle w:val="TAL"/>
            </w:pPr>
            <w:r w:rsidRPr="00936461">
              <w:t>0-3</w:t>
            </w:r>
          </w:p>
        </w:tc>
        <w:tc>
          <w:tcPr>
            <w:tcW w:w="2126" w:type="dxa"/>
          </w:tcPr>
          <w:p w14:paraId="7351D419" w14:textId="77777777" w:rsidR="000E2FE9" w:rsidRPr="00936461" w:rsidRDefault="000E2FE9" w:rsidP="00490146">
            <w:pPr>
              <w:pStyle w:val="TAL"/>
            </w:pPr>
            <w:r w:rsidRPr="00936461">
              <w:t>DL modulation scheme</w:t>
            </w:r>
          </w:p>
        </w:tc>
        <w:tc>
          <w:tcPr>
            <w:tcW w:w="5661" w:type="dxa"/>
          </w:tcPr>
          <w:p w14:paraId="2542ABE9" w14:textId="77777777" w:rsidR="000E2FE9" w:rsidRPr="00936461" w:rsidRDefault="000E2FE9" w:rsidP="00490146">
            <w:pPr>
              <w:pStyle w:val="TAL"/>
            </w:pPr>
            <w:r w:rsidRPr="00936461">
              <w:t>1) QPSK modulation</w:t>
            </w:r>
          </w:p>
          <w:p w14:paraId="09C9C19F" w14:textId="77777777" w:rsidR="000E2FE9" w:rsidRPr="00936461" w:rsidRDefault="000E2FE9" w:rsidP="00490146">
            <w:pPr>
              <w:pStyle w:val="TAL"/>
            </w:pPr>
            <w:r w:rsidRPr="00936461">
              <w:t>2) 16QAM modulation</w:t>
            </w:r>
          </w:p>
          <w:p w14:paraId="1C15982D" w14:textId="77777777" w:rsidR="000E2FE9" w:rsidRPr="00936461" w:rsidRDefault="000E2FE9" w:rsidP="00490146">
            <w:pPr>
              <w:pStyle w:val="TAL"/>
            </w:pPr>
            <w:r w:rsidRPr="00936461">
              <w:t>3) 64QAM modulation for FR1</w:t>
            </w:r>
          </w:p>
        </w:tc>
      </w:tr>
      <w:tr w:rsidR="00936461" w:rsidRPr="00936461" w14:paraId="60996C71" w14:textId="77777777" w:rsidTr="00490146">
        <w:trPr>
          <w:tblHeader/>
        </w:trPr>
        <w:tc>
          <w:tcPr>
            <w:tcW w:w="1134" w:type="dxa"/>
            <w:vMerge/>
          </w:tcPr>
          <w:p w14:paraId="3D4DF15F" w14:textId="77777777" w:rsidR="000E2FE9" w:rsidRPr="00936461" w:rsidRDefault="000E2FE9" w:rsidP="00490146">
            <w:pPr>
              <w:pStyle w:val="TAL"/>
            </w:pPr>
          </w:p>
        </w:tc>
        <w:tc>
          <w:tcPr>
            <w:tcW w:w="709" w:type="dxa"/>
          </w:tcPr>
          <w:p w14:paraId="7231A825" w14:textId="77777777" w:rsidR="000E2FE9" w:rsidRPr="00936461" w:rsidRDefault="000E2FE9" w:rsidP="0049014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49014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490146">
            <w:pPr>
              <w:pStyle w:val="TAL"/>
            </w:pPr>
            <w:r w:rsidRPr="00936461">
              <w:t>1) QPSK modulation</w:t>
            </w:r>
          </w:p>
          <w:p w14:paraId="070B8928" w14:textId="77777777" w:rsidR="000E2FE9" w:rsidRPr="00936461" w:rsidRDefault="000E2FE9" w:rsidP="00490146">
            <w:pPr>
              <w:pStyle w:val="TAL"/>
            </w:pPr>
            <w:r w:rsidRPr="00936461">
              <w:t>2) 16QAM modulation</w:t>
            </w:r>
          </w:p>
        </w:tc>
      </w:tr>
      <w:tr w:rsidR="00936461" w:rsidRPr="00936461" w14:paraId="7A2B2431" w14:textId="77777777" w:rsidTr="0049014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49014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49014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49014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490146">
            <w:pPr>
              <w:pStyle w:val="TAL"/>
            </w:pPr>
            <w:r w:rsidRPr="00936461">
              <w:t>1) RACH preamble format</w:t>
            </w:r>
          </w:p>
          <w:p w14:paraId="03DDC034" w14:textId="77777777" w:rsidR="000E2FE9" w:rsidRPr="00936461" w:rsidRDefault="000E2FE9" w:rsidP="00490146">
            <w:pPr>
              <w:pStyle w:val="TAL"/>
            </w:pPr>
            <w:r w:rsidRPr="00936461">
              <w:t>2) SS block based RRM measurement</w:t>
            </w:r>
          </w:p>
          <w:p w14:paraId="6D233167" w14:textId="77777777" w:rsidR="000E2FE9" w:rsidRPr="00936461" w:rsidRDefault="000E2FE9" w:rsidP="00490146">
            <w:pPr>
              <w:pStyle w:val="TAL"/>
            </w:pPr>
            <w:r w:rsidRPr="00936461">
              <w:t>3) Broadcast SIB reception including RMSI/OSI and paging</w:t>
            </w:r>
          </w:p>
        </w:tc>
      </w:tr>
      <w:tr w:rsidR="00936461" w:rsidRPr="00936461" w14:paraId="2B360594" w14:textId="77777777" w:rsidTr="0049014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49014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49014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49014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490146">
            <w:pPr>
              <w:pStyle w:val="TAL"/>
            </w:pPr>
            <w:r w:rsidRPr="00936461">
              <w:t>1) Data RE mapping</w:t>
            </w:r>
          </w:p>
          <w:p w14:paraId="22ADCC47" w14:textId="77777777" w:rsidR="000E2FE9" w:rsidRPr="00936461" w:rsidRDefault="000E2FE9" w:rsidP="00490146">
            <w:pPr>
              <w:pStyle w:val="TAL"/>
            </w:pPr>
            <w:r w:rsidRPr="00936461">
              <w:t>2) Single layer transmission</w:t>
            </w:r>
          </w:p>
          <w:p w14:paraId="00828BB3" w14:textId="77777777" w:rsidR="000E2FE9" w:rsidRPr="00936461" w:rsidRDefault="000E2FE9" w:rsidP="00490146">
            <w:pPr>
              <w:pStyle w:val="TAL"/>
            </w:pPr>
            <w:r w:rsidRPr="00936461">
              <w:t>3) Support one TCI state</w:t>
            </w:r>
          </w:p>
        </w:tc>
      </w:tr>
      <w:tr w:rsidR="00936461" w:rsidRPr="00936461" w14:paraId="7CE95ECE" w14:textId="77777777" w:rsidTr="00490146">
        <w:trPr>
          <w:tblHeader/>
        </w:trPr>
        <w:tc>
          <w:tcPr>
            <w:tcW w:w="1134" w:type="dxa"/>
            <w:vMerge/>
            <w:tcBorders>
              <w:left w:val="single" w:sz="4" w:space="0" w:color="auto"/>
              <w:right w:val="single" w:sz="4" w:space="0" w:color="auto"/>
            </w:tcBorders>
          </w:tcPr>
          <w:p w14:paraId="5280D768" w14:textId="77777777" w:rsidR="000E2FE9" w:rsidRPr="00936461" w:rsidRDefault="000E2FE9" w:rsidP="00490146">
            <w:pPr>
              <w:pStyle w:val="TAL"/>
            </w:pPr>
          </w:p>
        </w:tc>
        <w:tc>
          <w:tcPr>
            <w:tcW w:w="709" w:type="dxa"/>
            <w:tcBorders>
              <w:left w:val="single" w:sz="4" w:space="0" w:color="auto"/>
              <w:right w:val="single" w:sz="4" w:space="0" w:color="auto"/>
            </w:tcBorders>
          </w:tcPr>
          <w:p w14:paraId="33D4918D" w14:textId="77777777" w:rsidR="000E2FE9" w:rsidRPr="00936461" w:rsidRDefault="000E2FE9" w:rsidP="0049014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490146">
            <w:pPr>
              <w:pStyle w:val="TAL"/>
            </w:pPr>
            <w:r w:rsidRPr="00936461">
              <w:t>Basic downlink DMRS</w:t>
            </w:r>
          </w:p>
          <w:p w14:paraId="521D99AA" w14:textId="77777777" w:rsidR="000E2FE9" w:rsidRPr="00936461" w:rsidRDefault="000E2FE9" w:rsidP="0049014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490146">
            <w:pPr>
              <w:pStyle w:val="TAL"/>
            </w:pPr>
            <w:r w:rsidRPr="00936461">
              <w:t>1) Support 1 symbol FL DMRS without additional symbol(s)</w:t>
            </w:r>
          </w:p>
          <w:p w14:paraId="2379FCE9" w14:textId="77777777" w:rsidR="000E2FE9" w:rsidRPr="00936461" w:rsidRDefault="000E2FE9" w:rsidP="00490146">
            <w:pPr>
              <w:pStyle w:val="TAL"/>
            </w:pPr>
            <w:r w:rsidRPr="00936461">
              <w:t>2) Support 1 symbol FL DMRS and 1 additional DMRS symbol</w:t>
            </w:r>
          </w:p>
          <w:p w14:paraId="19E83942" w14:textId="77777777" w:rsidR="000E2FE9" w:rsidRPr="00936461" w:rsidRDefault="000E2FE9" w:rsidP="00490146">
            <w:pPr>
              <w:pStyle w:val="TAL"/>
            </w:pPr>
            <w:r w:rsidRPr="00936461">
              <w:t>3) Support 1 symbol FL DMRS and 2 additional DMRS symbols for at least one port.</w:t>
            </w:r>
          </w:p>
        </w:tc>
      </w:tr>
      <w:tr w:rsidR="00936461" w:rsidRPr="00936461" w14:paraId="0AAAA066" w14:textId="77777777" w:rsidTr="00490146">
        <w:trPr>
          <w:tblHeader/>
        </w:trPr>
        <w:tc>
          <w:tcPr>
            <w:tcW w:w="1134" w:type="dxa"/>
            <w:vMerge/>
            <w:tcBorders>
              <w:left w:val="single" w:sz="4" w:space="0" w:color="auto"/>
              <w:right w:val="single" w:sz="4" w:space="0" w:color="auto"/>
            </w:tcBorders>
          </w:tcPr>
          <w:p w14:paraId="1FE71021" w14:textId="77777777" w:rsidR="000E2FE9" w:rsidRPr="00936461" w:rsidRDefault="000E2FE9" w:rsidP="00490146">
            <w:pPr>
              <w:pStyle w:val="TAL"/>
            </w:pPr>
          </w:p>
        </w:tc>
        <w:tc>
          <w:tcPr>
            <w:tcW w:w="709" w:type="dxa"/>
            <w:tcBorders>
              <w:left w:val="single" w:sz="4" w:space="0" w:color="auto"/>
              <w:right w:val="single" w:sz="4" w:space="0" w:color="auto"/>
            </w:tcBorders>
          </w:tcPr>
          <w:p w14:paraId="7E628F3C" w14:textId="77777777" w:rsidR="000E2FE9" w:rsidRPr="00936461" w:rsidRDefault="000E2FE9" w:rsidP="0049014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490146">
            <w:pPr>
              <w:pStyle w:val="TAL"/>
            </w:pPr>
            <w:r w:rsidRPr="00936461">
              <w:t>Basic downlink DMRS</w:t>
            </w:r>
          </w:p>
          <w:p w14:paraId="6742E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490146">
            <w:pPr>
              <w:pStyle w:val="TAL"/>
            </w:pPr>
            <w:r w:rsidRPr="00936461">
              <w:t>1) Support 1 symbol FL DMRS without additional symbol(s)</w:t>
            </w:r>
          </w:p>
          <w:p w14:paraId="43075091" w14:textId="77777777" w:rsidR="000E2FE9" w:rsidRPr="00936461" w:rsidRDefault="000E2FE9" w:rsidP="00490146">
            <w:pPr>
              <w:pStyle w:val="TAL"/>
            </w:pPr>
            <w:r w:rsidRPr="00936461">
              <w:t>2) Support 1 symbol FL DMRS and 1 additional DMRS symbol</w:t>
            </w:r>
          </w:p>
        </w:tc>
      </w:tr>
      <w:tr w:rsidR="00936461" w:rsidRPr="00936461" w14:paraId="28564177" w14:textId="77777777" w:rsidTr="00490146">
        <w:trPr>
          <w:tblHeader/>
        </w:trPr>
        <w:tc>
          <w:tcPr>
            <w:tcW w:w="1134" w:type="dxa"/>
            <w:vMerge/>
            <w:tcBorders>
              <w:left w:val="single" w:sz="4" w:space="0" w:color="auto"/>
              <w:right w:val="single" w:sz="4" w:space="0" w:color="auto"/>
            </w:tcBorders>
          </w:tcPr>
          <w:p w14:paraId="4ED814BD" w14:textId="77777777" w:rsidR="000E2FE9" w:rsidRPr="00936461" w:rsidRDefault="000E2FE9" w:rsidP="00490146">
            <w:pPr>
              <w:pStyle w:val="TAL"/>
            </w:pPr>
          </w:p>
        </w:tc>
        <w:tc>
          <w:tcPr>
            <w:tcW w:w="709" w:type="dxa"/>
            <w:tcBorders>
              <w:left w:val="single" w:sz="4" w:space="0" w:color="auto"/>
              <w:right w:val="single" w:sz="4" w:space="0" w:color="auto"/>
            </w:tcBorders>
          </w:tcPr>
          <w:p w14:paraId="52A06C87" w14:textId="77777777" w:rsidR="000E2FE9" w:rsidRPr="00936461" w:rsidRDefault="000E2FE9" w:rsidP="0049014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49014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490146">
            <w:pPr>
              <w:pStyle w:val="TAL"/>
            </w:pPr>
            <w:r w:rsidRPr="00936461">
              <w:t>Data RE mapping</w:t>
            </w:r>
          </w:p>
          <w:p w14:paraId="55E6D35A" w14:textId="77777777" w:rsidR="000E2FE9" w:rsidRPr="00936461" w:rsidRDefault="000E2FE9" w:rsidP="00490146">
            <w:pPr>
              <w:pStyle w:val="TAL"/>
            </w:pPr>
            <w:r w:rsidRPr="00936461">
              <w:t>Single layer (single Tx) transmission</w:t>
            </w:r>
          </w:p>
          <w:p w14:paraId="134710A5" w14:textId="77777777" w:rsidR="000E2FE9" w:rsidRPr="00936461" w:rsidRDefault="000E2FE9" w:rsidP="00490146">
            <w:pPr>
              <w:pStyle w:val="TAL"/>
            </w:pPr>
            <w:r w:rsidRPr="00936461">
              <w:t>Single port, single resource SRS transmission (SRS set use is configured as for codebook)</w:t>
            </w:r>
          </w:p>
        </w:tc>
      </w:tr>
      <w:tr w:rsidR="00936461" w:rsidRPr="00936461" w14:paraId="73C5B607" w14:textId="77777777" w:rsidTr="00490146">
        <w:trPr>
          <w:tblHeader/>
        </w:trPr>
        <w:tc>
          <w:tcPr>
            <w:tcW w:w="1134" w:type="dxa"/>
            <w:vMerge/>
            <w:tcBorders>
              <w:left w:val="single" w:sz="4" w:space="0" w:color="auto"/>
              <w:right w:val="single" w:sz="4" w:space="0" w:color="auto"/>
            </w:tcBorders>
          </w:tcPr>
          <w:p w14:paraId="101A3C90" w14:textId="77777777" w:rsidR="000E2FE9" w:rsidRPr="00936461" w:rsidRDefault="000E2FE9" w:rsidP="00490146">
            <w:pPr>
              <w:pStyle w:val="TAL"/>
            </w:pPr>
          </w:p>
        </w:tc>
        <w:tc>
          <w:tcPr>
            <w:tcW w:w="709" w:type="dxa"/>
            <w:tcBorders>
              <w:left w:val="single" w:sz="4" w:space="0" w:color="auto"/>
              <w:right w:val="single" w:sz="4" w:space="0" w:color="auto"/>
            </w:tcBorders>
          </w:tcPr>
          <w:p w14:paraId="59921AFB" w14:textId="77777777" w:rsidR="000E2FE9" w:rsidRPr="00936461" w:rsidRDefault="000E2FE9" w:rsidP="0049014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49014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490146">
            <w:pPr>
              <w:pStyle w:val="TAL"/>
            </w:pPr>
            <w:r w:rsidRPr="00936461">
              <w:t>1) Support 1 symbol FL DMRS without additional symbol(s)</w:t>
            </w:r>
          </w:p>
          <w:p w14:paraId="39998203" w14:textId="77777777" w:rsidR="000E2FE9" w:rsidRPr="00936461" w:rsidRDefault="000E2FE9" w:rsidP="00490146">
            <w:pPr>
              <w:pStyle w:val="TAL"/>
            </w:pPr>
            <w:r w:rsidRPr="00936461">
              <w:t>2) Support 1 symbol FL DMRS and 1 additional DMRS symbols</w:t>
            </w:r>
          </w:p>
          <w:p w14:paraId="511D8009" w14:textId="77777777" w:rsidR="000E2FE9" w:rsidRPr="00936461" w:rsidRDefault="000E2FE9" w:rsidP="00490146">
            <w:pPr>
              <w:pStyle w:val="TAL"/>
            </w:pPr>
            <w:r w:rsidRPr="00936461">
              <w:t>3) Support 1 symbol FL DMRS and 2 additional DMRS symbols</w:t>
            </w:r>
          </w:p>
        </w:tc>
      </w:tr>
      <w:tr w:rsidR="00936461" w:rsidRPr="00936461" w14:paraId="6E481FA3" w14:textId="77777777" w:rsidTr="00490146">
        <w:trPr>
          <w:tblHeader/>
        </w:trPr>
        <w:tc>
          <w:tcPr>
            <w:tcW w:w="1134" w:type="dxa"/>
            <w:vMerge/>
            <w:tcBorders>
              <w:left w:val="single" w:sz="4" w:space="0" w:color="auto"/>
              <w:right w:val="single" w:sz="4" w:space="0" w:color="auto"/>
            </w:tcBorders>
          </w:tcPr>
          <w:p w14:paraId="02E525CE" w14:textId="77777777" w:rsidR="000E2FE9" w:rsidRPr="00936461" w:rsidRDefault="000E2FE9" w:rsidP="00490146">
            <w:pPr>
              <w:pStyle w:val="TAL"/>
            </w:pPr>
          </w:p>
        </w:tc>
        <w:tc>
          <w:tcPr>
            <w:tcW w:w="709" w:type="dxa"/>
            <w:tcBorders>
              <w:left w:val="single" w:sz="4" w:space="0" w:color="auto"/>
              <w:right w:val="single" w:sz="4" w:space="0" w:color="auto"/>
            </w:tcBorders>
          </w:tcPr>
          <w:p w14:paraId="2BE7FBAC" w14:textId="77777777" w:rsidR="000E2FE9" w:rsidRPr="00936461" w:rsidRDefault="000E2FE9" w:rsidP="0049014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490146">
            <w:pPr>
              <w:pStyle w:val="TAL"/>
            </w:pPr>
            <w:r w:rsidRPr="00936461">
              <w:t>Basic uplink DMRS</w:t>
            </w:r>
          </w:p>
          <w:p w14:paraId="32131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490146">
            <w:pPr>
              <w:pStyle w:val="TAL"/>
            </w:pPr>
            <w:r w:rsidRPr="00936461">
              <w:t>1) Support 1 symbol FL DMRS without additional symbol(s)</w:t>
            </w:r>
          </w:p>
          <w:p w14:paraId="7E751F8B" w14:textId="77777777" w:rsidR="000E2FE9" w:rsidRPr="00936461" w:rsidRDefault="000E2FE9" w:rsidP="00490146">
            <w:pPr>
              <w:pStyle w:val="TAL"/>
            </w:pPr>
            <w:r w:rsidRPr="00936461">
              <w:t>2) Support 1 symbol FL DMRS and 1 additional DMRS symbol</w:t>
            </w:r>
          </w:p>
        </w:tc>
      </w:tr>
      <w:tr w:rsidR="00936461" w:rsidRPr="00936461" w14:paraId="16058396" w14:textId="77777777" w:rsidTr="00490146">
        <w:trPr>
          <w:tblHeader/>
        </w:trPr>
        <w:tc>
          <w:tcPr>
            <w:tcW w:w="1134" w:type="dxa"/>
            <w:vMerge/>
            <w:tcBorders>
              <w:left w:val="single" w:sz="4" w:space="0" w:color="auto"/>
              <w:right w:val="single" w:sz="4" w:space="0" w:color="auto"/>
            </w:tcBorders>
          </w:tcPr>
          <w:p w14:paraId="5FF2B210" w14:textId="77777777" w:rsidR="000E2FE9" w:rsidRPr="00936461" w:rsidRDefault="000E2FE9" w:rsidP="00490146">
            <w:pPr>
              <w:pStyle w:val="TAL"/>
            </w:pPr>
          </w:p>
        </w:tc>
        <w:tc>
          <w:tcPr>
            <w:tcW w:w="709" w:type="dxa"/>
            <w:tcBorders>
              <w:left w:val="single" w:sz="4" w:space="0" w:color="auto"/>
              <w:right w:val="single" w:sz="4" w:space="0" w:color="auto"/>
            </w:tcBorders>
          </w:tcPr>
          <w:p w14:paraId="7CA607C5" w14:textId="77777777" w:rsidR="000E2FE9" w:rsidRPr="00936461" w:rsidRDefault="000E2FE9" w:rsidP="0049014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49014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490146">
            <w:pPr>
              <w:pStyle w:val="TAL"/>
            </w:pPr>
            <w:r w:rsidRPr="00936461">
              <w:t>1) Type I single panel codebook based PMI (further discuss which mode or both to be supported as mandatory)</w:t>
            </w:r>
          </w:p>
          <w:p w14:paraId="7A70355F" w14:textId="77777777" w:rsidR="000E2FE9" w:rsidRPr="00936461" w:rsidRDefault="000E2FE9" w:rsidP="00490146">
            <w:pPr>
              <w:pStyle w:val="TAL"/>
            </w:pPr>
            <w:r w:rsidRPr="00936461">
              <w:t>2) 2Tx codebook for FR1 and FR2</w:t>
            </w:r>
          </w:p>
          <w:p w14:paraId="3DBC7386" w14:textId="77777777" w:rsidR="000E2FE9" w:rsidRPr="00936461" w:rsidRDefault="000E2FE9" w:rsidP="00490146">
            <w:pPr>
              <w:pStyle w:val="TAL"/>
            </w:pPr>
            <w:r w:rsidRPr="00936461">
              <w:t>3) 4Tx codebook for FR1</w:t>
            </w:r>
          </w:p>
          <w:p w14:paraId="01A8B8D2" w14:textId="77777777" w:rsidR="000E2FE9" w:rsidRPr="00936461" w:rsidRDefault="000E2FE9" w:rsidP="00490146">
            <w:pPr>
              <w:pStyle w:val="TAL"/>
            </w:pPr>
            <w:r w:rsidRPr="00936461">
              <w:t>4) 8Tx codebook for FR1 when configured as wideband CSI report</w:t>
            </w:r>
          </w:p>
          <w:p w14:paraId="40C6FB4C" w14:textId="77777777" w:rsidR="000E2FE9" w:rsidRPr="00936461" w:rsidRDefault="000E2FE9" w:rsidP="00490146">
            <w:pPr>
              <w:pStyle w:val="TAL"/>
            </w:pPr>
            <w:r w:rsidRPr="00936461">
              <w:t>7) a-CSI on PUSCH (at least Z value &gt;= 14 symbols, detail processing time to be discussed separately)</w:t>
            </w:r>
          </w:p>
          <w:p w14:paraId="2CA3767E" w14:textId="77777777" w:rsidR="000E2FE9" w:rsidRPr="00936461" w:rsidRDefault="000E2FE9" w:rsidP="00490146">
            <w:pPr>
              <w:pStyle w:val="TAL"/>
            </w:pPr>
            <w:r w:rsidRPr="00936461">
              <w:t>further check a-CSI on p-CSI-RS and/or SP-CSI-RS from component-7</w:t>
            </w:r>
          </w:p>
        </w:tc>
      </w:tr>
      <w:tr w:rsidR="00936461" w:rsidRPr="00936461" w14:paraId="73373B71" w14:textId="77777777" w:rsidTr="00490146">
        <w:trPr>
          <w:tblHeader/>
        </w:trPr>
        <w:tc>
          <w:tcPr>
            <w:tcW w:w="1134" w:type="dxa"/>
            <w:vMerge/>
            <w:tcBorders>
              <w:left w:val="single" w:sz="4" w:space="0" w:color="auto"/>
              <w:right w:val="single" w:sz="4" w:space="0" w:color="auto"/>
            </w:tcBorders>
          </w:tcPr>
          <w:p w14:paraId="6C95D3BA" w14:textId="77777777" w:rsidR="000E2FE9" w:rsidRPr="00936461" w:rsidRDefault="000E2FE9" w:rsidP="00490146">
            <w:pPr>
              <w:pStyle w:val="TAL"/>
            </w:pPr>
          </w:p>
        </w:tc>
        <w:tc>
          <w:tcPr>
            <w:tcW w:w="709" w:type="dxa"/>
            <w:tcBorders>
              <w:left w:val="single" w:sz="4" w:space="0" w:color="auto"/>
              <w:right w:val="single" w:sz="4" w:space="0" w:color="auto"/>
            </w:tcBorders>
          </w:tcPr>
          <w:p w14:paraId="4AE8764A" w14:textId="77777777" w:rsidR="000E2FE9" w:rsidRPr="00936461" w:rsidRDefault="000E2FE9" w:rsidP="0049014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49014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490146">
            <w:pPr>
              <w:pStyle w:val="TAL"/>
            </w:pPr>
            <w:r w:rsidRPr="00936461">
              <w:t>1) Support of TRS (mandatory)</w:t>
            </w:r>
          </w:p>
          <w:p w14:paraId="6BE60ABF" w14:textId="77777777" w:rsidR="000E2FE9" w:rsidRPr="00936461" w:rsidRDefault="000E2FE9" w:rsidP="00490146">
            <w:pPr>
              <w:pStyle w:val="TAL"/>
            </w:pPr>
            <w:r w:rsidRPr="00936461">
              <w:t>2) All the periodicity are supported.</w:t>
            </w:r>
          </w:p>
        </w:tc>
      </w:tr>
      <w:tr w:rsidR="00936461" w:rsidRPr="00936461" w14:paraId="1B57AD9B" w14:textId="77777777" w:rsidTr="0049014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490146">
            <w:pPr>
              <w:pStyle w:val="TAL"/>
            </w:pPr>
          </w:p>
        </w:tc>
        <w:tc>
          <w:tcPr>
            <w:tcW w:w="709" w:type="dxa"/>
            <w:tcBorders>
              <w:left w:val="single" w:sz="4" w:space="0" w:color="auto"/>
              <w:right w:val="single" w:sz="4" w:space="0" w:color="auto"/>
            </w:tcBorders>
          </w:tcPr>
          <w:p w14:paraId="27C17C58" w14:textId="77777777" w:rsidR="000E2FE9" w:rsidRPr="00936461" w:rsidRDefault="000E2FE9" w:rsidP="0049014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49014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490146">
            <w:pPr>
              <w:pStyle w:val="TAL"/>
            </w:pPr>
            <w:r w:rsidRPr="00936461">
              <w:t>1) Support 1 port SRS transmission</w:t>
            </w:r>
          </w:p>
          <w:p w14:paraId="607C4B0A" w14:textId="77777777" w:rsidR="000E2FE9" w:rsidRPr="00936461" w:rsidRDefault="000E2FE9" w:rsidP="00490146">
            <w:pPr>
              <w:pStyle w:val="TAL"/>
            </w:pPr>
            <w:r w:rsidRPr="00936461">
              <w:t>2) Support periodic/aperiodic SRS transmission</w:t>
            </w:r>
          </w:p>
        </w:tc>
      </w:tr>
      <w:tr w:rsidR="00936461" w:rsidRPr="00936461" w14:paraId="4660CAF1" w14:textId="77777777" w:rsidTr="00490146">
        <w:trPr>
          <w:tblHeader/>
        </w:trPr>
        <w:tc>
          <w:tcPr>
            <w:tcW w:w="1134" w:type="dxa"/>
            <w:tcBorders>
              <w:left w:val="single" w:sz="4" w:space="0" w:color="auto"/>
              <w:right w:val="single" w:sz="4" w:space="0" w:color="auto"/>
            </w:tcBorders>
          </w:tcPr>
          <w:p w14:paraId="0DABC72A" w14:textId="77777777" w:rsidR="000E2FE9" w:rsidRPr="00936461" w:rsidRDefault="000E2FE9" w:rsidP="00490146">
            <w:pPr>
              <w:pStyle w:val="TAL"/>
            </w:pPr>
            <w:r w:rsidRPr="00936461">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49014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49014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490146">
            <w:pPr>
              <w:pStyle w:val="TAL"/>
            </w:pPr>
            <w:r w:rsidRPr="00936461">
              <w:t>1) One configured CORESET per BWP per cell in addition to CORESET0</w:t>
            </w:r>
          </w:p>
          <w:p w14:paraId="1D50ACA5" w14:textId="77777777" w:rsidR="000E2FE9" w:rsidRPr="00936461" w:rsidRDefault="000E2FE9" w:rsidP="00490146">
            <w:pPr>
              <w:pStyle w:val="TAL"/>
            </w:pPr>
            <w:r w:rsidRPr="00936461">
              <w:t>- CORESET resource allocation of 6RB bit-map and duration of 1 – 3 OFDM symbols for FR1</w:t>
            </w:r>
          </w:p>
          <w:p w14:paraId="3AFBE79F" w14:textId="77777777" w:rsidR="000E2FE9" w:rsidRPr="00936461" w:rsidRDefault="000E2FE9" w:rsidP="0049014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49014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490146">
            <w:pPr>
              <w:pStyle w:val="TAL"/>
            </w:pPr>
            <w:r w:rsidRPr="00936461">
              <w:t>- REG-bundle sizes of 2/3 RBs or 6 RBs</w:t>
            </w:r>
          </w:p>
          <w:p w14:paraId="637DDDE6" w14:textId="77777777" w:rsidR="000E2FE9" w:rsidRPr="00936461" w:rsidRDefault="000E2FE9" w:rsidP="00490146">
            <w:pPr>
              <w:pStyle w:val="TAL"/>
            </w:pPr>
            <w:r w:rsidRPr="00936461">
              <w:t>- Interleaved and non-interleaved CCE-to-REG mapping</w:t>
            </w:r>
          </w:p>
          <w:p w14:paraId="6EB69B11" w14:textId="77777777" w:rsidR="000E2FE9" w:rsidRPr="00936461" w:rsidRDefault="000E2FE9" w:rsidP="00490146">
            <w:pPr>
              <w:pStyle w:val="TAL"/>
            </w:pPr>
            <w:r w:rsidRPr="00936461">
              <w:t>- Precoder-granularity of REG-bundle size</w:t>
            </w:r>
          </w:p>
          <w:p w14:paraId="6E67C532" w14:textId="77777777" w:rsidR="000E2FE9" w:rsidRPr="00936461" w:rsidRDefault="000E2FE9" w:rsidP="00490146">
            <w:pPr>
              <w:pStyle w:val="TAL"/>
            </w:pPr>
            <w:r w:rsidRPr="00936461">
              <w:t>- PDCCH DMRS scrambling determination</w:t>
            </w:r>
          </w:p>
          <w:p w14:paraId="1E051045" w14:textId="77777777" w:rsidR="000E2FE9" w:rsidRPr="00936461" w:rsidRDefault="000E2FE9" w:rsidP="00490146">
            <w:pPr>
              <w:pStyle w:val="TAL"/>
            </w:pPr>
            <w:r w:rsidRPr="00936461">
              <w:t>- TCI state(s) for a CORESET configuration</w:t>
            </w:r>
          </w:p>
          <w:p w14:paraId="434DD958" w14:textId="77777777" w:rsidR="000E2FE9" w:rsidRPr="00936461" w:rsidRDefault="000E2FE9" w:rsidP="00490146">
            <w:pPr>
              <w:pStyle w:val="TAL"/>
            </w:pPr>
            <w:r w:rsidRPr="00936461">
              <w:t>2) CSS and UE-SS configurations for unicast PDCCH transmission per BWP per cell</w:t>
            </w:r>
          </w:p>
          <w:p w14:paraId="1C97DA3D" w14:textId="77777777" w:rsidR="000E2FE9" w:rsidRPr="00936461" w:rsidRDefault="000E2FE9" w:rsidP="00490146">
            <w:pPr>
              <w:pStyle w:val="TAL"/>
            </w:pPr>
            <w:r w:rsidRPr="00936461">
              <w:t>- PDCCH aggregation levels 1, 2, 4, 8, 16</w:t>
            </w:r>
          </w:p>
          <w:p w14:paraId="089C24C3" w14:textId="77777777" w:rsidR="000E2FE9" w:rsidRPr="00936461" w:rsidRDefault="000E2FE9" w:rsidP="00490146">
            <w:pPr>
              <w:pStyle w:val="TAL"/>
            </w:pPr>
            <w:r w:rsidRPr="00936461">
              <w:t>- UP to 3 search space sets in a slot for a scheduled SCell per BWP</w:t>
            </w:r>
          </w:p>
          <w:p w14:paraId="693B1512" w14:textId="77777777" w:rsidR="000E2FE9" w:rsidRPr="00936461" w:rsidRDefault="000E2FE9" w:rsidP="00490146">
            <w:pPr>
              <w:pStyle w:val="TAL"/>
            </w:pPr>
            <w:r w:rsidRPr="00936461">
              <w:t>This search space limit is before applying all dropping rules.</w:t>
            </w:r>
          </w:p>
          <w:p w14:paraId="1AA43147" w14:textId="77777777" w:rsidR="000E2FE9" w:rsidRPr="00936461" w:rsidRDefault="000E2FE9" w:rsidP="0049014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49014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490146">
            <w:pPr>
              <w:pStyle w:val="TAL"/>
            </w:pPr>
            <w:r w:rsidRPr="00936461">
              <w:t>3) Monitoring DCI formats 0_0, 1_0, 0_1, 1_1</w:t>
            </w:r>
          </w:p>
          <w:p w14:paraId="3D49310A" w14:textId="77777777" w:rsidR="000E2FE9" w:rsidRPr="00936461" w:rsidRDefault="000E2FE9" w:rsidP="00490146">
            <w:pPr>
              <w:pStyle w:val="TAL"/>
            </w:pPr>
            <w:r w:rsidRPr="00936461">
              <w:t>4) Number of PDCCH blind decodes per slot with a given SCS follows Case 1-1 table</w:t>
            </w:r>
          </w:p>
          <w:p w14:paraId="3BEB2114" w14:textId="77777777" w:rsidR="000E2FE9" w:rsidRPr="00936461" w:rsidRDefault="000E2FE9" w:rsidP="00490146">
            <w:pPr>
              <w:pStyle w:val="TAL"/>
            </w:pPr>
            <w:r w:rsidRPr="00936461">
              <w:t>5) Processing one unicast DCI scheduling DL and one unicast DCI scheduling UL per slot per scheduled CC for FDD</w:t>
            </w:r>
          </w:p>
        </w:tc>
      </w:tr>
      <w:tr w:rsidR="00936461" w:rsidRPr="00936461" w14:paraId="5AD38776" w14:textId="77777777" w:rsidTr="0049014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49014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49014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49014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490146">
            <w:pPr>
              <w:pStyle w:val="TAL"/>
            </w:pPr>
            <w:r w:rsidRPr="00936461">
              <w:t>1) PUCCH format 0 over 1 OFDM symbols once per slot</w:t>
            </w:r>
          </w:p>
          <w:p w14:paraId="60130EF0" w14:textId="77777777" w:rsidR="000E2FE9" w:rsidRPr="00936461" w:rsidRDefault="000E2FE9" w:rsidP="00490146">
            <w:pPr>
              <w:pStyle w:val="TAL"/>
            </w:pPr>
            <w:r w:rsidRPr="00936461">
              <w:t>2) PUCCH format 0 over 2 OFDM symbols once per slot with frequency hopping as "enabled"</w:t>
            </w:r>
          </w:p>
          <w:p w14:paraId="563109DE" w14:textId="77777777" w:rsidR="000E2FE9" w:rsidRPr="00936461" w:rsidRDefault="000E2FE9" w:rsidP="00490146">
            <w:pPr>
              <w:pStyle w:val="TAL"/>
            </w:pPr>
            <w:r w:rsidRPr="00936461">
              <w:t>3) PUCCH format 1 over 4 – 14 OFDM symbols once per slot with intra-slot frequency hopping as "enabled"</w:t>
            </w:r>
          </w:p>
          <w:p w14:paraId="32546D14" w14:textId="77777777" w:rsidR="000E2FE9" w:rsidRPr="00936461" w:rsidRDefault="000E2FE9" w:rsidP="00490146">
            <w:pPr>
              <w:pStyle w:val="TAL"/>
            </w:pPr>
            <w:r w:rsidRPr="00936461">
              <w:t>5) One SR configuration per PUCCH group</w:t>
            </w:r>
          </w:p>
          <w:p w14:paraId="6BE97387" w14:textId="77777777" w:rsidR="000E2FE9" w:rsidRPr="00936461" w:rsidRDefault="000E2FE9" w:rsidP="00490146">
            <w:pPr>
              <w:pStyle w:val="TAL"/>
            </w:pPr>
            <w:r w:rsidRPr="00936461">
              <w:t>6) HARQ-ACK transmission once per slot with its resource/timing determined by using the DCI</w:t>
            </w:r>
          </w:p>
          <w:p w14:paraId="7601E505" w14:textId="77777777" w:rsidR="000E2FE9" w:rsidRPr="00936461" w:rsidRDefault="000E2FE9" w:rsidP="00490146">
            <w:pPr>
              <w:pStyle w:val="TAL"/>
            </w:pPr>
            <w:r w:rsidRPr="00936461">
              <w:t>7)</w:t>
            </w:r>
          </w:p>
          <w:p w14:paraId="41BBEF12" w14:textId="77777777" w:rsidR="000E2FE9" w:rsidRPr="00936461" w:rsidRDefault="000E2FE9" w:rsidP="0049014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49014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490146">
            <w:pPr>
              <w:pStyle w:val="TAL"/>
            </w:pPr>
            <w:r w:rsidRPr="00936461">
              <w:t>9) Semi-static beta-offset configuration for HARQ-ACK</w:t>
            </w:r>
          </w:p>
          <w:p w14:paraId="6ECA1D50" w14:textId="77777777" w:rsidR="000E2FE9" w:rsidRPr="00936461" w:rsidRDefault="000E2FE9" w:rsidP="00490146">
            <w:pPr>
              <w:pStyle w:val="TAL"/>
            </w:pPr>
            <w:r w:rsidRPr="00936461">
              <w:t>10) Single group of overlapping PUCCH/PUCCH and overlapping PUCCH/PUSCH s per slot per PUCCH cell group for control multiplexing</w:t>
            </w:r>
          </w:p>
        </w:tc>
      </w:tr>
      <w:tr w:rsidR="00936461" w:rsidRPr="00936461" w14:paraId="5F172008" w14:textId="77777777" w:rsidTr="00490146">
        <w:trPr>
          <w:tblHeader/>
        </w:trPr>
        <w:tc>
          <w:tcPr>
            <w:tcW w:w="1134" w:type="dxa"/>
            <w:vMerge/>
            <w:tcBorders>
              <w:left w:val="single" w:sz="4" w:space="0" w:color="auto"/>
              <w:right w:val="single" w:sz="4" w:space="0" w:color="auto"/>
            </w:tcBorders>
          </w:tcPr>
          <w:p w14:paraId="0000AE63" w14:textId="77777777" w:rsidR="000E2FE9" w:rsidRPr="00936461" w:rsidRDefault="000E2FE9" w:rsidP="00490146">
            <w:pPr>
              <w:pStyle w:val="TAL"/>
            </w:pPr>
          </w:p>
        </w:tc>
        <w:tc>
          <w:tcPr>
            <w:tcW w:w="709" w:type="dxa"/>
            <w:tcBorders>
              <w:left w:val="single" w:sz="4" w:space="0" w:color="auto"/>
              <w:right w:val="single" w:sz="4" w:space="0" w:color="auto"/>
            </w:tcBorders>
          </w:tcPr>
          <w:p w14:paraId="352EAA63" w14:textId="77777777" w:rsidR="000E2FE9" w:rsidRPr="00936461" w:rsidRDefault="000E2FE9" w:rsidP="0049014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49014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490146">
            <w:pPr>
              <w:pStyle w:val="TAL"/>
            </w:pPr>
            <w:r w:rsidRPr="00936461">
              <w:t>Dynamic HARQ-ACK codebook</w:t>
            </w:r>
          </w:p>
        </w:tc>
      </w:tr>
      <w:tr w:rsidR="00936461" w:rsidRPr="00936461" w14:paraId="15A338DD" w14:textId="77777777" w:rsidTr="00490146">
        <w:trPr>
          <w:tblHeader/>
        </w:trPr>
        <w:tc>
          <w:tcPr>
            <w:tcW w:w="1134" w:type="dxa"/>
            <w:tcBorders>
              <w:left w:val="single" w:sz="4" w:space="0" w:color="auto"/>
              <w:right w:val="single" w:sz="4" w:space="0" w:color="auto"/>
            </w:tcBorders>
          </w:tcPr>
          <w:p w14:paraId="1534C626" w14:textId="77777777" w:rsidR="000E2FE9" w:rsidRPr="00936461" w:rsidRDefault="000E2FE9" w:rsidP="00490146">
            <w:pPr>
              <w:pStyle w:val="TAL"/>
            </w:pPr>
            <w:r w:rsidRPr="00936461">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49014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49014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490146">
            <w:pPr>
              <w:pStyle w:val="TAL"/>
            </w:pPr>
            <w:r w:rsidRPr="00936461">
              <w:t>1) Frequency-domain resource allocation</w:t>
            </w:r>
          </w:p>
          <w:p w14:paraId="483361B9" w14:textId="77777777" w:rsidR="000E2FE9" w:rsidRPr="00936461" w:rsidRDefault="000E2FE9" w:rsidP="00490146">
            <w:pPr>
              <w:pStyle w:val="TAL"/>
            </w:pPr>
            <w:r w:rsidRPr="00936461">
              <w:t>- RA Type 0 only and Type 1 only for PDSCH without interleaving</w:t>
            </w:r>
          </w:p>
          <w:p w14:paraId="7638BF1C" w14:textId="77777777" w:rsidR="000E2FE9" w:rsidRPr="00936461" w:rsidRDefault="000E2FE9" w:rsidP="00490146">
            <w:pPr>
              <w:pStyle w:val="TAL"/>
            </w:pPr>
            <w:r w:rsidRPr="00936461">
              <w:t>- RA Type 1 for PUSCH without interleaving</w:t>
            </w:r>
          </w:p>
          <w:p w14:paraId="7A088B41" w14:textId="77777777" w:rsidR="000E2FE9" w:rsidRPr="00936461" w:rsidRDefault="000E2FE9" w:rsidP="00490146">
            <w:pPr>
              <w:pStyle w:val="TAL"/>
            </w:pPr>
            <w:r w:rsidRPr="00936461">
              <w:t>2) Time-domain resource allocation</w:t>
            </w:r>
          </w:p>
          <w:p w14:paraId="34D34702" w14:textId="77777777" w:rsidR="000E2FE9" w:rsidRPr="00936461" w:rsidRDefault="000E2FE9" w:rsidP="00490146">
            <w:pPr>
              <w:pStyle w:val="TAL"/>
            </w:pPr>
            <w:r w:rsidRPr="00936461">
              <w:t>- 1-14 OFDM symbols for PUSCH once per slot</w:t>
            </w:r>
          </w:p>
          <w:p w14:paraId="2857DE16" w14:textId="77777777" w:rsidR="000E2FE9" w:rsidRPr="00936461" w:rsidRDefault="000E2FE9" w:rsidP="00490146">
            <w:pPr>
              <w:pStyle w:val="TAL"/>
            </w:pPr>
            <w:r w:rsidRPr="00936461">
              <w:t>- One unicast PDSCH per slot</w:t>
            </w:r>
          </w:p>
          <w:p w14:paraId="4DEFBAF9" w14:textId="77777777" w:rsidR="000E2FE9" w:rsidRPr="00936461" w:rsidRDefault="000E2FE9" w:rsidP="00490146">
            <w:pPr>
              <w:pStyle w:val="TAL"/>
            </w:pPr>
            <w:r w:rsidRPr="00936461">
              <w:t>- Starting symbol, and duration are determined by using the DCI</w:t>
            </w:r>
          </w:p>
          <w:p w14:paraId="00E4B927" w14:textId="77777777" w:rsidR="000E2FE9" w:rsidRPr="00936461" w:rsidRDefault="000E2FE9" w:rsidP="00490146">
            <w:pPr>
              <w:pStyle w:val="TAL"/>
            </w:pPr>
            <w:r w:rsidRPr="00936461">
              <w:t>- PDSCH mapping type A with 7-14 OFDM symbols</w:t>
            </w:r>
          </w:p>
          <w:p w14:paraId="619FC6B6" w14:textId="77777777" w:rsidR="000E2FE9" w:rsidRPr="00936461" w:rsidRDefault="000E2FE9" w:rsidP="00490146">
            <w:pPr>
              <w:pStyle w:val="TAL"/>
            </w:pPr>
            <w:r w:rsidRPr="00936461">
              <w:t>- PUSCH mapping type A and type B</w:t>
            </w:r>
          </w:p>
          <w:p w14:paraId="49972124" w14:textId="77777777" w:rsidR="000E2FE9" w:rsidRPr="00936461" w:rsidRDefault="000E2FE9" w:rsidP="0049014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490146">
            <w:pPr>
              <w:pStyle w:val="TAL"/>
            </w:pPr>
            <w:r w:rsidRPr="00936461">
              <w:t>3) TBS determination</w:t>
            </w:r>
          </w:p>
          <w:p w14:paraId="1DA91376" w14:textId="77777777" w:rsidR="000E2FE9" w:rsidRPr="00936461" w:rsidRDefault="000E2FE9" w:rsidP="00490146">
            <w:pPr>
              <w:pStyle w:val="TAL"/>
            </w:pPr>
            <w:r w:rsidRPr="00936461">
              <w:t>4) Nominal UE processing time for N1 and N2 (Capability #1)</w:t>
            </w:r>
          </w:p>
          <w:p w14:paraId="7A5C6690" w14:textId="77777777" w:rsidR="000E2FE9" w:rsidRPr="00936461" w:rsidRDefault="000E2FE9" w:rsidP="00490146">
            <w:pPr>
              <w:pStyle w:val="TAL"/>
            </w:pPr>
            <w:r w:rsidRPr="00936461">
              <w:t>5) HARQ process operation with configurable number of DL HARQ processes of up to 16</w:t>
            </w:r>
          </w:p>
          <w:p w14:paraId="45D79434" w14:textId="77777777" w:rsidR="000E2FE9" w:rsidRPr="00936461" w:rsidRDefault="000E2FE9" w:rsidP="00490146">
            <w:pPr>
              <w:pStyle w:val="TAL"/>
            </w:pPr>
            <w:r w:rsidRPr="00936461">
              <w:t>6) Cell specific RRC configured UL/DL assignment for TDD</w:t>
            </w:r>
          </w:p>
          <w:p w14:paraId="7A5D6C53" w14:textId="77777777" w:rsidR="000E2FE9" w:rsidRPr="00936461" w:rsidRDefault="000E2FE9" w:rsidP="00490146">
            <w:pPr>
              <w:pStyle w:val="TAL"/>
            </w:pPr>
            <w:r w:rsidRPr="00936461">
              <w:t>7) Dynamic UL/DL determination based on L1 scheduling DCI with/without cell specific RRC configured UL/DL assignment</w:t>
            </w:r>
          </w:p>
          <w:p w14:paraId="6D119965" w14:textId="77777777" w:rsidR="000E2FE9" w:rsidRPr="00936461" w:rsidRDefault="000E2FE9" w:rsidP="00490146">
            <w:pPr>
              <w:pStyle w:val="TAL"/>
            </w:pPr>
            <w:r w:rsidRPr="00936461">
              <w:t>9) In TDD support at most one switch point per slot for actual DL/UL transmission(s)</w:t>
            </w:r>
          </w:p>
          <w:p w14:paraId="5736B199" w14:textId="77777777" w:rsidR="000E2FE9" w:rsidRPr="00936461" w:rsidRDefault="000E2FE9" w:rsidP="00490146">
            <w:pPr>
              <w:pStyle w:val="TAL"/>
            </w:pPr>
            <w:r w:rsidRPr="00936461">
              <w:t>10) DL scheduling slot offset K0=0</w:t>
            </w:r>
          </w:p>
          <w:p w14:paraId="684828CD" w14:textId="77777777" w:rsidR="000E2FE9" w:rsidRPr="00936461" w:rsidRDefault="000E2FE9" w:rsidP="00490146">
            <w:pPr>
              <w:pStyle w:val="TAL"/>
            </w:pPr>
            <w:r w:rsidRPr="00936461">
              <w:t>12) UL scheduling slot offset K2&lt;=12</w:t>
            </w:r>
          </w:p>
          <w:p w14:paraId="335221BB" w14:textId="77777777" w:rsidR="000E2FE9" w:rsidRPr="00936461" w:rsidRDefault="000E2FE9" w:rsidP="00490146">
            <w:pPr>
              <w:pStyle w:val="TAL"/>
            </w:pPr>
          </w:p>
          <w:p w14:paraId="70E4D3EE" w14:textId="77777777" w:rsidR="000E2FE9" w:rsidRPr="00936461" w:rsidRDefault="000E2FE9" w:rsidP="00490146">
            <w:pPr>
              <w:pStyle w:val="TAL"/>
            </w:pPr>
            <w:r w:rsidRPr="00936461">
              <w:t>For type 1 CSS without dedicated RRC configuration and for type 0, 0A, and 2 CSS, interleaving for VRB-to-PRB mapping for PDSCH</w:t>
            </w:r>
          </w:p>
        </w:tc>
      </w:tr>
      <w:tr w:rsidR="00936461" w:rsidRPr="00936461" w14:paraId="50A57142" w14:textId="77777777" w:rsidTr="00490146">
        <w:trPr>
          <w:tblHeader/>
        </w:trPr>
        <w:tc>
          <w:tcPr>
            <w:tcW w:w="1134" w:type="dxa"/>
            <w:tcBorders>
              <w:left w:val="single" w:sz="4" w:space="0" w:color="auto"/>
              <w:right w:val="single" w:sz="4" w:space="0" w:color="auto"/>
            </w:tcBorders>
          </w:tcPr>
          <w:p w14:paraId="31C9433D" w14:textId="77777777" w:rsidR="000E2FE9" w:rsidRPr="00936461" w:rsidRDefault="000E2FE9" w:rsidP="0049014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49014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49014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490146">
            <w:pPr>
              <w:pStyle w:val="TAL"/>
            </w:pPr>
            <w:r w:rsidRPr="00936461">
              <w:t>1) 1 UE-specific RRC configured DL BWP per carrier</w:t>
            </w:r>
          </w:p>
          <w:p w14:paraId="64DAE55B" w14:textId="77777777" w:rsidR="000E2FE9" w:rsidRPr="00936461" w:rsidRDefault="000E2FE9" w:rsidP="00490146">
            <w:pPr>
              <w:pStyle w:val="TAL"/>
            </w:pPr>
            <w:r w:rsidRPr="00936461">
              <w:t>2) 1 UE-specific RRC configured UL BWP per carrier</w:t>
            </w:r>
          </w:p>
          <w:p w14:paraId="3C9DAEB9" w14:textId="77777777" w:rsidR="000E2FE9" w:rsidRPr="00936461" w:rsidRDefault="000E2FE9" w:rsidP="00490146">
            <w:pPr>
              <w:pStyle w:val="TAL"/>
            </w:pPr>
            <w:r w:rsidRPr="00936461">
              <w:t>3) RRC reconfiguration of any parameters related to BWP</w:t>
            </w:r>
          </w:p>
          <w:p w14:paraId="0844C0CF" w14:textId="77777777" w:rsidR="000E2FE9" w:rsidRPr="00936461" w:rsidRDefault="000E2FE9" w:rsidP="0049014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490146">
        <w:trPr>
          <w:tblHeader/>
        </w:trPr>
        <w:tc>
          <w:tcPr>
            <w:tcW w:w="1134" w:type="dxa"/>
            <w:tcBorders>
              <w:left w:val="single" w:sz="4" w:space="0" w:color="auto"/>
              <w:right w:val="single" w:sz="4" w:space="0" w:color="auto"/>
            </w:tcBorders>
          </w:tcPr>
          <w:p w14:paraId="75F6C352" w14:textId="77777777" w:rsidR="000E2FE9" w:rsidRPr="00936461" w:rsidRDefault="000E2FE9" w:rsidP="0049014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49014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49014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490146">
            <w:pPr>
              <w:pStyle w:val="TAL"/>
            </w:pPr>
            <w:r w:rsidRPr="00936461">
              <w:t>1) LDPC encoding and associated functions for data on DL and UL</w:t>
            </w:r>
          </w:p>
          <w:p w14:paraId="5AC2AD5B" w14:textId="77777777" w:rsidR="000E2FE9" w:rsidRPr="00936461" w:rsidRDefault="000E2FE9" w:rsidP="00490146">
            <w:pPr>
              <w:pStyle w:val="TAL"/>
            </w:pPr>
            <w:r w:rsidRPr="00936461">
              <w:t>2) Polar encoding and associated functions for PBCH, DCI, and UCI</w:t>
            </w:r>
          </w:p>
          <w:p w14:paraId="798171FE" w14:textId="77777777" w:rsidR="000E2FE9" w:rsidRPr="00936461" w:rsidRDefault="000E2FE9" w:rsidP="00490146">
            <w:pPr>
              <w:pStyle w:val="TAL"/>
            </w:pPr>
            <w:r w:rsidRPr="00936461">
              <w:t>3) Coding for very small blocks</w:t>
            </w:r>
          </w:p>
        </w:tc>
      </w:tr>
      <w:tr w:rsidR="00936461" w:rsidRPr="00936461" w14:paraId="06BF6811" w14:textId="77777777" w:rsidTr="0049014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49014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49014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49014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490146">
            <w:pPr>
              <w:pStyle w:val="TAL"/>
            </w:pPr>
            <w:r w:rsidRPr="00936461">
              <w:t>1) Accumulated power control mode for closed loop</w:t>
            </w:r>
          </w:p>
          <w:p w14:paraId="5D0FED33" w14:textId="77777777" w:rsidR="000E2FE9" w:rsidRPr="00936461" w:rsidRDefault="000E2FE9" w:rsidP="00490146">
            <w:pPr>
              <w:pStyle w:val="TAL"/>
            </w:pPr>
            <w:r w:rsidRPr="00936461">
              <w:t>2) 1 TPC command loop for PUSCH, PUCCH respectively</w:t>
            </w:r>
          </w:p>
          <w:p w14:paraId="470B9BB6" w14:textId="77777777" w:rsidR="000E2FE9" w:rsidRPr="00936461" w:rsidRDefault="000E2FE9" w:rsidP="00490146">
            <w:pPr>
              <w:pStyle w:val="TAL"/>
            </w:pPr>
            <w:r w:rsidRPr="00936461">
              <w:t>3) One or multiple DL RS configured for pathloss estimation</w:t>
            </w:r>
          </w:p>
          <w:p w14:paraId="23617B52" w14:textId="77777777" w:rsidR="000E2FE9" w:rsidRPr="00936461" w:rsidRDefault="000E2FE9" w:rsidP="00490146">
            <w:pPr>
              <w:pStyle w:val="TAL"/>
            </w:pPr>
            <w:r w:rsidRPr="00936461">
              <w:t>4) One or multiple p0-alpha values configured for open loop PC</w:t>
            </w:r>
          </w:p>
          <w:p w14:paraId="6DC4C956" w14:textId="77777777" w:rsidR="000E2FE9" w:rsidRPr="00936461" w:rsidRDefault="000E2FE9" w:rsidP="00490146">
            <w:pPr>
              <w:pStyle w:val="TAL"/>
            </w:pPr>
            <w:r w:rsidRPr="00936461">
              <w:t>5) PUSCH power control</w:t>
            </w:r>
          </w:p>
          <w:p w14:paraId="316CCC33" w14:textId="77777777" w:rsidR="000E2FE9" w:rsidRPr="00936461" w:rsidRDefault="000E2FE9" w:rsidP="00490146">
            <w:pPr>
              <w:pStyle w:val="TAL"/>
            </w:pPr>
            <w:r w:rsidRPr="00936461">
              <w:t>6) PUCCH power control</w:t>
            </w:r>
          </w:p>
          <w:p w14:paraId="35E27FFE" w14:textId="77777777" w:rsidR="000E2FE9" w:rsidRPr="00936461" w:rsidRDefault="000E2FE9" w:rsidP="00490146">
            <w:pPr>
              <w:pStyle w:val="TAL"/>
            </w:pPr>
            <w:r w:rsidRPr="00936461">
              <w:t>7) PRACH power control</w:t>
            </w:r>
          </w:p>
          <w:p w14:paraId="4D550758" w14:textId="77777777" w:rsidR="000E2FE9" w:rsidRPr="00936461" w:rsidRDefault="000E2FE9" w:rsidP="00490146">
            <w:pPr>
              <w:pStyle w:val="TAL"/>
            </w:pPr>
            <w:r w:rsidRPr="00936461">
              <w:t>8) SRS power control</w:t>
            </w:r>
          </w:p>
          <w:p w14:paraId="52078D2A" w14:textId="77777777" w:rsidR="000E2FE9" w:rsidRPr="00936461" w:rsidRDefault="000E2FE9" w:rsidP="0049014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49014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49014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49014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49014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49014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490146">
            <w:pPr>
              <w:pStyle w:val="TAH"/>
              <w:rPr>
                <w:rFonts w:cs="Arial"/>
                <w:szCs w:val="18"/>
              </w:rPr>
            </w:pPr>
            <w:r w:rsidRPr="00936461">
              <w:rPr>
                <w:rFonts w:cs="Arial"/>
                <w:szCs w:val="18"/>
              </w:rPr>
              <w:t>Additional information</w:t>
            </w:r>
          </w:p>
        </w:tc>
      </w:tr>
      <w:tr w:rsidR="00936461" w:rsidRPr="00936461" w14:paraId="209ADD0E" w14:textId="77777777" w:rsidTr="00490146">
        <w:trPr>
          <w:tblHeader/>
        </w:trPr>
        <w:tc>
          <w:tcPr>
            <w:tcW w:w="1120" w:type="dxa"/>
            <w:shd w:val="clear" w:color="auto" w:fill="auto"/>
          </w:tcPr>
          <w:p w14:paraId="1A8AF313" w14:textId="77777777" w:rsidR="000E2FE9" w:rsidRPr="00936461" w:rsidRDefault="000E2FE9" w:rsidP="0049014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49014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49014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49014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490146">
            <w:pPr>
              <w:pStyle w:val="TAL"/>
              <w:rPr>
                <w:rFonts w:cs="Arial"/>
                <w:szCs w:val="18"/>
              </w:rPr>
            </w:pPr>
          </w:p>
        </w:tc>
      </w:tr>
      <w:tr w:rsidR="00936461" w:rsidRPr="00936461" w14:paraId="6D329676" w14:textId="77777777" w:rsidTr="00490146">
        <w:trPr>
          <w:tblHeader/>
        </w:trPr>
        <w:tc>
          <w:tcPr>
            <w:tcW w:w="1120" w:type="dxa"/>
            <w:shd w:val="clear" w:color="auto" w:fill="auto"/>
          </w:tcPr>
          <w:p w14:paraId="701F1B2E" w14:textId="77777777" w:rsidR="000E2FE9" w:rsidRPr="00936461" w:rsidRDefault="000E2FE9" w:rsidP="0049014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49014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49014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490146">
            <w:pPr>
              <w:pStyle w:val="TAL"/>
              <w:rPr>
                <w:rFonts w:cs="Arial"/>
                <w:szCs w:val="18"/>
              </w:rPr>
            </w:pPr>
          </w:p>
        </w:tc>
      </w:tr>
      <w:tr w:rsidR="00936461" w:rsidRPr="00936461" w14:paraId="30650C0C" w14:textId="77777777" w:rsidTr="00490146">
        <w:trPr>
          <w:tblHeader/>
        </w:trPr>
        <w:tc>
          <w:tcPr>
            <w:tcW w:w="1120" w:type="dxa"/>
            <w:shd w:val="clear" w:color="auto" w:fill="auto"/>
          </w:tcPr>
          <w:p w14:paraId="48C325BA" w14:textId="77777777" w:rsidR="000E2FE9" w:rsidRPr="00936461" w:rsidRDefault="000E2FE9" w:rsidP="0049014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49014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49014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490146">
            <w:pPr>
              <w:pStyle w:val="TAL"/>
              <w:rPr>
                <w:rFonts w:cs="Arial"/>
                <w:szCs w:val="18"/>
              </w:rPr>
            </w:pPr>
          </w:p>
        </w:tc>
      </w:tr>
      <w:tr w:rsidR="00936461" w:rsidRPr="00936461" w14:paraId="0F6FFE91" w14:textId="77777777" w:rsidTr="00490146">
        <w:trPr>
          <w:tblHeader/>
        </w:trPr>
        <w:tc>
          <w:tcPr>
            <w:tcW w:w="1120" w:type="dxa"/>
            <w:shd w:val="clear" w:color="auto" w:fill="auto"/>
          </w:tcPr>
          <w:p w14:paraId="2F8BEA99" w14:textId="77777777" w:rsidR="000E2FE9" w:rsidRPr="00936461" w:rsidRDefault="000E2FE9" w:rsidP="00490146">
            <w:pPr>
              <w:pStyle w:val="TAL"/>
              <w:rPr>
                <w:rFonts w:cs="Arial"/>
                <w:szCs w:val="18"/>
                <w:lang w:eastAsia="zh-CN"/>
              </w:rPr>
            </w:pPr>
          </w:p>
        </w:tc>
        <w:tc>
          <w:tcPr>
            <w:tcW w:w="723" w:type="dxa"/>
            <w:shd w:val="clear" w:color="auto" w:fill="auto"/>
          </w:tcPr>
          <w:p w14:paraId="25B3B8F0" w14:textId="77777777" w:rsidR="000E2FE9" w:rsidRPr="00936461" w:rsidRDefault="000E2FE9" w:rsidP="0049014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49014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490146">
            <w:pPr>
              <w:pStyle w:val="TAL"/>
              <w:rPr>
                <w:rFonts w:cs="Arial"/>
                <w:szCs w:val="18"/>
              </w:rPr>
            </w:pPr>
          </w:p>
        </w:tc>
      </w:tr>
      <w:tr w:rsidR="00936461" w:rsidRPr="00936461" w14:paraId="62A19BB4" w14:textId="77777777" w:rsidTr="00490146">
        <w:trPr>
          <w:tblHeader/>
        </w:trPr>
        <w:tc>
          <w:tcPr>
            <w:tcW w:w="1120" w:type="dxa"/>
            <w:shd w:val="clear" w:color="auto" w:fill="auto"/>
          </w:tcPr>
          <w:p w14:paraId="5685A876" w14:textId="77777777" w:rsidR="000E2FE9" w:rsidRPr="00936461" w:rsidRDefault="000E2FE9" w:rsidP="0049014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49014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49014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490146">
            <w:pPr>
              <w:pStyle w:val="TAL"/>
              <w:rPr>
                <w:rFonts w:cs="Arial"/>
                <w:szCs w:val="18"/>
              </w:rPr>
            </w:pPr>
          </w:p>
        </w:tc>
      </w:tr>
      <w:tr w:rsidR="00936461" w:rsidRPr="00936461" w14:paraId="4803C47F" w14:textId="77777777" w:rsidTr="00490146">
        <w:trPr>
          <w:tblHeader/>
        </w:trPr>
        <w:tc>
          <w:tcPr>
            <w:tcW w:w="1120" w:type="dxa"/>
            <w:shd w:val="clear" w:color="auto" w:fill="auto"/>
          </w:tcPr>
          <w:p w14:paraId="6CDF37F5" w14:textId="77777777" w:rsidR="000E2FE9" w:rsidRPr="00936461" w:rsidRDefault="000E2FE9" w:rsidP="0049014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49014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49014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490146">
            <w:pPr>
              <w:pStyle w:val="TAL"/>
              <w:rPr>
                <w:rFonts w:cs="Arial"/>
                <w:szCs w:val="18"/>
              </w:rPr>
            </w:pPr>
            <w:r w:rsidRPr="00936461">
              <w:rPr>
                <w:rFonts w:cs="Arial"/>
                <w:szCs w:val="18"/>
                <w:lang w:eastAsia="zh-CN"/>
              </w:rPr>
              <w:t>45 Kbytes</w:t>
            </w:r>
          </w:p>
        </w:tc>
      </w:tr>
      <w:tr w:rsidR="00936461" w:rsidRPr="00936461" w14:paraId="5436DBFC" w14:textId="77777777" w:rsidTr="00490146">
        <w:trPr>
          <w:tblHeader/>
        </w:trPr>
        <w:tc>
          <w:tcPr>
            <w:tcW w:w="1120" w:type="dxa"/>
            <w:shd w:val="clear" w:color="auto" w:fill="auto"/>
          </w:tcPr>
          <w:p w14:paraId="53960B2F" w14:textId="77777777" w:rsidR="000E2FE9" w:rsidRPr="00936461" w:rsidRDefault="000E2FE9" w:rsidP="00490146">
            <w:pPr>
              <w:pStyle w:val="TAL"/>
              <w:rPr>
                <w:rFonts w:cs="Arial"/>
                <w:szCs w:val="18"/>
                <w:lang w:eastAsia="zh-CN"/>
              </w:rPr>
            </w:pPr>
          </w:p>
        </w:tc>
        <w:tc>
          <w:tcPr>
            <w:tcW w:w="723" w:type="dxa"/>
            <w:shd w:val="clear" w:color="auto" w:fill="auto"/>
          </w:tcPr>
          <w:p w14:paraId="3E37FC1E" w14:textId="77777777" w:rsidR="000E2FE9" w:rsidRPr="00936461" w:rsidRDefault="000E2FE9" w:rsidP="0049014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49014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49014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219" w:name="_Toc156055100"/>
      <w:r w:rsidRPr="00936461">
        <w:t>4.2.</w:t>
      </w:r>
      <w:r w:rsidR="004C715F" w:rsidRPr="00936461">
        <w:t>23</w:t>
      </w:r>
      <w:r w:rsidRPr="00936461">
        <w:t>.2</w:t>
      </w:r>
      <w:r w:rsidRPr="00936461">
        <w:tab/>
        <w:t>General Parameters</w:t>
      </w:r>
      <w:bookmarkEnd w:id="5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490146">
        <w:trPr>
          <w:cantSplit/>
          <w:tblHeader/>
        </w:trPr>
        <w:tc>
          <w:tcPr>
            <w:tcW w:w="6946" w:type="dxa"/>
          </w:tcPr>
          <w:p w14:paraId="070E7B4A" w14:textId="77777777" w:rsidR="000E2FE9" w:rsidRPr="00936461" w:rsidRDefault="000E2FE9" w:rsidP="00490146">
            <w:pPr>
              <w:pStyle w:val="TAH"/>
            </w:pPr>
            <w:r w:rsidRPr="00936461">
              <w:t>Definitions for parameters</w:t>
            </w:r>
          </w:p>
        </w:tc>
        <w:tc>
          <w:tcPr>
            <w:tcW w:w="680" w:type="dxa"/>
          </w:tcPr>
          <w:p w14:paraId="519C8B7E" w14:textId="77777777" w:rsidR="000E2FE9" w:rsidRPr="00936461" w:rsidRDefault="000E2FE9" w:rsidP="00490146">
            <w:pPr>
              <w:pStyle w:val="TAH"/>
            </w:pPr>
            <w:r w:rsidRPr="00936461">
              <w:t>Per</w:t>
            </w:r>
          </w:p>
        </w:tc>
        <w:tc>
          <w:tcPr>
            <w:tcW w:w="567" w:type="dxa"/>
          </w:tcPr>
          <w:p w14:paraId="7DA030CB" w14:textId="77777777" w:rsidR="000E2FE9" w:rsidRPr="00936461" w:rsidRDefault="000E2FE9" w:rsidP="00490146">
            <w:pPr>
              <w:pStyle w:val="TAH"/>
            </w:pPr>
            <w:r w:rsidRPr="00936461">
              <w:t>M</w:t>
            </w:r>
          </w:p>
        </w:tc>
        <w:tc>
          <w:tcPr>
            <w:tcW w:w="807" w:type="dxa"/>
          </w:tcPr>
          <w:p w14:paraId="057CDBA7" w14:textId="77777777" w:rsidR="000E2FE9" w:rsidRPr="00936461" w:rsidRDefault="000E2FE9" w:rsidP="00490146">
            <w:pPr>
              <w:pStyle w:val="TAH"/>
            </w:pPr>
            <w:r w:rsidRPr="00936461">
              <w:t>FDD-TDD</w:t>
            </w:r>
          </w:p>
          <w:p w14:paraId="22034B8B" w14:textId="77777777" w:rsidR="000E2FE9" w:rsidRPr="00936461" w:rsidRDefault="000E2FE9" w:rsidP="00490146">
            <w:pPr>
              <w:pStyle w:val="TAH"/>
            </w:pPr>
            <w:r w:rsidRPr="00936461">
              <w:t>DIFF</w:t>
            </w:r>
          </w:p>
        </w:tc>
        <w:tc>
          <w:tcPr>
            <w:tcW w:w="630" w:type="dxa"/>
          </w:tcPr>
          <w:p w14:paraId="7375DDF9" w14:textId="77777777" w:rsidR="000E2FE9" w:rsidRPr="00936461" w:rsidRDefault="000E2FE9" w:rsidP="00490146">
            <w:pPr>
              <w:pStyle w:val="TAH"/>
            </w:pPr>
            <w:r w:rsidRPr="00936461">
              <w:t>FR1-FR2</w:t>
            </w:r>
          </w:p>
          <w:p w14:paraId="0BD1886E" w14:textId="77777777" w:rsidR="000E2FE9" w:rsidRPr="00936461" w:rsidRDefault="000E2FE9" w:rsidP="00490146">
            <w:pPr>
              <w:pStyle w:val="TAH"/>
            </w:pPr>
            <w:r w:rsidRPr="00936461">
              <w:t>DIFF</w:t>
            </w:r>
          </w:p>
        </w:tc>
      </w:tr>
      <w:tr w:rsidR="00936461" w:rsidRPr="00936461" w14:paraId="76FDEE96" w14:textId="77777777" w:rsidTr="00490146">
        <w:trPr>
          <w:cantSplit/>
          <w:tblHeader/>
        </w:trPr>
        <w:tc>
          <w:tcPr>
            <w:tcW w:w="6946" w:type="dxa"/>
          </w:tcPr>
          <w:p w14:paraId="3AAEB496" w14:textId="77777777" w:rsidR="000E2FE9" w:rsidRPr="00936461" w:rsidRDefault="000E2FE9" w:rsidP="0049014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49014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49014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49014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49014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490146">
            <w:pPr>
              <w:pStyle w:val="TAL"/>
              <w:jc w:val="center"/>
              <w:rPr>
                <w:rFonts w:cs="Arial"/>
                <w:szCs w:val="18"/>
              </w:rPr>
            </w:pPr>
            <w:r w:rsidRPr="00936461">
              <w:rPr>
                <w:rFonts w:cs="Arial"/>
                <w:szCs w:val="18"/>
              </w:rPr>
              <w:t>No</w:t>
            </w:r>
          </w:p>
        </w:tc>
      </w:tr>
      <w:tr w:rsidR="00936461" w:rsidRPr="00936461" w14:paraId="4B3039AB" w14:textId="77777777" w:rsidTr="00490146">
        <w:trPr>
          <w:cantSplit/>
          <w:tblHeader/>
        </w:trPr>
        <w:tc>
          <w:tcPr>
            <w:tcW w:w="6946" w:type="dxa"/>
          </w:tcPr>
          <w:p w14:paraId="06B6E157" w14:textId="77777777" w:rsidR="000E2FE9" w:rsidRPr="00936461" w:rsidRDefault="000E2FE9" w:rsidP="00490146">
            <w:pPr>
              <w:pStyle w:val="TAL"/>
              <w:rPr>
                <w:bCs/>
                <w:i/>
                <w:iCs/>
              </w:rPr>
            </w:pPr>
            <w:r w:rsidRPr="00936461">
              <w:rPr>
                <w:b/>
                <w:bCs/>
                <w:i/>
                <w:iCs/>
              </w:rPr>
              <w:t>nonDRB-NCR-r18</w:t>
            </w:r>
          </w:p>
          <w:p w14:paraId="30EF6900" w14:textId="77777777" w:rsidR="000E2FE9" w:rsidRPr="00936461" w:rsidRDefault="000E2FE9" w:rsidP="0049014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490146">
            <w:pPr>
              <w:pStyle w:val="TAL"/>
              <w:jc w:val="center"/>
              <w:rPr>
                <w:bCs/>
              </w:rPr>
            </w:pPr>
            <w:r w:rsidRPr="00936461">
              <w:rPr>
                <w:bCs/>
              </w:rPr>
              <w:t>NCR-MT</w:t>
            </w:r>
          </w:p>
        </w:tc>
        <w:tc>
          <w:tcPr>
            <w:tcW w:w="567" w:type="dxa"/>
          </w:tcPr>
          <w:p w14:paraId="56F1994A" w14:textId="77777777" w:rsidR="000E2FE9" w:rsidRPr="00936461" w:rsidRDefault="000E2FE9" w:rsidP="00490146">
            <w:pPr>
              <w:pStyle w:val="TAL"/>
              <w:jc w:val="center"/>
              <w:rPr>
                <w:bCs/>
              </w:rPr>
            </w:pPr>
            <w:r w:rsidRPr="00936461">
              <w:rPr>
                <w:bCs/>
              </w:rPr>
              <w:t>No</w:t>
            </w:r>
          </w:p>
        </w:tc>
        <w:tc>
          <w:tcPr>
            <w:tcW w:w="807" w:type="dxa"/>
          </w:tcPr>
          <w:p w14:paraId="0D9297DC" w14:textId="77777777" w:rsidR="000E2FE9" w:rsidRPr="00936461" w:rsidRDefault="000E2FE9" w:rsidP="00490146">
            <w:pPr>
              <w:pStyle w:val="TAL"/>
              <w:jc w:val="center"/>
              <w:rPr>
                <w:bCs/>
              </w:rPr>
            </w:pPr>
            <w:r w:rsidRPr="00936461">
              <w:rPr>
                <w:bCs/>
              </w:rPr>
              <w:t>No</w:t>
            </w:r>
          </w:p>
        </w:tc>
        <w:tc>
          <w:tcPr>
            <w:tcW w:w="630" w:type="dxa"/>
          </w:tcPr>
          <w:p w14:paraId="4BD87C95" w14:textId="77777777" w:rsidR="000E2FE9" w:rsidRPr="00936461" w:rsidRDefault="000E2FE9" w:rsidP="00490146">
            <w:pPr>
              <w:pStyle w:val="TAL"/>
              <w:jc w:val="center"/>
              <w:rPr>
                <w:bCs/>
              </w:rPr>
            </w:pPr>
            <w:r w:rsidRPr="00936461">
              <w:rPr>
                <w:bCs/>
              </w:rPr>
              <w:t>No</w:t>
            </w:r>
          </w:p>
        </w:tc>
      </w:tr>
      <w:tr w:rsidR="00936461" w:rsidRPr="00936461" w14:paraId="360CE234" w14:textId="77777777" w:rsidTr="00490146">
        <w:trPr>
          <w:cantSplit/>
          <w:tblHeader/>
        </w:trPr>
        <w:tc>
          <w:tcPr>
            <w:tcW w:w="6946" w:type="dxa"/>
          </w:tcPr>
          <w:p w14:paraId="14213149" w14:textId="77777777" w:rsidR="000E2FE9" w:rsidRPr="00936461" w:rsidRDefault="000E2FE9" w:rsidP="00490146">
            <w:pPr>
              <w:pStyle w:val="TAL"/>
              <w:rPr>
                <w:b/>
                <w:bCs/>
                <w:i/>
                <w:iCs/>
              </w:rPr>
            </w:pPr>
            <w:r w:rsidRPr="00936461">
              <w:rPr>
                <w:b/>
                <w:bCs/>
                <w:i/>
                <w:iCs/>
              </w:rPr>
              <w:t>supportedNumberOfDRBs-NCR-r18</w:t>
            </w:r>
          </w:p>
          <w:p w14:paraId="29FD71AE" w14:textId="77777777" w:rsidR="00936461" w:rsidRPr="00936461" w:rsidRDefault="000E2FE9" w:rsidP="0049014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49014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490146">
            <w:pPr>
              <w:pStyle w:val="TAL"/>
              <w:jc w:val="center"/>
              <w:rPr>
                <w:rFonts w:cs="Arial"/>
                <w:szCs w:val="18"/>
              </w:rPr>
            </w:pPr>
            <w:r w:rsidRPr="00936461">
              <w:rPr>
                <w:bCs/>
              </w:rPr>
              <w:t>NCR-MT</w:t>
            </w:r>
          </w:p>
        </w:tc>
        <w:tc>
          <w:tcPr>
            <w:tcW w:w="567" w:type="dxa"/>
          </w:tcPr>
          <w:p w14:paraId="208AB3FA" w14:textId="77777777" w:rsidR="000E2FE9" w:rsidRPr="00936461" w:rsidRDefault="000E2FE9" w:rsidP="00490146">
            <w:pPr>
              <w:pStyle w:val="TAL"/>
              <w:jc w:val="center"/>
              <w:rPr>
                <w:rFonts w:cs="Arial"/>
                <w:szCs w:val="18"/>
              </w:rPr>
            </w:pPr>
            <w:r w:rsidRPr="00936461">
              <w:rPr>
                <w:bCs/>
              </w:rPr>
              <w:t>No</w:t>
            </w:r>
          </w:p>
        </w:tc>
        <w:tc>
          <w:tcPr>
            <w:tcW w:w="807" w:type="dxa"/>
          </w:tcPr>
          <w:p w14:paraId="042730DA" w14:textId="77777777" w:rsidR="000E2FE9" w:rsidRPr="00936461" w:rsidRDefault="000E2FE9" w:rsidP="00490146">
            <w:pPr>
              <w:pStyle w:val="TAL"/>
              <w:jc w:val="center"/>
              <w:rPr>
                <w:rFonts w:cs="Arial"/>
                <w:szCs w:val="18"/>
              </w:rPr>
            </w:pPr>
            <w:r w:rsidRPr="00936461">
              <w:rPr>
                <w:bCs/>
              </w:rPr>
              <w:t>No</w:t>
            </w:r>
          </w:p>
        </w:tc>
        <w:tc>
          <w:tcPr>
            <w:tcW w:w="630" w:type="dxa"/>
          </w:tcPr>
          <w:p w14:paraId="6E89C30E" w14:textId="77777777" w:rsidR="000E2FE9" w:rsidRPr="00936461" w:rsidRDefault="000E2FE9" w:rsidP="0049014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220" w:name="_Toc156055101"/>
      <w:r w:rsidRPr="00936461">
        <w:t>4.2.</w:t>
      </w:r>
      <w:r w:rsidR="004C715F" w:rsidRPr="00936461">
        <w:t>23</w:t>
      </w:r>
      <w:r w:rsidRPr="00936461">
        <w:t>.3</w:t>
      </w:r>
      <w:r w:rsidRPr="00936461">
        <w:tab/>
        <w:t>SDAP Parameters</w:t>
      </w:r>
      <w:bookmarkEnd w:id="52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490146">
        <w:trPr>
          <w:cantSplit/>
          <w:tblHeader/>
        </w:trPr>
        <w:tc>
          <w:tcPr>
            <w:tcW w:w="6946" w:type="dxa"/>
          </w:tcPr>
          <w:p w14:paraId="10E6F568" w14:textId="77777777" w:rsidR="000E2FE9" w:rsidRPr="00936461" w:rsidRDefault="000E2FE9" w:rsidP="00490146">
            <w:pPr>
              <w:pStyle w:val="TAH"/>
            </w:pPr>
            <w:r w:rsidRPr="00936461">
              <w:t>Definitions for parameters</w:t>
            </w:r>
          </w:p>
        </w:tc>
        <w:tc>
          <w:tcPr>
            <w:tcW w:w="680" w:type="dxa"/>
          </w:tcPr>
          <w:p w14:paraId="076140D2" w14:textId="77777777" w:rsidR="000E2FE9" w:rsidRPr="00936461" w:rsidRDefault="000E2FE9" w:rsidP="00490146">
            <w:pPr>
              <w:pStyle w:val="TAH"/>
            </w:pPr>
            <w:r w:rsidRPr="00936461">
              <w:t>Per</w:t>
            </w:r>
          </w:p>
        </w:tc>
        <w:tc>
          <w:tcPr>
            <w:tcW w:w="567" w:type="dxa"/>
          </w:tcPr>
          <w:p w14:paraId="390067F2" w14:textId="77777777" w:rsidR="000E2FE9" w:rsidRPr="00936461" w:rsidRDefault="000E2FE9" w:rsidP="00490146">
            <w:pPr>
              <w:pStyle w:val="TAH"/>
            </w:pPr>
            <w:r w:rsidRPr="00936461">
              <w:t>M</w:t>
            </w:r>
          </w:p>
        </w:tc>
        <w:tc>
          <w:tcPr>
            <w:tcW w:w="807" w:type="dxa"/>
          </w:tcPr>
          <w:p w14:paraId="5FA07678" w14:textId="77777777" w:rsidR="000E2FE9" w:rsidRPr="00936461" w:rsidRDefault="000E2FE9" w:rsidP="00490146">
            <w:pPr>
              <w:pStyle w:val="TAH"/>
            </w:pPr>
            <w:r w:rsidRPr="00936461">
              <w:t>FDD-TDD</w:t>
            </w:r>
          </w:p>
          <w:p w14:paraId="29EDC558" w14:textId="77777777" w:rsidR="000E2FE9" w:rsidRPr="00936461" w:rsidRDefault="000E2FE9" w:rsidP="00490146">
            <w:pPr>
              <w:pStyle w:val="TAH"/>
            </w:pPr>
            <w:r w:rsidRPr="00936461">
              <w:t>DIFF</w:t>
            </w:r>
          </w:p>
        </w:tc>
        <w:tc>
          <w:tcPr>
            <w:tcW w:w="630" w:type="dxa"/>
          </w:tcPr>
          <w:p w14:paraId="21B87C17" w14:textId="77777777" w:rsidR="000E2FE9" w:rsidRPr="00936461" w:rsidRDefault="000E2FE9" w:rsidP="00490146">
            <w:pPr>
              <w:pStyle w:val="TAH"/>
            </w:pPr>
            <w:r w:rsidRPr="00936461">
              <w:t>FR1-FR2</w:t>
            </w:r>
          </w:p>
          <w:p w14:paraId="3D7D3DE5" w14:textId="77777777" w:rsidR="000E2FE9" w:rsidRPr="00936461" w:rsidRDefault="000E2FE9" w:rsidP="00490146">
            <w:pPr>
              <w:pStyle w:val="TAH"/>
            </w:pPr>
            <w:r w:rsidRPr="00936461">
              <w:t>DIFF</w:t>
            </w:r>
          </w:p>
        </w:tc>
      </w:tr>
      <w:tr w:rsidR="00936461" w:rsidRPr="00936461" w14:paraId="1A92C2E0" w14:textId="77777777" w:rsidTr="00490146">
        <w:trPr>
          <w:cantSplit/>
          <w:tblHeader/>
        </w:trPr>
        <w:tc>
          <w:tcPr>
            <w:tcW w:w="6946" w:type="dxa"/>
          </w:tcPr>
          <w:p w14:paraId="3C1E8682" w14:textId="77777777" w:rsidR="000E2FE9" w:rsidRPr="00936461" w:rsidRDefault="000E2FE9" w:rsidP="00490146">
            <w:pPr>
              <w:pStyle w:val="TAL"/>
              <w:rPr>
                <w:bCs/>
                <w:i/>
                <w:iCs/>
              </w:rPr>
            </w:pPr>
            <w:r w:rsidRPr="00936461">
              <w:rPr>
                <w:b/>
                <w:bCs/>
                <w:i/>
                <w:iCs/>
              </w:rPr>
              <w:t>sdap-HeaderNCR-r18</w:t>
            </w:r>
          </w:p>
          <w:p w14:paraId="7A1B0D67" w14:textId="77777777" w:rsidR="000E2FE9" w:rsidRPr="00936461" w:rsidRDefault="000E2FE9" w:rsidP="0049014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490146">
            <w:pPr>
              <w:pStyle w:val="TAL"/>
              <w:jc w:val="center"/>
              <w:rPr>
                <w:bCs/>
              </w:rPr>
            </w:pPr>
            <w:r w:rsidRPr="00936461">
              <w:rPr>
                <w:bCs/>
              </w:rPr>
              <w:t>NCR-MT</w:t>
            </w:r>
          </w:p>
        </w:tc>
        <w:tc>
          <w:tcPr>
            <w:tcW w:w="567" w:type="dxa"/>
          </w:tcPr>
          <w:p w14:paraId="36F19722" w14:textId="77777777" w:rsidR="000E2FE9" w:rsidRPr="00936461" w:rsidRDefault="000E2FE9" w:rsidP="00490146">
            <w:pPr>
              <w:pStyle w:val="TAL"/>
              <w:jc w:val="center"/>
              <w:rPr>
                <w:bCs/>
              </w:rPr>
            </w:pPr>
            <w:r w:rsidRPr="00936461">
              <w:rPr>
                <w:bCs/>
              </w:rPr>
              <w:t>No</w:t>
            </w:r>
          </w:p>
        </w:tc>
        <w:tc>
          <w:tcPr>
            <w:tcW w:w="807" w:type="dxa"/>
          </w:tcPr>
          <w:p w14:paraId="6D3FCEFD" w14:textId="77777777" w:rsidR="000E2FE9" w:rsidRPr="00936461" w:rsidRDefault="000E2FE9" w:rsidP="00490146">
            <w:pPr>
              <w:pStyle w:val="TAL"/>
              <w:jc w:val="center"/>
              <w:rPr>
                <w:bCs/>
              </w:rPr>
            </w:pPr>
            <w:r w:rsidRPr="00936461">
              <w:rPr>
                <w:bCs/>
              </w:rPr>
              <w:t>No</w:t>
            </w:r>
          </w:p>
        </w:tc>
        <w:tc>
          <w:tcPr>
            <w:tcW w:w="630" w:type="dxa"/>
          </w:tcPr>
          <w:p w14:paraId="43F49F5E" w14:textId="77777777" w:rsidR="000E2FE9" w:rsidRPr="00936461" w:rsidRDefault="000E2FE9" w:rsidP="00490146">
            <w:pPr>
              <w:pStyle w:val="TAL"/>
              <w:jc w:val="center"/>
              <w:rPr>
                <w:bCs/>
              </w:rPr>
            </w:pPr>
            <w:r w:rsidRPr="00936461">
              <w:rPr>
                <w:bCs/>
              </w:rPr>
              <w:t>No</w:t>
            </w:r>
          </w:p>
        </w:tc>
      </w:tr>
      <w:tr w:rsidR="00936461" w:rsidRPr="00936461" w14:paraId="79B5E299" w14:textId="77777777" w:rsidTr="00490146">
        <w:trPr>
          <w:cantSplit/>
          <w:tblHeader/>
        </w:trPr>
        <w:tc>
          <w:tcPr>
            <w:tcW w:w="6946" w:type="dxa"/>
          </w:tcPr>
          <w:p w14:paraId="0B4ACA2B" w14:textId="77777777" w:rsidR="000E2FE9" w:rsidRPr="00936461" w:rsidRDefault="000E2FE9" w:rsidP="00490146">
            <w:pPr>
              <w:pStyle w:val="TAL"/>
              <w:rPr>
                <w:bCs/>
                <w:i/>
                <w:iCs/>
              </w:rPr>
            </w:pPr>
            <w:r w:rsidRPr="00936461">
              <w:rPr>
                <w:b/>
                <w:bCs/>
                <w:i/>
                <w:iCs/>
              </w:rPr>
              <w:t>sdap-QOS-NCR-r18</w:t>
            </w:r>
          </w:p>
          <w:p w14:paraId="4F3A8F57" w14:textId="77777777" w:rsidR="000E2FE9" w:rsidRPr="00936461" w:rsidRDefault="000E2FE9" w:rsidP="0049014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490146">
            <w:pPr>
              <w:pStyle w:val="TAL"/>
              <w:jc w:val="center"/>
              <w:rPr>
                <w:bCs/>
              </w:rPr>
            </w:pPr>
            <w:r w:rsidRPr="00936461">
              <w:rPr>
                <w:bCs/>
              </w:rPr>
              <w:t>NCR-MT</w:t>
            </w:r>
          </w:p>
        </w:tc>
        <w:tc>
          <w:tcPr>
            <w:tcW w:w="567" w:type="dxa"/>
          </w:tcPr>
          <w:p w14:paraId="6B6E9479" w14:textId="77777777" w:rsidR="000E2FE9" w:rsidRPr="00936461" w:rsidRDefault="000E2FE9" w:rsidP="00490146">
            <w:pPr>
              <w:pStyle w:val="TAL"/>
              <w:jc w:val="center"/>
              <w:rPr>
                <w:bCs/>
              </w:rPr>
            </w:pPr>
            <w:r w:rsidRPr="00936461">
              <w:rPr>
                <w:bCs/>
              </w:rPr>
              <w:t>No</w:t>
            </w:r>
          </w:p>
        </w:tc>
        <w:tc>
          <w:tcPr>
            <w:tcW w:w="807" w:type="dxa"/>
          </w:tcPr>
          <w:p w14:paraId="0C42DD65" w14:textId="77777777" w:rsidR="000E2FE9" w:rsidRPr="00936461" w:rsidRDefault="000E2FE9" w:rsidP="00490146">
            <w:pPr>
              <w:pStyle w:val="TAL"/>
              <w:jc w:val="center"/>
              <w:rPr>
                <w:bCs/>
              </w:rPr>
            </w:pPr>
            <w:r w:rsidRPr="00936461">
              <w:rPr>
                <w:bCs/>
              </w:rPr>
              <w:t>No</w:t>
            </w:r>
          </w:p>
        </w:tc>
        <w:tc>
          <w:tcPr>
            <w:tcW w:w="630" w:type="dxa"/>
          </w:tcPr>
          <w:p w14:paraId="7C3433D8" w14:textId="77777777" w:rsidR="000E2FE9" w:rsidRPr="00936461" w:rsidRDefault="000E2FE9" w:rsidP="0049014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221" w:name="_Toc156055102"/>
      <w:r w:rsidRPr="00936461">
        <w:t>4.2.</w:t>
      </w:r>
      <w:r w:rsidR="004C715F" w:rsidRPr="00936461">
        <w:t>23</w:t>
      </w:r>
      <w:r w:rsidRPr="00936461">
        <w:t>.4</w:t>
      </w:r>
      <w:r w:rsidRPr="00936461">
        <w:tab/>
        <w:t>PDCP Parameters</w:t>
      </w:r>
      <w:bookmarkEnd w:id="52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490146">
        <w:trPr>
          <w:cantSplit/>
          <w:tblHeader/>
        </w:trPr>
        <w:tc>
          <w:tcPr>
            <w:tcW w:w="6946" w:type="dxa"/>
          </w:tcPr>
          <w:p w14:paraId="3E48A738" w14:textId="77777777" w:rsidR="000E2FE9" w:rsidRPr="00936461" w:rsidRDefault="000E2FE9" w:rsidP="00490146">
            <w:pPr>
              <w:pStyle w:val="TAH"/>
            </w:pPr>
            <w:r w:rsidRPr="00936461">
              <w:t>Definitions for parameters</w:t>
            </w:r>
          </w:p>
        </w:tc>
        <w:tc>
          <w:tcPr>
            <w:tcW w:w="680" w:type="dxa"/>
          </w:tcPr>
          <w:p w14:paraId="0443F34D" w14:textId="77777777" w:rsidR="000E2FE9" w:rsidRPr="00936461" w:rsidRDefault="000E2FE9" w:rsidP="00490146">
            <w:pPr>
              <w:pStyle w:val="TAH"/>
            </w:pPr>
            <w:r w:rsidRPr="00936461">
              <w:t>Per</w:t>
            </w:r>
          </w:p>
        </w:tc>
        <w:tc>
          <w:tcPr>
            <w:tcW w:w="567" w:type="dxa"/>
          </w:tcPr>
          <w:p w14:paraId="3DD9904A" w14:textId="77777777" w:rsidR="000E2FE9" w:rsidRPr="00936461" w:rsidRDefault="000E2FE9" w:rsidP="00490146">
            <w:pPr>
              <w:pStyle w:val="TAH"/>
            </w:pPr>
            <w:r w:rsidRPr="00936461">
              <w:t>M</w:t>
            </w:r>
          </w:p>
        </w:tc>
        <w:tc>
          <w:tcPr>
            <w:tcW w:w="807" w:type="dxa"/>
          </w:tcPr>
          <w:p w14:paraId="5E812D04" w14:textId="77777777" w:rsidR="000E2FE9" w:rsidRPr="00936461" w:rsidRDefault="000E2FE9" w:rsidP="00490146">
            <w:pPr>
              <w:pStyle w:val="TAH"/>
            </w:pPr>
            <w:r w:rsidRPr="00936461">
              <w:t>FDD-TDD</w:t>
            </w:r>
          </w:p>
          <w:p w14:paraId="1CA8CCE5" w14:textId="77777777" w:rsidR="000E2FE9" w:rsidRPr="00936461" w:rsidRDefault="000E2FE9" w:rsidP="00490146">
            <w:pPr>
              <w:pStyle w:val="TAH"/>
            </w:pPr>
            <w:r w:rsidRPr="00936461">
              <w:t>DIFF</w:t>
            </w:r>
          </w:p>
        </w:tc>
        <w:tc>
          <w:tcPr>
            <w:tcW w:w="630" w:type="dxa"/>
          </w:tcPr>
          <w:p w14:paraId="12C929E3" w14:textId="77777777" w:rsidR="000E2FE9" w:rsidRPr="00936461" w:rsidRDefault="000E2FE9" w:rsidP="00490146">
            <w:pPr>
              <w:pStyle w:val="TAH"/>
            </w:pPr>
            <w:r w:rsidRPr="00936461">
              <w:t>FR1-FR2</w:t>
            </w:r>
          </w:p>
          <w:p w14:paraId="4A58A1E3" w14:textId="77777777" w:rsidR="000E2FE9" w:rsidRPr="00936461" w:rsidRDefault="000E2FE9" w:rsidP="00490146">
            <w:pPr>
              <w:pStyle w:val="TAH"/>
            </w:pPr>
            <w:r w:rsidRPr="00936461">
              <w:t>DIFF</w:t>
            </w:r>
          </w:p>
        </w:tc>
      </w:tr>
      <w:tr w:rsidR="00936461" w:rsidRPr="00936461" w14:paraId="7AED0EA5" w14:textId="77777777" w:rsidTr="00490146">
        <w:trPr>
          <w:cantSplit/>
          <w:tblHeader/>
        </w:trPr>
        <w:tc>
          <w:tcPr>
            <w:tcW w:w="6946" w:type="dxa"/>
          </w:tcPr>
          <w:p w14:paraId="5C3BFFE1" w14:textId="77777777" w:rsidR="000E2FE9" w:rsidRPr="00936461" w:rsidRDefault="000E2FE9" w:rsidP="0049014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49014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490146">
            <w:pPr>
              <w:pStyle w:val="TAL"/>
              <w:jc w:val="center"/>
              <w:rPr>
                <w:bCs/>
              </w:rPr>
            </w:pPr>
            <w:r w:rsidRPr="00936461">
              <w:rPr>
                <w:rFonts w:cs="Arial"/>
                <w:szCs w:val="18"/>
              </w:rPr>
              <w:t>NCR-MT</w:t>
            </w:r>
          </w:p>
        </w:tc>
        <w:tc>
          <w:tcPr>
            <w:tcW w:w="567" w:type="dxa"/>
          </w:tcPr>
          <w:p w14:paraId="4BD17BF1" w14:textId="77777777" w:rsidR="000E2FE9" w:rsidRPr="00936461" w:rsidRDefault="000E2FE9" w:rsidP="00490146">
            <w:pPr>
              <w:pStyle w:val="TAL"/>
              <w:jc w:val="center"/>
              <w:rPr>
                <w:bCs/>
              </w:rPr>
            </w:pPr>
            <w:r w:rsidRPr="00936461">
              <w:rPr>
                <w:rFonts w:cs="Arial"/>
                <w:szCs w:val="18"/>
              </w:rPr>
              <w:t>No</w:t>
            </w:r>
          </w:p>
        </w:tc>
        <w:tc>
          <w:tcPr>
            <w:tcW w:w="807" w:type="dxa"/>
          </w:tcPr>
          <w:p w14:paraId="3E8CB5FA" w14:textId="77777777" w:rsidR="000E2FE9" w:rsidRPr="00936461" w:rsidRDefault="000E2FE9" w:rsidP="00490146">
            <w:pPr>
              <w:pStyle w:val="TAL"/>
              <w:jc w:val="center"/>
              <w:rPr>
                <w:bCs/>
              </w:rPr>
            </w:pPr>
            <w:r w:rsidRPr="00936461">
              <w:rPr>
                <w:rFonts w:cs="Arial"/>
                <w:szCs w:val="18"/>
              </w:rPr>
              <w:t>No</w:t>
            </w:r>
          </w:p>
        </w:tc>
        <w:tc>
          <w:tcPr>
            <w:tcW w:w="630" w:type="dxa"/>
          </w:tcPr>
          <w:p w14:paraId="372E011A" w14:textId="77777777" w:rsidR="000E2FE9" w:rsidRPr="00936461" w:rsidRDefault="000E2FE9" w:rsidP="0049014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222" w:name="_Toc156055103"/>
      <w:r w:rsidRPr="00936461">
        <w:t>4.2.</w:t>
      </w:r>
      <w:r w:rsidR="004C715F" w:rsidRPr="00936461">
        <w:t>23</w:t>
      </w:r>
      <w:r w:rsidRPr="00936461">
        <w:t>.5</w:t>
      </w:r>
      <w:r w:rsidRPr="00936461">
        <w:tab/>
        <w:t>RLC Parameters</w:t>
      </w:r>
      <w:bookmarkEnd w:id="5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490146">
        <w:trPr>
          <w:cantSplit/>
          <w:tblHeader/>
        </w:trPr>
        <w:tc>
          <w:tcPr>
            <w:tcW w:w="6946" w:type="dxa"/>
          </w:tcPr>
          <w:p w14:paraId="09495F18" w14:textId="77777777" w:rsidR="000E2FE9" w:rsidRPr="00936461" w:rsidRDefault="000E2FE9" w:rsidP="00490146">
            <w:pPr>
              <w:pStyle w:val="TAH"/>
            </w:pPr>
            <w:r w:rsidRPr="00936461">
              <w:t>Definitions for parameters</w:t>
            </w:r>
          </w:p>
        </w:tc>
        <w:tc>
          <w:tcPr>
            <w:tcW w:w="680" w:type="dxa"/>
          </w:tcPr>
          <w:p w14:paraId="5ED1CC32" w14:textId="77777777" w:rsidR="000E2FE9" w:rsidRPr="00936461" w:rsidRDefault="000E2FE9" w:rsidP="00490146">
            <w:pPr>
              <w:pStyle w:val="TAH"/>
            </w:pPr>
            <w:r w:rsidRPr="00936461">
              <w:t>Per</w:t>
            </w:r>
          </w:p>
        </w:tc>
        <w:tc>
          <w:tcPr>
            <w:tcW w:w="567" w:type="dxa"/>
          </w:tcPr>
          <w:p w14:paraId="31938803" w14:textId="77777777" w:rsidR="000E2FE9" w:rsidRPr="00936461" w:rsidRDefault="000E2FE9" w:rsidP="00490146">
            <w:pPr>
              <w:pStyle w:val="TAH"/>
            </w:pPr>
            <w:r w:rsidRPr="00936461">
              <w:t>M</w:t>
            </w:r>
          </w:p>
        </w:tc>
        <w:tc>
          <w:tcPr>
            <w:tcW w:w="807" w:type="dxa"/>
          </w:tcPr>
          <w:p w14:paraId="03D59982" w14:textId="77777777" w:rsidR="000E2FE9" w:rsidRPr="00936461" w:rsidRDefault="000E2FE9" w:rsidP="00490146">
            <w:pPr>
              <w:pStyle w:val="TAH"/>
            </w:pPr>
            <w:r w:rsidRPr="00936461">
              <w:t>FDD-TDD</w:t>
            </w:r>
          </w:p>
          <w:p w14:paraId="346ECF78" w14:textId="77777777" w:rsidR="000E2FE9" w:rsidRPr="00936461" w:rsidRDefault="000E2FE9" w:rsidP="00490146">
            <w:pPr>
              <w:pStyle w:val="TAH"/>
            </w:pPr>
            <w:r w:rsidRPr="00936461">
              <w:t>DIFF</w:t>
            </w:r>
          </w:p>
        </w:tc>
        <w:tc>
          <w:tcPr>
            <w:tcW w:w="630" w:type="dxa"/>
          </w:tcPr>
          <w:p w14:paraId="1A19EDC3" w14:textId="77777777" w:rsidR="000E2FE9" w:rsidRPr="00936461" w:rsidRDefault="000E2FE9" w:rsidP="00490146">
            <w:pPr>
              <w:pStyle w:val="TAH"/>
            </w:pPr>
            <w:r w:rsidRPr="00936461">
              <w:t>FR1-FR2</w:t>
            </w:r>
          </w:p>
          <w:p w14:paraId="6FC30A09" w14:textId="77777777" w:rsidR="000E2FE9" w:rsidRPr="00936461" w:rsidRDefault="000E2FE9" w:rsidP="00490146">
            <w:pPr>
              <w:pStyle w:val="TAH"/>
            </w:pPr>
            <w:r w:rsidRPr="00936461">
              <w:t>DIFF</w:t>
            </w:r>
          </w:p>
        </w:tc>
      </w:tr>
      <w:tr w:rsidR="00936461" w:rsidRPr="00936461" w14:paraId="6647C1C8" w14:textId="77777777" w:rsidTr="00490146">
        <w:trPr>
          <w:cantSplit/>
          <w:tblHeader/>
        </w:trPr>
        <w:tc>
          <w:tcPr>
            <w:tcW w:w="6946" w:type="dxa"/>
          </w:tcPr>
          <w:p w14:paraId="40A395A9" w14:textId="77777777" w:rsidR="000E2FE9" w:rsidRPr="00936461" w:rsidRDefault="000E2FE9" w:rsidP="0049014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49014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490146">
            <w:pPr>
              <w:pStyle w:val="TAL"/>
              <w:jc w:val="center"/>
              <w:rPr>
                <w:bCs/>
              </w:rPr>
            </w:pPr>
            <w:r w:rsidRPr="00936461">
              <w:rPr>
                <w:rFonts w:cs="Arial"/>
                <w:szCs w:val="18"/>
              </w:rPr>
              <w:t>NCR-MT</w:t>
            </w:r>
          </w:p>
        </w:tc>
        <w:tc>
          <w:tcPr>
            <w:tcW w:w="567" w:type="dxa"/>
          </w:tcPr>
          <w:p w14:paraId="0F54244E" w14:textId="77777777" w:rsidR="000E2FE9" w:rsidRPr="00936461" w:rsidRDefault="000E2FE9" w:rsidP="00490146">
            <w:pPr>
              <w:pStyle w:val="TAL"/>
              <w:jc w:val="center"/>
              <w:rPr>
                <w:bCs/>
              </w:rPr>
            </w:pPr>
            <w:r w:rsidRPr="00936461">
              <w:rPr>
                <w:rFonts w:cs="Arial"/>
                <w:szCs w:val="18"/>
              </w:rPr>
              <w:t>No</w:t>
            </w:r>
          </w:p>
        </w:tc>
        <w:tc>
          <w:tcPr>
            <w:tcW w:w="807" w:type="dxa"/>
          </w:tcPr>
          <w:p w14:paraId="2A017E42" w14:textId="77777777" w:rsidR="000E2FE9" w:rsidRPr="00936461" w:rsidRDefault="000E2FE9" w:rsidP="00490146">
            <w:pPr>
              <w:pStyle w:val="TAL"/>
              <w:jc w:val="center"/>
              <w:rPr>
                <w:bCs/>
              </w:rPr>
            </w:pPr>
            <w:r w:rsidRPr="00936461">
              <w:rPr>
                <w:rFonts w:cs="Arial"/>
                <w:szCs w:val="18"/>
              </w:rPr>
              <w:t>No</w:t>
            </w:r>
          </w:p>
        </w:tc>
        <w:tc>
          <w:tcPr>
            <w:tcW w:w="630" w:type="dxa"/>
          </w:tcPr>
          <w:p w14:paraId="16556D1D" w14:textId="77777777" w:rsidR="000E2FE9" w:rsidRPr="00936461" w:rsidRDefault="000E2FE9" w:rsidP="0049014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223" w:name="_Toc156055104"/>
      <w:r w:rsidRPr="00936461">
        <w:t>4.2.</w:t>
      </w:r>
      <w:r w:rsidR="004C715F" w:rsidRPr="00936461">
        <w:t>23</w:t>
      </w:r>
      <w:r w:rsidRPr="00936461">
        <w:t>.6</w:t>
      </w:r>
      <w:r w:rsidRPr="00936461">
        <w:tab/>
        <w:t>Physical layer Parameters</w:t>
      </w:r>
      <w:bookmarkEnd w:id="5223"/>
    </w:p>
    <w:p w14:paraId="1EC4293F" w14:textId="23366295" w:rsidR="000E2FE9" w:rsidRPr="00936461" w:rsidRDefault="004C715F" w:rsidP="000E2FE9">
      <w:pPr>
        <w:pStyle w:val="Heading5"/>
      </w:pPr>
      <w:bookmarkStart w:id="5224" w:name="_Toc156055105"/>
      <w:r w:rsidRPr="00936461">
        <w:t>4.2.23</w:t>
      </w:r>
      <w:r w:rsidR="000E2FE9" w:rsidRPr="00936461">
        <w:t>.6.1</w:t>
      </w:r>
      <w:r w:rsidR="000E2FE9" w:rsidRPr="00936461">
        <w:tab/>
        <w:t>Phy-Parameters</w:t>
      </w:r>
      <w:bookmarkEnd w:id="52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49014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49014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49014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490146">
            <w:pPr>
              <w:pStyle w:val="TAL"/>
              <w:rPr>
                <w:b/>
                <w:bCs/>
              </w:rPr>
            </w:pPr>
            <w:r w:rsidRPr="00936461">
              <w:rPr>
                <w:b/>
                <w:bCs/>
              </w:rPr>
              <w:t>FDD-TDD</w:t>
            </w:r>
          </w:p>
          <w:p w14:paraId="6DC0061F" w14:textId="77777777" w:rsidR="000E2FE9" w:rsidRPr="00936461" w:rsidRDefault="000E2FE9" w:rsidP="0049014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490146">
            <w:pPr>
              <w:pStyle w:val="TAL"/>
              <w:rPr>
                <w:b/>
                <w:bCs/>
              </w:rPr>
            </w:pPr>
            <w:r w:rsidRPr="00936461">
              <w:rPr>
                <w:b/>
                <w:bCs/>
              </w:rPr>
              <w:t>FR1-FR2</w:t>
            </w:r>
          </w:p>
          <w:p w14:paraId="772765C5" w14:textId="77777777" w:rsidR="000E2FE9" w:rsidRPr="00936461" w:rsidRDefault="000E2FE9" w:rsidP="00490146">
            <w:pPr>
              <w:pStyle w:val="TAL"/>
              <w:rPr>
                <w:b/>
                <w:bCs/>
              </w:rPr>
            </w:pPr>
            <w:r w:rsidRPr="00936461">
              <w:rPr>
                <w:b/>
                <w:bCs/>
              </w:rPr>
              <w:t>DIFF</w:t>
            </w:r>
          </w:p>
        </w:tc>
      </w:tr>
      <w:tr w:rsidR="00936461" w:rsidRPr="00936461" w14:paraId="29CB61B7"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490146">
            <w:pPr>
              <w:pStyle w:val="TAL"/>
              <w:rPr>
                <w:b/>
                <w:bCs/>
                <w:i/>
                <w:iCs/>
              </w:rPr>
            </w:pPr>
            <w:r w:rsidRPr="00936461">
              <w:rPr>
                <w:b/>
                <w:bCs/>
                <w:i/>
                <w:iCs/>
              </w:rPr>
              <w:t>ncr-AdaptiveBeamBackhaulAndC-Link-r18</w:t>
            </w:r>
          </w:p>
          <w:p w14:paraId="46D7A1EB" w14:textId="5C0C3BA9" w:rsidR="000E2FE9" w:rsidRPr="00936461" w:rsidRDefault="000E2FE9" w:rsidP="00490146">
            <w:pPr>
              <w:pStyle w:val="TAL"/>
            </w:pPr>
            <w:r w:rsidRPr="00936461">
              <w:t>Indicates whether NCR supports backhaul link beam determination based on predefined rule.</w:t>
            </w:r>
          </w:p>
          <w:p w14:paraId="596B98D9" w14:textId="77777777"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490146">
            <w:pPr>
              <w:pStyle w:val="TAL"/>
              <w:jc w:val="center"/>
            </w:pPr>
            <w:r w:rsidRPr="00936461">
              <w:t>No</w:t>
            </w:r>
          </w:p>
        </w:tc>
      </w:tr>
      <w:tr w:rsidR="00936461" w:rsidRPr="00936461" w14:paraId="71D075B3"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490146">
            <w:pPr>
              <w:pStyle w:val="TAL"/>
              <w:rPr>
                <w:b/>
                <w:bCs/>
                <w:i/>
                <w:iCs/>
              </w:rPr>
            </w:pPr>
            <w:r w:rsidRPr="00936461">
              <w:rPr>
                <w:b/>
                <w:bCs/>
                <w:i/>
                <w:iCs/>
              </w:rPr>
              <w:t>ncr-BackhaulBeamInd-r18</w:t>
            </w:r>
          </w:p>
          <w:p w14:paraId="116F64A4" w14:textId="77777777" w:rsidR="00936461" w:rsidRPr="00936461" w:rsidRDefault="000E2FE9" w:rsidP="00490146">
            <w:pPr>
              <w:pStyle w:val="TAL"/>
            </w:pPr>
            <w:r w:rsidRPr="00936461">
              <w:t>Indicates whether NCR supports dedicated signalling for backhaul link beam indication.</w:t>
            </w:r>
          </w:p>
          <w:p w14:paraId="68FA3BD3" w14:textId="7974A218"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490146">
            <w:pPr>
              <w:pStyle w:val="TAL"/>
              <w:jc w:val="center"/>
            </w:pPr>
            <w:r w:rsidRPr="00936461">
              <w:t>No</w:t>
            </w:r>
          </w:p>
        </w:tc>
      </w:tr>
      <w:tr w:rsidR="00936461" w:rsidRPr="00936461" w14:paraId="7377709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490146">
            <w:pPr>
              <w:pStyle w:val="TAL"/>
              <w:rPr>
                <w:b/>
                <w:bCs/>
                <w:i/>
                <w:iCs/>
              </w:rPr>
            </w:pPr>
            <w:commentRangeStart w:id="5225"/>
            <w:r w:rsidRPr="00936461">
              <w:rPr>
                <w:b/>
                <w:bCs/>
                <w:i/>
                <w:iCs/>
              </w:rPr>
              <w:t>ncr-AperiodicBeamInd-AccessLink-r18</w:t>
            </w:r>
            <w:commentRangeEnd w:id="5225"/>
            <w:r w:rsidR="0077260A">
              <w:rPr>
                <w:rStyle w:val="CommentReference"/>
                <w:rFonts w:ascii="Times New Roman" w:eastAsiaTheme="minorEastAsia" w:hAnsi="Times New Roman"/>
                <w:lang w:eastAsia="en-US"/>
              </w:rPr>
              <w:commentReference w:id="5225"/>
            </w:r>
          </w:p>
          <w:p w14:paraId="6F1776BF" w14:textId="77777777" w:rsidR="000E2FE9" w:rsidRPr="00936461" w:rsidRDefault="000E2FE9" w:rsidP="0049014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490146">
            <w:pPr>
              <w:pStyle w:val="TAL"/>
              <w:jc w:val="center"/>
            </w:pPr>
            <w:r w:rsidRPr="00936461">
              <w:t>No</w:t>
            </w:r>
          </w:p>
        </w:tc>
      </w:tr>
      <w:tr w:rsidR="00936461" w:rsidRPr="00936461" w14:paraId="0E45E59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490146">
            <w:pPr>
              <w:pStyle w:val="TAL"/>
              <w:rPr>
                <w:b/>
                <w:bCs/>
                <w:i/>
                <w:iCs/>
              </w:rPr>
            </w:pPr>
            <w:r w:rsidRPr="00936461">
              <w:rPr>
                <w:b/>
                <w:bCs/>
                <w:i/>
                <w:iCs/>
              </w:rPr>
              <w:t>ncr-Semi-PersistentBeamInd-AccessLink-r18</w:t>
            </w:r>
          </w:p>
          <w:p w14:paraId="7B5C58F2" w14:textId="7C3C3843" w:rsidR="000E2FE9" w:rsidRPr="00936461" w:rsidRDefault="000E2FE9" w:rsidP="0049014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490146">
            <w:pPr>
              <w:pStyle w:val="TAL"/>
              <w:jc w:val="center"/>
            </w:pPr>
            <w:r w:rsidRPr="00936461">
              <w:t>No</w:t>
            </w:r>
          </w:p>
        </w:tc>
      </w:tr>
      <w:tr w:rsidR="00936461" w:rsidRPr="00936461" w14:paraId="73B9673F" w14:textId="77777777" w:rsidTr="00490146">
        <w:trPr>
          <w:cantSplit/>
          <w:tblHeader/>
        </w:trPr>
        <w:tc>
          <w:tcPr>
            <w:tcW w:w="6917" w:type="dxa"/>
          </w:tcPr>
          <w:p w14:paraId="2A86A176" w14:textId="77777777" w:rsidR="000E2FE9" w:rsidRPr="00936461" w:rsidRDefault="000E2FE9" w:rsidP="00490146">
            <w:pPr>
              <w:pStyle w:val="TAL"/>
              <w:rPr>
                <w:b/>
                <w:bCs/>
                <w:i/>
                <w:iCs/>
              </w:rPr>
            </w:pPr>
            <w:r w:rsidRPr="00936461">
              <w:rPr>
                <w:b/>
                <w:bCs/>
                <w:i/>
                <w:iCs/>
              </w:rPr>
              <w:t>ncr-SimultaneousUL-BackhaulAndC-Link-r18</w:t>
            </w:r>
          </w:p>
          <w:p w14:paraId="09ECF527" w14:textId="5541BD2F" w:rsidR="000E2FE9" w:rsidRPr="00936461" w:rsidRDefault="000E2FE9" w:rsidP="0049014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490146">
            <w:pPr>
              <w:pStyle w:val="TAL"/>
              <w:jc w:val="center"/>
            </w:pPr>
            <w:r w:rsidRPr="00936461">
              <w:t>NCR-MT</w:t>
            </w:r>
          </w:p>
        </w:tc>
        <w:tc>
          <w:tcPr>
            <w:tcW w:w="567" w:type="dxa"/>
          </w:tcPr>
          <w:p w14:paraId="36663F27" w14:textId="77777777" w:rsidR="000E2FE9" w:rsidRPr="00936461" w:rsidRDefault="000E2FE9" w:rsidP="00490146">
            <w:pPr>
              <w:pStyle w:val="TAL"/>
              <w:jc w:val="center"/>
            </w:pPr>
            <w:r w:rsidRPr="00936461">
              <w:t>No</w:t>
            </w:r>
          </w:p>
        </w:tc>
        <w:tc>
          <w:tcPr>
            <w:tcW w:w="709" w:type="dxa"/>
          </w:tcPr>
          <w:p w14:paraId="0B918354" w14:textId="77777777" w:rsidR="000E2FE9" w:rsidRPr="00936461" w:rsidRDefault="000E2FE9" w:rsidP="00490146">
            <w:pPr>
              <w:pStyle w:val="TAL"/>
              <w:jc w:val="center"/>
            </w:pPr>
            <w:r w:rsidRPr="00936461">
              <w:t>No</w:t>
            </w:r>
          </w:p>
        </w:tc>
        <w:tc>
          <w:tcPr>
            <w:tcW w:w="728" w:type="dxa"/>
          </w:tcPr>
          <w:p w14:paraId="6867DDEB" w14:textId="77777777" w:rsidR="000E2FE9" w:rsidRPr="00936461" w:rsidRDefault="000E2FE9" w:rsidP="0049014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226" w:name="_Toc156055106"/>
      <w:r w:rsidRPr="00936461">
        <w:t>4.2.24</w:t>
      </w:r>
      <w:r w:rsidR="000E2FE9" w:rsidRPr="00936461">
        <w:tab/>
        <w:t>Aerial UE Parameters</w:t>
      </w:r>
      <w:bookmarkEnd w:id="522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490146">
        <w:trPr>
          <w:cantSplit/>
          <w:tblHeader/>
        </w:trPr>
        <w:tc>
          <w:tcPr>
            <w:tcW w:w="6807" w:type="dxa"/>
          </w:tcPr>
          <w:p w14:paraId="5A1C383F" w14:textId="77777777" w:rsidR="000E2FE9" w:rsidRPr="00936461" w:rsidRDefault="000E2FE9" w:rsidP="0049014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49014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49014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49014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490146">
            <w:pPr>
              <w:pStyle w:val="TAH"/>
              <w:rPr>
                <w:rFonts w:eastAsia="MS Mincho" w:cs="Arial"/>
                <w:szCs w:val="18"/>
              </w:rPr>
            </w:pPr>
            <w:r w:rsidRPr="00936461">
              <w:rPr>
                <w:rFonts w:eastAsia="MS Mincho" w:cs="Arial"/>
                <w:szCs w:val="18"/>
              </w:rPr>
              <w:t>FR1-FR2 DIFF</w:t>
            </w:r>
          </w:p>
        </w:tc>
      </w:tr>
      <w:tr w:rsidR="00936461" w:rsidRPr="00936461" w14:paraId="737EC1A3"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227" w:name="_Hlk151410782"/>
            <w:r w:rsidRPr="00936461">
              <w:rPr>
                <w:rFonts w:eastAsia="Yu Mincho"/>
                <w:b/>
                <w:bCs/>
                <w:i/>
                <w:iCs/>
                <w:lang w:eastAsia="zh-CN"/>
              </w:rPr>
              <w:t>aerialUE-Capability-r18</w:t>
            </w:r>
          </w:p>
          <w:bookmarkEnd w:id="5227"/>
          <w:p w14:paraId="2B666BC4" w14:textId="35971E93" w:rsidR="000E2FE9" w:rsidRPr="00936461" w:rsidRDefault="000E2FE9" w:rsidP="0049014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490146">
            <w:pPr>
              <w:pStyle w:val="TAL"/>
              <w:rPr>
                <w:rFonts w:eastAsia="Yu Mincho"/>
                <w:b/>
                <w:bCs/>
                <w:i/>
                <w:iCs/>
                <w:lang w:eastAsia="zh-CN"/>
              </w:rPr>
            </w:pPr>
            <w:bookmarkStart w:id="5228" w:name="_Hlk146619639"/>
            <w:r w:rsidRPr="00936461">
              <w:rPr>
                <w:rFonts w:eastAsia="Yu Mincho"/>
                <w:b/>
                <w:bCs/>
                <w:i/>
                <w:iCs/>
                <w:lang w:eastAsia="zh-CN"/>
              </w:rPr>
              <w:t>altitudeMeas-r18</w:t>
            </w:r>
          </w:p>
          <w:bookmarkEnd w:id="5228"/>
          <w:p w14:paraId="457638C2" w14:textId="77777777" w:rsidR="000E2FE9" w:rsidRPr="00936461" w:rsidRDefault="000E2FE9" w:rsidP="0049014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49014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490146">
            <w:pPr>
              <w:pStyle w:val="TAL"/>
              <w:rPr>
                <w:b/>
                <w:i/>
                <w:lang w:eastAsia="zh-CN"/>
              </w:rPr>
            </w:pPr>
            <w:r w:rsidRPr="00936461">
              <w:rPr>
                <w:b/>
                <w:i/>
                <w:lang w:eastAsia="zh-CN"/>
              </w:rPr>
              <w:t>altitudeBasedSSB-ToMeasure-r18</w:t>
            </w:r>
          </w:p>
          <w:p w14:paraId="35F6A970" w14:textId="2938EF7B" w:rsidR="000E2FE9" w:rsidRPr="00936461" w:rsidRDefault="000E2FE9" w:rsidP="0049014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490146">
        <w:trPr>
          <w:cantSplit/>
        </w:trPr>
        <w:tc>
          <w:tcPr>
            <w:tcW w:w="6807" w:type="dxa"/>
          </w:tcPr>
          <w:p w14:paraId="1F1CCC2A" w14:textId="77777777" w:rsidR="000E2FE9" w:rsidRPr="00936461" w:rsidRDefault="000E2FE9" w:rsidP="00490146">
            <w:pPr>
              <w:pStyle w:val="TAL"/>
              <w:rPr>
                <w:b/>
                <w:i/>
                <w:lang w:eastAsia="zh-CN"/>
              </w:rPr>
            </w:pPr>
            <w:bookmarkStart w:id="5229" w:name="_Hlk151411193"/>
            <w:r w:rsidRPr="00936461">
              <w:rPr>
                <w:b/>
                <w:i/>
                <w:lang w:eastAsia="zh-CN"/>
              </w:rPr>
              <w:t>eventAxHy-r18</w:t>
            </w:r>
          </w:p>
          <w:bookmarkEnd w:id="5229"/>
          <w:p w14:paraId="2ED13A5B" w14:textId="77777777" w:rsidR="000E2FE9" w:rsidRPr="00936461" w:rsidRDefault="000E2FE9" w:rsidP="0049014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49014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49014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49014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49014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4268625C" w14:textId="77777777" w:rsidTr="0049014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49014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547C9E1" w14:textId="77777777" w:rsidTr="00490146">
        <w:trPr>
          <w:cantSplit/>
        </w:trPr>
        <w:tc>
          <w:tcPr>
            <w:tcW w:w="6807" w:type="dxa"/>
          </w:tcPr>
          <w:p w14:paraId="399247FA" w14:textId="77777777" w:rsidR="000E2FE9" w:rsidRPr="00936461" w:rsidRDefault="000E2FE9" w:rsidP="00490146">
            <w:pPr>
              <w:pStyle w:val="TAL"/>
              <w:rPr>
                <w:b/>
                <w:i/>
                <w:lang w:eastAsia="zh-CN"/>
              </w:rPr>
            </w:pPr>
            <w:r w:rsidRPr="00936461">
              <w:rPr>
                <w:b/>
                <w:i/>
                <w:lang w:eastAsia="zh-CN"/>
              </w:rPr>
              <w:t>multipleCellsMeasExtension-r18</w:t>
            </w:r>
          </w:p>
          <w:p w14:paraId="3BE01285" w14:textId="77777777" w:rsidR="000E2FE9" w:rsidRPr="00936461" w:rsidRDefault="000E2FE9" w:rsidP="0049014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49014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49014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DB52D8D" w14:textId="77777777" w:rsidTr="00490146">
        <w:trPr>
          <w:cantSplit/>
        </w:trPr>
        <w:tc>
          <w:tcPr>
            <w:tcW w:w="6807" w:type="dxa"/>
          </w:tcPr>
          <w:p w14:paraId="4AC4BB98" w14:textId="77777777" w:rsidR="00BF46EE" w:rsidRPr="00936461" w:rsidRDefault="000E2FE9" w:rsidP="0049014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49014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49014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490146">
            <w:pPr>
              <w:pStyle w:val="TAL"/>
              <w:jc w:val="center"/>
              <w:rPr>
                <w:rFonts w:cs="Arial"/>
                <w:bCs/>
                <w:iCs/>
                <w:szCs w:val="18"/>
              </w:rPr>
            </w:pPr>
            <w:r w:rsidRPr="00936461">
              <w:rPr>
                <w:rFonts w:cs="Arial"/>
                <w:bCs/>
                <w:iCs/>
                <w:szCs w:val="18"/>
              </w:rPr>
              <w:t>No</w:t>
            </w:r>
          </w:p>
        </w:tc>
      </w:tr>
      <w:tr w:rsidR="00936461" w:rsidRPr="00936461" w14:paraId="7AC9F1AD" w14:textId="77777777" w:rsidTr="0049014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49014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490146">
            <w:pPr>
              <w:pStyle w:val="TAL"/>
              <w:jc w:val="center"/>
              <w:rPr>
                <w:rFonts w:cs="Arial"/>
                <w:bCs/>
                <w:iCs/>
                <w:szCs w:val="18"/>
              </w:rPr>
            </w:pPr>
            <w:r w:rsidRPr="00936461">
              <w:t>UE</w:t>
            </w:r>
          </w:p>
        </w:tc>
        <w:tc>
          <w:tcPr>
            <w:tcW w:w="564" w:type="dxa"/>
          </w:tcPr>
          <w:p w14:paraId="59A39FE5" w14:textId="77777777" w:rsidR="000E2FE9" w:rsidRPr="00936461" w:rsidRDefault="000E2FE9" w:rsidP="00490146">
            <w:pPr>
              <w:pStyle w:val="TAL"/>
              <w:jc w:val="center"/>
              <w:rPr>
                <w:rFonts w:cs="Arial"/>
                <w:bCs/>
                <w:iCs/>
                <w:szCs w:val="18"/>
              </w:rPr>
            </w:pPr>
            <w:r w:rsidRPr="00936461">
              <w:t>No</w:t>
            </w:r>
          </w:p>
        </w:tc>
        <w:tc>
          <w:tcPr>
            <w:tcW w:w="712" w:type="dxa"/>
          </w:tcPr>
          <w:p w14:paraId="7539E99B" w14:textId="77777777" w:rsidR="000E2FE9" w:rsidRPr="00936461" w:rsidRDefault="000E2FE9" w:rsidP="00490146">
            <w:pPr>
              <w:pStyle w:val="TAL"/>
              <w:jc w:val="center"/>
              <w:rPr>
                <w:rFonts w:cs="Arial"/>
                <w:bCs/>
                <w:iCs/>
                <w:szCs w:val="18"/>
              </w:rPr>
            </w:pPr>
            <w:r w:rsidRPr="00936461">
              <w:t>No</w:t>
            </w:r>
          </w:p>
        </w:tc>
        <w:tc>
          <w:tcPr>
            <w:tcW w:w="737" w:type="dxa"/>
          </w:tcPr>
          <w:p w14:paraId="49C3E235" w14:textId="77777777" w:rsidR="000E2FE9" w:rsidRPr="00936461" w:rsidRDefault="000E2FE9" w:rsidP="0049014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230" w:name="_Toc12750913"/>
      <w:bookmarkStart w:id="5231" w:name="_Toc29382278"/>
      <w:bookmarkStart w:id="5232" w:name="_Toc37093395"/>
      <w:bookmarkStart w:id="5233" w:name="_Toc37238671"/>
      <w:bookmarkStart w:id="5234" w:name="_Toc37238785"/>
      <w:bookmarkStart w:id="5235" w:name="_Toc46488707"/>
      <w:bookmarkStart w:id="5236" w:name="_Toc52574129"/>
      <w:bookmarkStart w:id="5237" w:name="_Toc52574215"/>
      <w:bookmarkStart w:id="5238" w:name="_Toc156055107"/>
      <w:r w:rsidRPr="00936461">
        <w:t>5</w:t>
      </w:r>
      <w:r w:rsidR="004277B0" w:rsidRPr="00936461">
        <w:tab/>
        <w:t>Optional features without UE radio access capability</w:t>
      </w:r>
      <w:r w:rsidR="0002186C" w:rsidRPr="00936461">
        <w:t xml:space="preserve"> parameters</w:t>
      </w:r>
      <w:bookmarkEnd w:id="5230"/>
      <w:bookmarkEnd w:id="5231"/>
      <w:bookmarkEnd w:id="5232"/>
      <w:bookmarkEnd w:id="5233"/>
      <w:bookmarkEnd w:id="5234"/>
      <w:bookmarkEnd w:id="5235"/>
      <w:bookmarkEnd w:id="5236"/>
      <w:bookmarkEnd w:id="5237"/>
      <w:bookmarkEnd w:id="5238"/>
    </w:p>
    <w:p w14:paraId="34906B8B" w14:textId="77777777" w:rsidR="000F0548" w:rsidRPr="00936461" w:rsidRDefault="000F0548" w:rsidP="000F0548">
      <w:pPr>
        <w:pStyle w:val="Heading2"/>
      </w:pPr>
      <w:bookmarkStart w:id="5239" w:name="_Toc46488708"/>
      <w:bookmarkStart w:id="5240" w:name="_Toc52574130"/>
      <w:bookmarkStart w:id="5241" w:name="_Toc52574216"/>
      <w:bookmarkStart w:id="5242" w:name="_Toc156055108"/>
      <w:r w:rsidRPr="00936461">
        <w:t>5.1</w:t>
      </w:r>
      <w:r w:rsidRPr="00936461">
        <w:tab/>
        <w:t>PWS features</w:t>
      </w:r>
      <w:bookmarkEnd w:id="5239"/>
      <w:bookmarkEnd w:id="5240"/>
      <w:bookmarkEnd w:id="5241"/>
      <w:bookmarkEnd w:id="5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243"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243"/>
    </w:tbl>
    <w:p w14:paraId="02B28061" w14:textId="77777777" w:rsidR="000F0548" w:rsidRPr="00936461" w:rsidRDefault="000F0548" w:rsidP="00234276"/>
    <w:p w14:paraId="14F3C5C9" w14:textId="77777777" w:rsidR="000F0548" w:rsidRPr="00936461" w:rsidRDefault="000F0548" w:rsidP="00234276">
      <w:pPr>
        <w:pStyle w:val="Heading2"/>
      </w:pPr>
      <w:bookmarkStart w:id="5244" w:name="_Toc46488709"/>
      <w:bookmarkStart w:id="5245" w:name="_Toc52574131"/>
      <w:bookmarkStart w:id="5246" w:name="_Toc52574217"/>
      <w:bookmarkStart w:id="5247" w:name="_Toc156055109"/>
      <w:r w:rsidRPr="00936461">
        <w:t>5.2</w:t>
      </w:r>
      <w:r w:rsidRPr="00936461">
        <w:tab/>
        <w:t>UE receiver features</w:t>
      </w:r>
      <w:bookmarkEnd w:id="5244"/>
      <w:bookmarkEnd w:id="5245"/>
      <w:bookmarkEnd w:id="5246"/>
      <w:bookmarkEnd w:id="52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248" w:author="NR_demod_enh3-Core" w:date="2024-03-04T15:13:00Z"/>
        </w:trPr>
        <w:tc>
          <w:tcPr>
            <w:tcW w:w="9630" w:type="dxa"/>
          </w:tcPr>
          <w:p w14:paraId="6F05A915" w14:textId="77777777" w:rsidR="005D49B4" w:rsidRDefault="005D49B4" w:rsidP="005D49B4">
            <w:pPr>
              <w:pStyle w:val="TAL"/>
              <w:rPr>
                <w:ins w:id="5249" w:author="NR_demod_enh3-Core" w:date="2024-03-04T15:13:00Z"/>
                <w:b/>
                <w:bCs/>
              </w:rPr>
            </w:pPr>
            <w:ins w:id="5250"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251" w:author="NR_demod_enh3-Core" w:date="2024-03-04T15:13:00Z"/>
              </w:rPr>
            </w:pPr>
            <w:ins w:id="5252"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253" w:author="NR_demod_enh3-Core" w:date="2024-03-04T15:13:00Z"/>
                <w:b/>
                <w:bCs/>
              </w:rPr>
            </w:pPr>
            <w:ins w:id="5254" w:author="NR_demod_enh3-Core" w:date="2024-03-04T15:13:00Z">
              <w:r>
                <w:t xml:space="preserve">UE supporting the feature is required to indicate the support of </w:t>
              </w:r>
              <w:commentRangeStart w:id="5255"/>
              <w:r w:rsidRPr="00F41679">
                <w:rPr>
                  <w:i/>
                  <w:iCs/>
                </w:rPr>
                <w:t>pdsch-1024QAM-FR1-r17</w:t>
              </w:r>
            </w:ins>
            <w:commentRangeEnd w:id="5255"/>
            <w:r w:rsidR="00AA55B1">
              <w:rPr>
                <w:rStyle w:val="CommentReference"/>
                <w:rFonts w:ascii="Times New Roman" w:eastAsiaTheme="minorEastAsia" w:hAnsi="Times New Roman"/>
                <w:lang w:eastAsia="en-US"/>
              </w:rPr>
              <w:commentReference w:id="5255"/>
            </w:r>
            <w:ins w:id="5256" w:author="NR_demod_enh3-Core" w:date="2024-03-04T15:13:00Z">
              <w:r>
                <w:t>.</w:t>
              </w:r>
            </w:ins>
          </w:p>
        </w:tc>
      </w:tr>
      <w:tr w:rsidR="005D49B4" w:rsidRPr="00936461" w14:paraId="4D66B236" w14:textId="77777777" w:rsidTr="000F0548">
        <w:trPr>
          <w:cantSplit/>
          <w:tblHeader/>
          <w:ins w:id="5257" w:author="NR_demod_enh3-Core" w:date="2024-03-04T15:13:00Z"/>
        </w:trPr>
        <w:tc>
          <w:tcPr>
            <w:tcW w:w="9630" w:type="dxa"/>
          </w:tcPr>
          <w:p w14:paraId="04D549D2" w14:textId="77777777" w:rsidR="005D49B4" w:rsidRDefault="005D49B4" w:rsidP="005D49B4">
            <w:pPr>
              <w:pStyle w:val="TAL"/>
              <w:rPr>
                <w:ins w:id="5258" w:author="NR_demod_enh3-Core" w:date="2024-03-04T15:13:00Z"/>
                <w:b/>
                <w:bCs/>
              </w:rPr>
            </w:pPr>
            <w:ins w:id="5259"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260" w:author="NR_demod_enh3-Core" w:date="2024-03-04T15:13:00Z"/>
              </w:rPr>
            </w:pPr>
            <w:ins w:id="5261"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262" w:author="NR_demod_enh3-Core" w:date="2024-03-04T15:13:00Z"/>
                <w:b/>
                <w:bCs/>
              </w:rPr>
            </w:pPr>
            <w:ins w:id="5263" w:author="NR_demod_enh3-Core" w:date="2024-03-04T15:13:00Z">
              <w:r w:rsidRPr="005D49B4">
                <w:rPr>
                  <w:rPrChange w:id="5264" w:author="NR_demod_enh3-Core" w:date="2024-03-04T15:13:00Z">
                    <w:rPr>
                      <w:b/>
                      <w:bCs/>
                    </w:rPr>
                  </w:rPrChange>
                </w:rPr>
                <w:t xml:space="preserve">UE supporting </w:t>
              </w:r>
              <w:r>
                <w:t xml:space="preserve">the feature is required to indicate the support of </w:t>
              </w:r>
              <w:commentRangeStart w:id="5265"/>
              <w:r w:rsidRPr="00F41679">
                <w:rPr>
                  <w:i/>
                  <w:iCs/>
                </w:rPr>
                <w:t>pdsch-1024QAM-FR1-r17</w:t>
              </w:r>
            </w:ins>
            <w:commentRangeEnd w:id="5265"/>
            <w:r w:rsidR="00274BED">
              <w:rPr>
                <w:rStyle w:val="CommentReference"/>
                <w:rFonts w:ascii="Times New Roman" w:eastAsiaTheme="minorEastAsia" w:hAnsi="Times New Roman"/>
                <w:lang w:eastAsia="en-US"/>
              </w:rPr>
              <w:commentReference w:id="5265"/>
            </w:r>
            <w:ins w:id="5266"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267" w:author="NR_ENDC_RF_FR1_enh2-Core" w:date="2024-03-02T13:12:00Z"/>
        </w:trPr>
        <w:tc>
          <w:tcPr>
            <w:tcW w:w="9630" w:type="dxa"/>
          </w:tcPr>
          <w:p w14:paraId="7E05ED3E" w14:textId="77777777" w:rsidR="00AD30A2" w:rsidRPr="00541956" w:rsidRDefault="00541956" w:rsidP="009A4219">
            <w:pPr>
              <w:pStyle w:val="TAL"/>
              <w:rPr>
                <w:ins w:id="5268" w:author="NR_ENDC_RF_FR1_enh2-Core" w:date="2024-03-02T13:12:00Z"/>
                <w:rFonts w:eastAsia="DengXian" w:cs="Arial"/>
                <w:b/>
                <w:bCs/>
                <w:color w:val="000000"/>
                <w:szCs w:val="18"/>
                <w:rPrChange w:id="5269" w:author="NR_ENDC_RF_FR1_enh2-Core" w:date="2024-03-02T13:12:00Z">
                  <w:rPr>
                    <w:ins w:id="5270" w:author="NR_ENDC_RF_FR1_enh2-Core" w:date="2024-03-02T13:12:00Z"/>
                    <w:rFonts w:eastAsia="DengXian" w:cs="Arial"/>
                    <w:color w:val="000000"/>
                    <w:szCs w:val="18"/>
                  </w:rPr>
                </w:rPrChange>
              </w:rPr>
            </w:pPr>
            <w:ins w:id="5271" w:author="NR_ENDC_RF_FR1_enh2-Core" w:date="2024-03-02T13:12:00Z">
              <w:r w:rsidRPr="00541956">
                <w:rPr>
                  <w:rFonts w:eastAsia="DengXian" w:cs="Arial"/>
                  <w:b/>
                  <w:bCs/>
                  <w:color w:val="000000"/>
                  <w:szCs w:val="18"/>
                  <w:rPrChange w:id="5272"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5273" w:author="NR_ENDC_RF_FR1_enh2-Core" w:date="2024-03-02T13:12:00Z"/>
                <w:rFonts w:ascii="Arial" w:hAnsi="Arial" w:cs="Arial"/>
                <w:sz w:val="18"/>
                <w:szCs w:val="18"/>
                <w:rPrChange w:id="5274" w:author="NR_ENDC_RF_FR1_enh2-Core" w:date="2024-03-02T13:12:00Z">
                  <w:rPr>
                    <w:ins w:id="5275" w:author="NR_ENDC_RF_FR1_enh2-Core" w:date="2024-03-02T13:12:00Z"/>
                    <w:rFonts w:ascii="Microsoft YaHei UI" w:eastAsia="Microsoft YaHei UI" w:hAnsi="Microsoft YaHei UI"/>
                    <w:color w:val="000000"/>
                    <w:sz w:val="21"/>
                    <w:szCs w:val="21"/>
                  </w:rPr>
                </w:rPrChange>
              </w:rPr>
              <w:pPrChange w:id="5276" w:author="NR_ENDC_RF_FR1_enh2-Core" w:date="2024-03-02T13:12:00Z">
                <w:pPr>
                  <w:spacing w:after="120"/>
                  <w:jc w:val="both"/>
                </w:pPr>
              </w:pPrChange>
            </w:pPr>
            <w:ins w:id="5277" w:author="NR_ENDC_RF_FR1_enh2-Core" w:date="2024-03-02T13:12:00Z">
              <w:r>
                <w:rPr>
                  <w:rFonts w:ascii="Arial" w:hAnsi="Arial" w:cs="Arial"/>
                  <w:sz w:val="18"/>
                  <w:szCs w:val="18"/>
                </w:rPr>
                <w:t xml:space="preserve">-  </w:t>
              </w:r>
              <w:r w:rsidRPr="00637308">
                <w:rPr>
                  <w:rFonts w:ascii="Arial" w:hAnsi="Arial" w:cs="Arial"/>
                  <w:sz w:val="18"/>
                  <w:szCs w:val="18"/>
                  <w:rPrChange w:id="5278"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79"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80" w:author="NR_ENDC_RF_FR1_enh2-Core" w:date="2024-03-02T13:12:00Z"/>
                <w:rPrChange w:id="5281" w:author="NR_ENDC_RF_FR1_enh2-Core" w:date="2024-03-02T13:12:00Z">
                  <w:rPr>
                    <w:ins w:id="5282" w:author="NR_ENDC_RF_FR1_enh2-Core" w:date="2024-03-02T13:12:00Z"/>
                    <w:b/>
                    <w:bCs/>
                  </w:rPr>
                </w:rPrChange>
              </w:rPr>
              <w:pPrChange w:id="5283" w:author="NR_ENDC_RF_FR1_enh2-Core" w:date="2024-03-02T13:13:00Z">
                <w:pPr>
                  <w:pStyle w:val="TAL"/>
                </w:pPr>
              </w:pPrChange>
            </w:pPr>
            <w:ins w:id="5284" w:author="NR_ENDC_RF_FR1_enh2-Core" w:date="2024-03-02T13:12:00Z">
              <w:r>
                <w:rPr>
                  <w:rFonts w:ascii="Arial" w:hAnsi="Arial" w:cs="Arial"/>
                  <w:sz w:val="18"/>
                  <w:szCs w:val="18"/>
                </w:rPr>
                <w:t>-</w:t>
              </w:r>
              <w:r w:rsidRPr="00637308">
                <w:rPr>
                  <w:rFonts w:ascii="Arial" w:hAnsi="Arial" w:cs="Arial"/>
                  <w:sz w:val="18"/>
                  <w:szCs w:val="18"/>
                  <w:rPrChange w:id="5285" w:author="NR_ENDC_RF_FR1_enh2-Core" w:date="2024-03-02T13:12:00Z">
                    <w:rPr>
                      <w:rFonts w:eastAsia="Microsoft YaHei UI"/>
                      <w:color w:val="000000"/>
                      <w:sz w:val="14"/>
                      <w:szCs w:val="14"/>
                    </w:rPr>
                  </w:rPrChange>
                </w:rPr>
                <w:t>     </w:t>
              </w:r>
              <w:r w:rsidRPr="00637308">
                <w:rPr>
                  <w:rFonts w:ascii="Arial" w:hAnsi="Arial" w:cs="Arial"/>
                  <w:sz w:val="18"/>
                  <w:szCs w:val="18"/>
                  <w:rPrChange w:id="5286"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87" w:author="NR_ENDC_RF_FR1_enh2-Core" w:date="2024-03-02T13:13:00Z">
              <w:r w:rsidR="003E40D7">
                <w:rPr>
                  <w:rFonts w:ascii="Arial" w:hAnsi="Arial" w:cs="Arial"/>
                  <w:sz w:val="18"/>
                  <w:szCs w:val="18"/>
                </w:rPr>
                <w:t xml:space="preserve"> in FR1</w:t>
              </w:r>
            </w:ins>
            <w:ins w:id="5288"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89" w:name="_Hlk40622094"/>
    </w:p>
    <w:p w14:paraId="7BFB26F2" w14:textId="77777777" w:rsidR="000F0548" w:rsidRPr="00936461" w:rsidRDefault="000F0548" w:rsidP="000F0548">
      <w:pPr>
        <w:pStyle w:val="Heading2"/>
      </w:pPr>
      <w:bookmarkStart w:id="5290" w:name="_Toc46488710"/>
      <w:bookmarkStart w:id="5291" w:name="_Toc52574132"/>
      <w:bookmarkStart w:id="5292" w:name="_Toc52574218"/>
      <w:bookmarkStart w:id="5293" w:name="_Toc156055110"/>
      <w:r w:rsidRPr="00936461">
        <w:t>5.3</w:t>
      </w:r>
      <w:r w:rsidRPr="00936461">
        <w:tab/>
        <w:t>RRC connection</w:t>
      </w:r>
      <w:bookmarkEnd w:id="5290"/>
      <w:bookmarkEnd w:id="5291"/>
      <w:bookmarkEnd w:id="5292"/>
      <w:bookmarkEnd w:id="52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94"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89"/>
      <w:bookmarkEnd w:id="5294"/>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295" w:name="_Toc52574133"/>
      <w:bookmarkStart w:id="5296" w:name="_Toc52574219"/>
      <w:bookmarkStart w:id="5297" w:name="_Toc156055111"/>
      <w:r w:rsidRPr="00936461">
        <w:t>5.4</w:t>
      </w:r>
      <w:r w:rsidRPr="00936461">
        <w:tab/>
        <w:t>Other features</w:t>
      </w:r>
      <w:bookmarkEnd w:id="5295"/>
      <w:bookmarkEnd w:id="5296"/>
      <w:bookmarkEnd w:id="52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98"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99">
          <w:tblGrid>
            <w:gridCol w:w="35"/>
            <w:gridCol w:w="9595"/>
            <w:gridCol w:w="35"/>
          </w:tblGrid>
        </w:tblGridChange>
      </w:tblGrid>
      <w:tr w:rsidR="00B465FD" w:rsidRPr="00936461" w14:paraId="7932AF6E" w14:textId="77777777" w:rsidTr="00B465FD">
        <w:trPr>
          <w:cantSplit/>
          <w:tblHeader/>
          <w:trPrChange w:id="5300" w:author="NR_NTN_enh-Core" w:date="2024-03-05T02:09:00Z">
            <w:trPr>
              <w:gridBefore w:val="1"/>
              <w:wAfter w:w="2912" w:type="dxa"/>
              <w:cantSplit/>
              <w:tblHeader/>
            </w:trPr>
          </w:trPrChange>
        </w:trPr>
        <w:tc>
          <w:tcPr>
            <w:tcW w:w="9630" w:type="dxa"/>
            <w:tcPrChange w:id="5301"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30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304"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305" w:author="TEI18_Beam Failure recovery for SDT " w:date="2024-03-05T17:49:00Z"/>
                <w:b/>
              </w:rPr>
            </w:pPr>
            <w:ins w:id="5306"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307" w:author="TEI18_Beam Failure recovery for SDT " w:date="2024-03-05T17:49:00Z"/>
                <w:b/>
              </w:rPr>
            </w:pPr>
            <w:ins w:id="5308"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30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490146">
            <w:pPr>
              <w:pStyle w:val="TAL"/>
              <w:rPr>
                <w:b/>
              </w:rPr>
            </w:pPr>
            <w:r w:rsidRPr="00936461">
              <w:rPr>
                <w:b/>
              </w:rPr>
              <w:t>eCall over IMS</w:t>
            </w:r>
          </w:p>
          <w:p w14:paraId="18E91202" w14:textId="77777777" w:rsidR="00B465FD" w:rsidRPr="00936461" w:rsidRDefault="00B465FD" w:rsidP="0049014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31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31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31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490146">
            <w:pPr>
              <w:pStyle w:val="TAL"/>
              <w:rPr>
                <w:b/>
              </w:rPr>
            </w:pPr>
            <w:r w:rsidRPr="00936461">
              <w:rPr>
                <w:b/>
              </w:rPr>
              <w:t>Minimization of service interruption</w:t>
            </w:r>
          </w:p>
          <w:p w14:paraId="270A13E0" w14:textId="77777777" w:rsidR="00B465FD" w:rsidRPr="00936461" w:rsidRDefault="00B465FD" w:rsidP="00490146">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31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319" w:author="NR_NTN_enh-Core" w:date="2024-03-05T02:09:00Z"/>
          <w:trPrChange w:id="5320"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322" w:author="NR_NTN_enh-Core" w:date="2024-03-05T02:09:00Z"/>
                <w:b/>
                <w:iCs/>
                <w:rPrChange w:id="5323" w:author="NR_NTN_enh-Core" w:date="2024-03-05T02:09:00Z">
                  <w:rPr>
                    <w:ins w:id="5324" w:author="NR_NTN_enh-Core" w:date="2024-03-05T02:09:00Z"/>
                    <w:b/>
                    <w:i/>
                  </w:rPr>
                </w:rPrChange>
              </w:rPr>
            </w:pPr>
            <w:ins w:id="5325" w:author="NR_NTN_enh-Core" w:date="2024-03-05T02:09:00Z">
              <w:r w:rsidRPr="00B465FD">
                <w:rPr>
                  <w:b/>
                  <w:iCs/>
                  <w:rPrChange w:id="5326" w:author="NR_NTN_enh-Core" w:date="2024-03-05T02:09:00Z">
                    <w:rPr>
                      <w:b/>
                      <w:i/>
                    </w:rPr>
                  </w:rPrChange>
                </w:rPr>
                <w:t xml:space="preserve">PUCCH repetition on common PUCCH resource </w:t>
              </w:r>
            </w:ins>
          </w:p>
          <w:p w14:paraId="7C3D2F24" w14:textId="36330BA8" w:rsidR="00B465FD" w:rsidRDefault="00B465FD" w:rsidP="00FD6DDB">
            <w:pPr>
              <w:pStyle w:val="TAL"/>
              <w:rPr>
                <w:ins w:id="5327" w:author="NR_NTN_enh-Core" w:date="2024-03-05T02:09:00Z"/>
                <w:rFonts w:cs="Arial"/>
                <w:color w:val="000000" w:themeColor="text1"/>
                <w:szCs w:val="18"/>
                <w:lang w:val="en-US"/>
              </w:rPr>
            </w:pPr>
            <w:ins w:id="5328"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329" w:author="NR_NTN_enh-Core" w:date="2024-03-05T02:09:00Z"/>
                <w:b/>
              </w:rPr>
            </w:pPr>
            <w:ins w:id="5330"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33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3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33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3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33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3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33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3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33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4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34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4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343" w:name="_Toc52574134"/>
      <w:bookmarkStart w:id="5344" w:name="_Toc52574220"/>
      <w:bookmarkStart w:id="5345" w:name="_Toc156055112"/>
      <w:r w:rsidRPr="00936461">
        <w:t>5.5</w:t>
      </w:r>
      <w:r w:rsidRPr="00936461">
        <w:tab/>
        <w:t>Sidelink Features</w:t>
      </w:r>
      <w:bookmarkEnd w:id="5343"/>
      <w:bookmarkEnd w:id="5344"/>
      <w:bookmarkEnd w:id="5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346" w:author="NR_SL_enh2-Core" w:date="2024-03-05T14:46:00Z"/>
        </w:trPr>
        <w:tc>
          <w:tcPr>
            <w:tcW w:w="9630" w:type="dxa"/>
          </w:tcPr>
          <w:p w14:paraId="288DD32B" w14:textId="77777777" w:rsidR="00702B5B" w:rsidRDefault="00702B5B" w:rsidP="00963B9B">
            <w:pPr>
              <w:pStyle w:val="TAL"/>
              <w:rPr>
                <w:ins w:id="5347" w:author="NR_SL_enh2-Core" w:date="2024-03-05T14:46:00Z"/>
                <w:b/>
                <w:bCs/>
              </w:rPr>
            </w:pPr>
            <w:ins w:id="5348"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349" w:author="NR_SL_enh2-Core" w:date="2024-03-05T14:47:00Z"/>
              </w:rPr>
            </w:pPr>
            <w:ins w:id="5350"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351"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352" w:author="NR_SL_enh2-Core" w:date="2024-03-05T14:47:00Z">
                    <w:rPr/>
                  </w:rPrChange>
                </w:rPr>
                <w:t>p</w:t>
              </w:r>
              <w:r w:rsidR="00F1372E" w:rsidRPr="00F1372E">
                <w:t xml:space="preserve"> ≠ CW</w:t>
              </w:r>
              <w:r w:rsidR="00F1372E" w:rsidRPr="00F1372E">
                <w:rPr>
                  <w:vertAlign w:val="subscript"/>
                  <w:rPrChange w:id="5353" w:author="NR_SL_enh2-Core" w:date="2024-03-05T14:47:00Z">
                    <w:rPr/>
                  </w:rPrChange>
                </w:rPr>
                <w:t>max,p</w:t>
              </w:r>
              <w:r w:rsidR="00F1372E" w:rsidRPr="00F1372E">
                <w:t xml:space="preserve"> value is consecutively used for X times for generation of N</w:t>
              </w:r>
              <w:r w:rsidR="00F1372E" w:rsidRPr="00810AA4">
                <w:rPr>
                  <w:vertAlign w:val="subscript"/>
                  <w:rPrChange w:id="5354" w:author="4Rx_low_NR_band_handheld_3Tx_NR_CA_ENDC" w:date="2024-03-05T18:39:00Z">
                    <w:rPr/>
                  </w:rPrChange>
                </w:rPr>
                <w:t>init</w:t>
              </w:r>
              <w:r w:rsidR="00F1372E" w:rsidRPr="00F1372E">
                <w:t xml:space="preserve"> for PSCCH/PSSCH transmission without HARQ feedback</w:t>
              </w:r>
            </w:ins>
            <w:ins w:id="5355" w:author="NR_SL_enh2-Core" w:date="2024-03-05T14:47:00Z">
              <w:r w:rsidR="00194451">
                <w:t xml:space="preserve"> for a band where shared spectrum channel access must be used</w:t>
              </w:r>
            </w:ins>
            <w:ins w:id="5356" w:author="NR_SL_enh2-Core" w:date="2024-03-05T14:46:00Z">
              <w:r w:rsidR="00F1372E">
                <w:t>.</w:t>
              </w:r>
            </w:ins>
          </w:p>
          <w:p w14:paraId="18AA5D3E" w14:textId="77777777" w:rsidR="00693CAE" w:rsidRDefault="00693CAE" w:rsidP="00963B9B">
            <w:pPr>
              <w:pStyle w:val="TAL"/>
              <w:rPr>
                <w:ins w:id="5357" w:author="NR_SL_enh2-Core" w:date="2024-03-05T14:47:00Z"/>
              </w:rPr>
            </w:pPr>
          </w:p>
          <w:p w14:paraId="4F734DD8" w14:textId="36E8A620" w:rsidR="00693CAE" w:rsidRPr="00A400E3" w:rsidRDefault="00693CAE" w:rsidP="00963B9B">
            <w:pPr>
              <w:pStyle w:val="TAL"/>
              <w:rPr>
                <w:ins w:id="5358" w:author="NR_SL_enh2-Core" w:date="2024-03-05T14:46:00Z"/>
                <w:rPrChange w:id="5359" w:author="NR_SL_enh2-Core" w:date="2024-03-05T14:49:00Z">
                  <w:rPr>
                    <w:ins w:id="5360" w:author="NR_SL_enh2-Core" w:date="2024-03-05T14:46:00Z"/>
                    <w:b/>
                    <w:bCs/>
                  </w:rPr>
                </w:rPrChange>
              </w:rPr>
            </w:pPr>
            <w:ins w:id="5361" w:author="NR_SL_enh2-Core" w:date="2024-03-05T14:47:00Z">
              <w:r>
                <w:t>A UE supporting this feature shall also indicate the sup</w:t>
              </w:r>
            </w:ins>
            <w:ins w:id="5362" w:author="NR_SL_enh2-Core" w:date="2024-03-05T14:48:00Z">
              <w:r>
                <w:t>port of</w:t>
              </w:r>
              <w:commentRangeStart w:id="5363"/>
              <w:r>
                <w:t xml:space="preserve"> </w:t>
              </w:r>
            </w:ins>
            <w:ins w:id="5364" w:author="NR_SL_enh2-Core" w:date="2024-03-05T14:49:00Z">
              <w:r w:rsidR="00A400E3" w:rsidRPr="00A400E3">
                <w:rPr>
                  <w:rFonts w:eastAsiaTheme="minorEastAsia"/>
                  <w:i/>
                  <w:iCs/>
                  <w:color w:val="808080"/>
                  <w:rPrChange w:id="5365" w:author="NR_SL_enh2-Core" w:date="2024-03-05T14:49:00Z">
                    <w:rPr>
                      <w:rFonts w:eastAsiaTheme="minorEastAsia"/>
                      <w:color w:val="808080"/>
                    </w:rPr>
                  </w:rPrChange>
                </w:rPr>
                <w:t>sl-DynamicChannelAccess-r18</w:t>
              </w:r>
              <w:r w:rsidR="00A400E3">
                <w:rPr>
                  <w:rFonts w:eastAsiaTheme="minorEastAsia"/>
                  <w:color w:val="808080"/>
                </w:rPr>
                <w:t>.</w:t>
              </w:r>
            </w:ins>
            <w:commentRangeEnd w:id="5363"/>
            <w:r w:rsidR="00F83582">
              <w:rPr>
                <w:rStyle w:val="CommentReference"/>
                <w:rFonts w:ascii="Times New Roman" w:eastAsiaTheme="minorEastAsia" w:hAnsi="Times New Roman"/>
                <w:lang w:eastAsia="en-US"/>
              </w:rPr>
              <w:commentReference w:id="5363"/>
            </w:r>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366" w:author="NR_SL_enh2-Core" w:date="2024-03-05T14:22:00Z"/>
        </w:trPr>
        <w:tc>
          <w:tcPr>
            <w:tcW w:w="9630" w:type="dxa"/>
          </w:tcPr>
          <w:p w14:paraId="021C2782" w14:textId="77777777" w:rsidR="007953F7" w:rsidRDefault="007953F7" w:rsidP="00C04308">
            <w:pPr>
              <w:pStyle w:val="TAL"/>
              <w:rPr>
                <w:ins w:id="5367" w:author="NR_SL_enh2-Core" w:date="2024-03-05T14:22:00Z"/>
                <w:b/>
                <w:lang w:eastAsia="zh-CN"/>
              </w:rPr>
            </w:pPr>
            <w:ins w:id="5368"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69" w:author="NR_SL_enh2-Core" w:date="2024-03-05T14:22:00Z"/>
                <w:bCs/>
                <w:lang w:eastAsia="zh-CN"/>
              </w:rPr>
            </w:pPr>
            <w:ins w:id="5370"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71" w:author="NR_SL_enh2-Core" w:date="2024-03-05T14:22:00Z"/>
                <w:bCs/>
                <w:lang w:eastAsia="zh-CN"/>
                <w:rPrChange w:id="5372" w:author="NR_SL_enh2-Core" w:date="2024-03-05T14:23:00Z">
                  <w:rPr>
                    <w:ins w:id="5373" w:author="NR_SL_enh2-Core" w:date="2024-03-05T14:22:00Z"/>
                    <w:b/>
                    <w:lang w:eastAsia="zh-CN"/>
                  </w:rPr>
                </w:rPrChange>
              </w:rPr>
            </w:pPr>
            <w:ins w:id="5374" w:author="NR_SL_enh2-Core" w:date="2024-03-05T14:22:00Z">
              <w:r>
                <w:rPr>
                  <w:bCs/>
                  <w:lang w:eastAsia="zh-CN"/>
                </w:rPr>
                <w:t xml:space="preserve">A UE supporting this feature shall also indicate support of </w:t>
              </w:r>
            </w:ins>
            <w:ins w:id="5375" w:author="NR_SL_enh2-Core" w:date="2024-03-05T14:23:00Z">
              <w:r w:rsidR="000D675D" w:rsidRPr="000D675D">
                <w:rPr>
                  <w:bCs/>
                  <w:i/>
                  <w:iCs/>
                  <w:lang w:eastAsia="zh-CN"/>
                  <w:rPrChange w:id="5376" w:author="NR_SL_enh2-Core" w:date="2024-03-05T14:23:00Z">
                    <w:rPr>
                      <w:bCs/>
                      <w:lang w:eastAsia="zh-CN"/>
                    </w:rPr>
                  </w:rPrChange>
                </w:rPr>
                <w:t>channelBWs-DL-SCS-960kHz-FR2-2-r17</w:t>
              </w:r>
              <w:r w:rsidR="000D675D">
                <w:rPr>
                  <w:bCs/>
                  <w:lang w:eastAsia="zh-CN"/>
                </w:rPr>
                <w:t xml:space="preserve"> and </w:t>
              </w:r>
              <w:r w:rsidR="000D675D" w:rsidRPr="000D675D">
                <w:rPr>
                  <w:i/>
                  <w:iCs/>
                  <w:rPrChange w:id="5377" w:author="NR_SL_enh2-Core" w:date="2024-03-05T14:23:00Z">
                    <w:rPr/>
                  </w:rPrChange>
                </w:rPr>
                <w:t>channelBWs-UL-SCS-960kHz-FR2-2-r17</w:t>
              </w:r>
              <w:r w:rsidR="000D675D">
                <w:t>.</w:t>
              </w:r>
            </w:ins>
          </w:p>
        </w:tc>
      </w:tr>
      <w:tr w:rsidR="00A50478" w:rsidRPr="00936461" w14:paraId="5A5BDAE8" w14:textId="77777777" w:rsidTr="00963B9B">
        <w:trPr>
          <w:cantSplit/>
          <w:tblHeader/>
          <w:ins w:id="5378" w:author="NR_SL_enh2-Core" w:date="2024-03-05T14:35:00Z"/>
        </w:trPr>
        <w:tc>
          <w:tcPr>
            <w:tcW w:w="9630" w:type="dxa"/>
          </w:tcPr>
          <w:p w14:paraId="6C017AD5" w14:textId="77777777" w:rsidR="00A50478" w:rsidRDefault="00E11051" w:rsidP="00E015F4">
            <w:pPr>
              <w:pStyle w:val="TAL"/>
              <w:rPr>
                <w:ins w:id="5379" w:author="NR_SL_enh2-Core" w:date="2024-03-05T14:35:00Z"/>
                <w:b/>
                <w:lang w:eastAsia="zh-CN"/>
              </w:rPr>
            </w:pPr>
            <w:ins w:id="5380" w:author="NR_SL_enh2-Core" w:date="2024-03-05T14:35:00Z">
              <w:r w:rsidRPr="00E11051">
                <w:rPr>
                  <w:b/>
                  <w:lang w:eastAsia="zh-CN"/>
                </w:rPr>
                <w:t>Transmitting PSCCH/PSSCH from 2</w:t>
              </w:r>
              <w:r w:rsidRPr="009511D2">
                <w:rPr>
                  <w:b/>
                  <w:vertAlign w:val="superscript"/>
                  <w:lang w:eastAsia="zh-CN"/>
                  <w:rPrChange w:id="5381"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82" w:author="NR_SL_enh2-Core" w:date="2024-03-05T14:35:00Z"/>
                <w:rFonts w:eastAsia="MS Mincho" w:cs="Arial"/>
                <w:szCs w:val="18"/>
                <w:lang w:eastAsia="zh-CN"/>
              </w:rPr>
            </w:pPr>
            <w:ins w:id="5383"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84"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85"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86" w:author="NR_SL_enh2-Core" w:date="2024-03-05T14:35:00Z"/>
                <w:bCs/>
                <w:lang w:eastAsia="zh-CN"/>
                <w:rPrChange w:id="5387" w:author="NR_SL_enh2-Core" w:date="2024-03-05T14:35:00Z">
                  <w:rPr>
                    <w:ins w:id="5388" w:author="NR_SL_enh2-Core" w:date="2024-03-05T14:35:00Z"/>
                    <w:b/>
                    <w:lang w:eastAsia="zh-CN"/>
                  </w:rPr>
                </w:rPrChange>
              </w:rPr>
            </w:pPr>
            <w:ins w:id="5389" w:author="NR_SL_enh2-Core" w:date="2024-03-05T14:35:00Z">
              <w:r>
                <w:rPr>
                  <w:rFonts w:eastAsia="MS Mincho" w:cs="Arial"/>
                  <w:szCs w:val="18"/>
                  <w:lang w:eastAsia="zh-CN"/>
                </w:rPr>
                <w:t xml:space="preserve">A UE supporting this feature shall also indicate support of at least one of </w:t>
              </w:r>
            </w:ins>
            <w:ins w:id="5390" w:author="NR_SL_enh2-Core" w:date="2024-03-05T14:38:00Z">
              <w:r w:rsidR="00E97519" w:rsidRPr="00F41679">
                <w:rPr>
                  <w:rFonts w:cs="Arial"/>
                  <w:i/>
                  <w:iCs/>
                  <w:szCs w:val="18"/>
                </w:rPr>
                <w:t>sl-CrossCarrierScheduling-</w:t>
              </w:r>
              <w:r w:rsidR="00E97519" w:rsidRPr="00E97519">
                <w:rPr>
                  <w:rFonts w:cs="Arial"/>
                  <w:szCs w:val="18"/>
                  <w:rPrChange w:id="5391" w:author="NR_SL_enh2-Core" w:date="2024-03-05T14:38:00Z">
                    <w:rPr>
                      <w:rFonts w:cs="Arial"/>
                      <w:i/>
                      <w:iCs/>
                      <w:szCs w:val="18"/>
                    </w:rPr>
                  </w:rPrChange>
                </w:rPr>
                <w:t>r16</w:t>
              </w:r>
              <w:r w:rsidR="00E97519">
                <w:rPr>
                  <w:rFonts w:cs="Arial"/>
                  <w:szCs w:val="18"/>
                </w:rPr>
                <w:t xml:space="preserve">, </w:t>
              </w:r>
            </w:ins>
            <w:ins w:id="5392" w:author="NR_SL_enh2-Core" w:date="2024-03-05T14:36:00Z">
              <w:r w:rsidR="00FD79B3" w:rsidRPr="00E97519">
                <w:rPr>
                  <w:rFonts w:eastAsia="MS Mincho"/>
                  <w:i/>
                  <w:iCs/>
                  <w:rPrChange w:id="5393" w:author="NR_SL_enh2-Core" w:date="2024-03-05T14:38:00Z">
                    <w:rPr>
                      <w:rFonts w:eastAsia="MS Mincho"/>
                    </w:rPr>
                  </w:rPrChange>
                </w:rPr>
                <w:t>sl-</w:t>
              </w:r>
              <w:r w:rsidR="00FD79B3" w:rsidRPr="00A66548">
                <w:rPr>
                  <w:rFonts w:eastAsia="MS Mincho"/>
                  <w:i/>
                  <w:iCs/>
                  <w:rPrChange w:id="5394"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95" w:author="NR_SL_enh2-Core" w:date="2024-03-05T14:37:00Z">
                    <w:rPr>
                      <w:rFonts w:eastAsia="MS Mincho"/>
                    </w:rPr>
                  </w:rPrChange>
                </w:rPr>
                <w:t>sl-TransmissionMode2-RandomResourceSelection-r17</w:t>
              </w:r>
              <w:r w:rsidR="009731AB">
                <w:rPr>
                  <w:rFonts w:eastAsia="MS Mincho"/>
                </w:rPr>
                <w:t xml:space="preserve">, and </w:t>
              </w:r>
            </w:ins>
            <w:ins w:id="5396" w:author="NR_SL_enh2-Core" w:date="2024-03-05T14:37:00Z">
              <w:r w:rsidR="00A66548" w:rsidRPr="00A66548">
                <w:rPr>
                  <w:i/>
                  <w:iCs/>
                  <w:rPrChange w:id="5397" w:author="NR_SL_enh2-Core" w:date="2024-03-05T14:37:00Z">
                    <w:rPr/>
                  </w:rPrChange>
                </w:rPr>
                <w:t>sl-TransmissionMode2-PartialSensing-r17</w:t>
              </w:r>
              <w:r w:rsidR="00A66548">
                <w:t>.</w:t>
              </w:r>
            </w:ins>
          </w:p>
        </w:tc>
      </w:tr>
      <w:tr w:rsidR="006C3D28" w:rsidRPr="00936461" w14:paraId="556AF175" w14:textId="77777777" w:rsidTr="00963B9B">
        <w:trPr>
          <w:cantSplit/>
          <w:tblHeader/>
          <w:ins w:id="5398" w:author="NR_SL_enh2-Core" w:date="2024-03-05T14:25:00Z"/>
        </w:trPr>
        <w:tc>
          <w:tcPr>
            <w:tcW w:w="9630" w:type="dxa"/>
          </w:tcPr>
          <w:p w14:paraId="3C9B252D" w14:textId="77777777" w:rsidR="006C3D28" w:rsidRDefault="00BF1AA8" w:rsidP="00E015F4">
            <w:pPr>
              <w:pStyle w:val="TAL"/>
              <w:rPr>
                <w:ins w:id="5399" w:author="NR_SL_enh2-Core" w:date="2024-03-05T14:26:00Z"/>
                <w:b/>
                <w:lang w:eastAsia="zh-CN"/>
              </w:rPr>
            </w:pPr>
            <w:ins w:id="5400"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401" w:author="NR_SL_enh2-Core" w:date="2024-03-05T14:27:00Z"/>
                <w:rFonts w:cs="Arial"/>
                <w:szCs w:val="18"/>
              </w:rPr>
            </w:pPr>
            <w:ins w:id="5402"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403" w:author="NR_SL_enh2-Core" w:date="2024-03-05T14:26:00Z"/>
                <w:rFonts w:cs="Arial"/>
                <w:szCs w:val="18"/>
              </w:rPr>
            </w:pPr>
            <w:ins w:id="5404" w:author="NR_SL_enh2-Core" w:date="2024-03-05T14:27:00Z">
              <w:r>
                <w:rPr>
                  <w:rFonts w:cs="Arial"/>
                  <w:szCs w:val="18"/>
                </w:rPr>
                <w:t xml:space="preserve">The </w:t>
              </w:r>
            </w:ins>
            <w:ins w:id="5405" w:author="NR_SL_enh2-Core" w:date="2024-03-05T14:26:00Z">
              <w:r w:rsidR="003671EF">
                <w:rPr>
                  <w:rFonts w:cs="Arial"/>
                  <w:szCs w:val="18"/>
                </w:rPr>
                <w:t xml:space="preserve">UE </w:t>
              </w:r>
            </w:ins>
            <w:ins w:id="5406"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407" w:author="NR_SL_enh2-Core" w:date="2024-03-05T14:28:00Z">
              <w:r>
                <w:rPr>
                  <w:rFonts w:eastAsia="MS Mincho" w:cs="Arial"/>
                  <w:szCs w:val="18"/>
                </w:rPr>
                <w:t>eature</w:t>
              </w:r>
            </w:ins>
            <w:ins w:id="5408"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409" w:author="NR_SL_enh2-Core" w:date="2024-03-05T14:25:00Z"/>
                <w:bCs/>
                <w:lang w:eastAsia="zh-CN"/>
                <w:rPrChange w:id="5410" w:author="NR_SL_enh2-Core" w:date="2024-03-05T14:26:00Z">
                  <w:rPr>
                    <w:ins w:id="5411" w:author="NR_SL_enh2-Core" w:date="2024-03-05T14:25:00Z"/>
                    <w:b/>
                    <w:lang w:eastAsia="zh-CN"/>
                  </w:rPr>
                </w:rPrChange>
              </w:rPr>
            </w:pPr>
            <w:ins w:id="5412"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413" w:author="NR_SL_enh2-Core" w:date="2024-03-02T12:18:00Z"/>
        </w:trPr>
        <w:tc>
          <w:tcPr>
            <w:tcW w:w="9630" w:type="dxa"/>
          </w:tcPr>
          <w:p w14:paraId="45D962AE" w14:textId="77777777" w:rsidR="00E015F4" w:rsidRDefault="00E015F4" w:rsidP="00E015F4">
            <w:pPr>
              <w:pStyle w:val="TAL"/>
              <w:rPr>
                <w:ins w:id="5414" w:author="NR_SL_enh2-Core" w:date="2024-03-02T12:18:00Z"/>
                <w:b/>
                <w:lang w:eastAsia="zh-CN"/>
              </w:rPr>
            </w:pPr>
            <w:ins w:id="5415"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416" w:author="NR_SL_enh2-Core" w:date="2024-03-02T12:18:00Z"/>
                <w:bCs/>
                <w:lang w:eastAsia="zh-CN"/>
              </w:rPr>
            </w:pPr>
            <w:ins w:id="5417"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418" w:author="NR_SL_enh2-Core" w:date="2024-03-02T12:18:00Z"/>
                <w:b/>
                <w:lang w:eastAsia="zh-CN"/>
              </w:rPr>
            </w:pPr>
            <w:ins w:id="5419"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420" w:name="_Toc156055113"/>
      <w:r w:rsidRPr="00936461">
        <w:t>5.6</w:t>
      </w:r>
      <w:r w:rsidRPr="00936461">
        <w:tab/>
        <w:t>RRM measurement features</w:t>
      </w:r>
      <w:bookmarkEnd w:id="5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490146">
            <w:pPr>
              <w:pStyle w:val="TAL"/>
              <w:rPr>
                <w:b/>
                <w:bCs/>
              </w:rPr>
            </w:pPr>
            <w:r w:rsidRPr="00936461">
              <w:rPr>
                <w:b/>
                <w:bCs/>
              </w:rPr>
              <w:t>Enhanced RRM requirements for measurements in IDLE and INACTIVE modes</w:t>
            </w:r>
          </w:p>
          <w:p w14:paraId="224A1CF1" w14:textId="77777777" w:rsidR="00BF46EE" w:rsidRPr="00936461" w:rsidRDefault="00BF46EE" w:rsidP="0049014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421" w:author="NR_HST_FR2_enh-Core" w:date="2024-03-02T23:08:00Z"/>
        </w:trPr>
        <w:tc>
          <w:tcPr>
            <w:tcW w:w="9630" w:type="dxa"/>
          </w:tcPr>
          <w:p w14:paraId="08087551" w14:textId="77777777" w:rsidR="007A2A19" w:rsidRDefault="007A2A19" w:rsidP="00BF46EE">
            <w:pPr>
              <w:pStyle w:val="TAL"/>
              <w:rPr>
                <w:ins w:id="5422" w:author="NR_HST_FR2_enh-Core" w:date="2024-03-02T23:08:00Z"/>
                <w:b/>
                <w:bCs/>
              </w:rPr>
            </w:pPr>
            <w:commentRangeStart w:id="5423"/>
            <w:ins w:id="5424" w:author="NR_HST_FR2_enh-Core" w:date="2024-03-02T23:08:00Z">
              <w:r>
                <w:rPr>
                  <w:b/>
                  <w:bCs/>
                </w:rPr>
                <w:t>High speed inter-frequency IDLE/INACTIVE measurements enhancement</w:t>
              </w:r>
            </w:ins>
            <w:commentRangeEnd w:id="5423"/>
            <w:r w:rsidR="00837665">
              <w:rPr>
                <w:rStyle w:val="CommentReference"/>
                <w:rFonts w:ascii="Times New Roman" w:eastAsiaTheme="minorEastAsia" w:hAnsi="Times New Roman"/>
                <w:lang w:eastAsia="en-US"/>
              </w:rPr>
              <w:commentReference w:id="5423"/>
            </w:r>
          </w:p>
          <w:p w14:paraId="652B7516" w14:textId="32496682" w:rsidR="007A2A19" w:rsidRPr="00CE3487" w:rsidRDefault="00CE3487" w:rsidP="00BF46EE">
            <w:pPr>
              <w:pStyle w:val="TAL"/>
              <w:rPr>
                <w:ins w:id="5425" w:author="NR_HST_FR2_enh-Core" w:date="2024-03-02T23:08:00Z"/>
                <w:rPrChange w:id="5426" w:author="NR_HST_FR2_enh-Core" w:date="2024-03-02T23:09:00Z">
                  <w:rPr>
                    <w:ins w:id="5427" w:author="NR_HST_FR2_enh-Core" w:date="2024-03-02T23:08:00Z"/>
                    <w:b/>
                    <w:bCs/>
                  </w:rPr>
                </w:rPrChange>
              </w:rPr>
            </w:pPr>
            <w:ins w:id="5428"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490146">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429"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429"/>
          </w:p>
        </w:tc>
      </w:tr>
      <w:tr w:rsidR="00936461" w:rsidRPr="00936461" w14:paraId="400F3C34" w14:textId="77777777" w:rsidTr="00490146">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430"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431" w:name="_Toc156055114"/>
      <w:r w:rsidRPr="00936461">
        <w:t>5.7</w:t>
      </w:r>
      <w:r w:rsidRPr="00936461">
        <w:tab/>
        <w:t>MDT and SON features</w:t>
      </w:r>
      <w:bookmarkEnd w:id="54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490146">
        <w:trPr>
          <w:cantSplit/>
          <w:tblHeader/>
        </w:trPr>
        <w:tc>
          <w:tcPr>
            <w:tcW w:w="9630" w:type="dxa"/>
          </w:tcPr>
          <w:p w14:paraId="51844C47" w14:textId="77777777" w:rsidR="004C715F" w:rsidRPr="00936461" w:rsidRDefault="004C715F" w:rsidP="00490146">
            <w:pPr>
              <w:pStyle w:val="TAL"/>
              <w:rPr>
                <w:b/>
                <w:bCs/>
              </w:rPr>
            </w:pPr>
            <w:r w:rsidRPr="00936461">
              <w:rPr>
                <w:b/>
                <w:bCs/>
              </w:rPr>
              <w:t>Mobility history information storage</w:t>
            </w:r>
          </w:p>
          <w:p w14:paraId="5B6F2CF6" w14:textId="77777777" w:rsidR="004C715F" w:rsidRPr="00936461" w:rsidRDefault="004C715F" w:rsidP="0049014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490146">
            <w:pPr>
              <w:pStyle w:val="TAL"/>
              <w:rPr>
                <w:b/>
                <w:bCs/>
              </w:rPr>
            </w:pPr>
            <w:r w:rsidRPr="00936461">
              <w:rPr>
                <w:b/>
                <w:bCs/>
              </w:rPr>
              <w:t>SCG Failure Report for MRO</w:t>
            </w:r>
          </w:p>
          <w:p w14:paraId="04AF5ABA" w14:textId="77777777" w:rsidR="00472578" w:rsidRPr="00936461" w:rsidRDefault="00472578" w:rsidP="00490146">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490146">
            <w:pPr>
              <w:pStyle w:val="TAL"/>
              <w:rPr>
                <w:b/>
                <w:bCs/>
              </w:rPr>
            </w:pPr>
            <w:r w:rsidRPr="00936461">
              <w:rPr>
                <w:b/>
                <w:bCs/>
              </w:rPr>
              <w:t>SpCell ID indication</w:t>
            </w:r>
          </w:p>
          <w:p w14:paraId="0C488113" w14:textId="3A27042C" w:rsidR="00472578" w:rsidRPr="00936461" w:rsidRDefault="00472578" w:rsidP="00490146">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432" w:name="_Toc156055115"/>
      <w:r w:rsidRPr="00936461">
        <w:t>5.8</w:t>
      </w:r>
      <w:r w:rsidRPr="00936461">
        <w:tab/>
        <w:t>Extended DRX features</w:t>
      </w:r>
      <w:bookmarkEnd w:id="54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490146">
        <w:trPr>
          <w:cantSplit/>
          <w:tblHeader/>
        </w:trPr>
        <w:tc>
          <w:tcPr>
            <w:tcW w:w="9630" w:type="dxa"/>
          </w:tcPr>
          <w:p w14:paraId="07FB7BB2" w14:textId="77777777" w:rsidR="00472578" w:rsidRPr="00936461" w:rsidRDefault="00472578" w:rsidP="00490146">
            <w:pPr>
              <w:pStyle w:val="TAH"/>
            </w:pPr>
            <w:r w:rsidRPr="00936461">
              <w:t>Definitions for feature</w:t>
            </w:r>
          </w:p>
        </w:tc>
      </w:tr>
      <w:tr w:rsidR="00761711" w:rsidRPr="00936461" w14:paraId="2AA02758" w14:textId="77777777" w:rsidTr="00490146">
        <w:trPr>
          <w:cantSplit/>
          <w:tblHeader/>
        </w:trPr>
        <w:tc>
          <w:tcPr>
            <w:tcW w:w="9630" w:type="dxa"/>
          </w:tcPr>
          <w:p w14:paraId="05A8D552" w14:textId="77777777" w:rsidR="00472578" w:rsidRPr="00936461" w:rsidRDefault="00472578" w:rsidP="00490146">
            <w:pPr>
              <w:pStyle w:val="TAL"/>
              <w:rPr>
                <w:b/>
                <w:bCs/>
              </w:rPr>
            </w:pPr>
            <w:r w:rsidRPr="00936461">
              <w:rPr>
                <w:b/>
                <w:bCs/>
              </w:rPr>
              <w:t>Rel-17 extended DRX in RRC_IDLE</w:t>
            </w:r>
          </w:p>
          <w:p w14:paraId="390C5EDD" w14:textId="70879DD0" w:rsidR="00472578" w:rsidRPr="00936461" w:rsidRDefault="00472578" w:rsidP="00490146">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433" w:name="_Toc156055116"/>
      <w:r w:rsidRPr="00936461">
        <w:t>5.9</w:t>
      </w:r>
      <w:r w:rsidRPr="00936461">
        <w:tab/>
        <w:t>Sidelink Relay Features</w:t>
      </w:r>
      <w:bookmarkEnd w:id="54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490146">
        <w:trPr>
          <w:cantSplit/>
          <w:tblHeader/>
        </w:trPr>
        <w:tc>
          <w:tcPr>
            <w:tcW w:w="9630" w:type="dxa"/>
          </w:tcPr>
          <w:p w14:paraId="2CE15B2B" w14:textId="77777777" w:rsidR="00472578" w:rsidRPr="00936461" w:rsidRDefault="00472578" w:rsidP="00490146">
            <w:pPr>
              <w:pStyle w:val="TAH"/>
            </w:pPr>
            <w:r w:rsidRPr="00936461">
              <w:t>Definitions for feature</w:t>
            </w:r>
          </w:p>
        </w:tc>
      </w:tr>
      <w:tr w:rsidR="00936461" w:rsidRPr="00936461" w14:paraId="02E69B94" w14:textId="77777777" w:rsidTr="00490146">
        <w:trPr>
          <w:cantSplit/>
          <w:tblHeader/>
        </w:trPr>
        <w:tc>
          <w:tcPr>
            <w:tcW w:w="9630" w:type="dxa"/>
          </w:tcPr>
          <w:p w14:paraId="4C997E1F" w14:textId="77777777" w:rsidR="00472578" w:rsidRPr="00936461" w:rsidRDefault="00472578" w:rsidP="00490146">
            <w:pPr>
              <w:pStyle w:val="TAL"/>
              <w:rPr>
                <w:b/>
                <w:bCs/>
                <w:sz w:val="20"/>
              </w:rPr>
            </w:pPr>
            <w:r w:rsidRPr="00936461">
              <w:rPr>
                <w:b/>
                <w:bCs/>
              </w:rPr>
              <w:t>L3 sidelink relay UE operation</w:t>
            </w:r>
          </w:p>
          <w:p w14:paraId="37884C5F" w14:textId="77777777" w:rsidR="00472578" w:rsidRPr="00936461" w:rsidRDefault="00472578" w:rsidP="00490146">
            <w:pPr>
              <w:pStyle w:val="TAL"/>
              <w:rPr>
                <w:b/>
                <w:lang w:eastAsia="zh-CN"/>
              </w:rPr>
            </w:pPr>
            <w:r w:rsidRPr="00936461">
              <w:t>It is optional for UE to support L3 sidelink relay UE operation as specified in TS 38.331 [9].</w:t>
            </w:r>
          </w:p>
        </w:tc>
      </w:tr>
      <w:tr w:rsidR="00936461" w:rsidRPr="00936461" w14:paraId="6D93E0B8" w14:textId="77777777" w:rsidTr="00490146">
        <w:trPr>
          <w:cantSplit/>
          <w:tblHeader/>
        </w:trPr>
        <w:tc>
          <w:tcPr>
            <w:tcW w:w="9630" w:type="dxa"/>
          </w:tcPr>
          <w:p w14:paraId="63EB1FAE" w14:textId="77777777" w:rsidR="00472578" w:rsidRPr="00936461" w:rsidRDefault="00472578" w:rsidP="00490146">
            <w:pPr>
              <w:pStyle w:val="TAL"/>
              <w:rPr>
                <w:rFonts w:cs="Arial"/>
                <w:b/>
                <w:bCs/>
                <w:szCs w:val="18"/>
              </w:rPr>
            </w:pPr>
            <w:r w:rsidRPr="00936461">
              <w:rPr>
                <w:b/>
                <w:bCs/>
              </w:rPr>
              <w:t>L3 sidelink remote UE operation</w:t>
            </w:r>
          </w:p>
          <w:p w14:paraId="4E2B48C7" w14:textId="77777777" w:rsidR="00472578" w:rsidRPr="00936461" w:rsidRDefault="00472578" w:rsidP="00490146">
            <w:pPr>
              <w:pStyle w:val="TAL"/>
              <w:rPr>
                <w:b/>
                <w:lang w:eastAsia="zh-CN"/>
              </w:rPr>
            </w:pPr>
            <w:r w:rsidRPr="00936461">
              <w:t>It is optional for UE to support L3 sidelink remote UE operation as specified in TS 38.331 [9].</w:t>
            </w:r>
          </w:p>
        </w:tc>
      </w:tr>
      <w:tr w:rsidR="00936461" w:rsidRPr="00936461" w14:paraId="5EAC2560" w14:textId="77777777" w:rsidTr="00490146">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490146">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490146">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490146">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5434" w:name="_Toc156055117"/>
      <w:r w:rsidRPr="00936461">
        <w:t>5.10</w:t>
      </w:r>
      <w:r w:rsidRPr="00936461">
        <w:tab/>
        <w:t>MBS features</w:t>
      </w:r>
      <w:bookmarkEnd w:id="5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490146">
        <w:trPr>
          <w:cantSplit/>
          <w:tblHeader/>
        </w:trPr>
        <w:tc>
          <w:tcPr>
            <w:tcW w:w="9630" w:type="dxa"/>
          </w:tcPr>
          <w:p w14:paraId="57BA9014" w14:textId="77777777" w:rsidR="00C04308" w:rsidRPr="00936461" w:rsidRDefault="00C04308" w:rsidP="00490146">
            <w:pPr>
              <w:pStyle w:val="TAH"/>
            </w:pPr>
            <w:r w:rsidRPr="00936461">
              <w:t>Definitions for feature</w:t>
            </w:r>
          </w:p>
        </w:tc>
      </w:tr>
      <w:tr w:rsidR="00761711" w:rsidRPr="00936461" w14:paraId="5BD5032C" w14:textId="77777777" w:rsidTr="00490146">
        <w:trPr>
          <w:cantSplit/>
          <w:tblHeader/>
        </w:trPr>
        <w:tc>
          <w:tcPr>
            <w:tcW w:w="9630" w:type="dxa"/>
          </w:tcPr>
          <w:p w14:paraId="593272B4" w14:textId="77777777" w:rsidR="00C04308" w:rsidRPr="00936461" w:rsidRDefault="00C04308" w:rsidP="00490146">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435"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435"/>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490146">
            <w:pPr>
              <w:pStyle w:val="TAH"/>
            </w:pPr>
            <w:r w:rsidRPr="00936461">
              <w:rPr>
                <w:lang w:eastAsia="zh-CN"/>
              </w:rPr>
              <w:t>Definitions for feature</w:t>
            </w:r>
          </w:p>
        </w:tc>
      </w:tr>
      <w:tr w:rsidR="00936461" w:rsidRPr="00936461" w14:paraId="0B6756FF"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490146">
            <w:pPr>
              <w:pStyle w:val="TAL"/>
              <w:rPr>
                <w:b/>
                <w:bCs/>
                <w:lang w:eastAsia="zh-CN"/>
              </w:rPr>
            </w:pPr>
            <w:r w:rsidRPr="00936461">
              <w:rPr>
                <w:b/>
                <w:bCs/>
                <w:lang w:eastAsia="zh-CN"/>
              </w:rPr>
              <w:t>Basic NCR support</w:t>
            </w:r>
          </w:p>
          <w:p w14:paraId="544DBB4B" w14:textId="59732B8E" w:rsidR="004C715F" w:rsidRPr="00936461" w:rsidRDefault="004C715F" w:rsidP="00490146">
            <w:pPr>
              <w:pStyle w:val="TAL"/>
              <w:rPr>
                <w:rFonts w:cs="Arial"/>
                <w:szCs w:val="18"/>
                <w:lang w:eastAsia="zh-CN"/>
              </w:rPr>
            </w:pPr>
            <w:bookmarkStart w:id="5436" w:name="_Hlk154171122"/>
            <w:r w:rsidRPr="00936461">
              <w:rPr>
                <w:lang w:eastAsia="zh-CN"/>
              </w:rPr>
              <w:t>It is optional for UE to support the NCR-MT feature as specified in TS 38.2xx [x].</w:t>
            </w:r>
            <w:bookmarkEnd w:id="5436"/>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49014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49014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49014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49014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5437" w:name="_Toc12750914"/>
      <w:bookmarkStart w:id="5438" w:name="_Toc29382279"/>
      <w:bookmarkStart w:id="5439" w:name="_Toc37093396"/>
      <w:bookmarkStart w:id="5440" w:name="_Toc37238672"/>
      <w:bookmarkStart w:id="5441" w:name="_Toc37238786"/>
      <w:bookmarkStart w:id="5442" w:name="_Toc46488711"/>
      <w:bookmarkStart w:id="5443" w:name="_Toc52574135"/>
      <w:bookmarkStart w:id="5444" w:name="_Toc52574221"/>
      <w:bookmarkStart w:id="5445" w:name="_Toc156055118"/>
      <w:r w:rsidRPr="00936461">
        <w:t>6</w:t>
      </w:r>
      <w:r w:rsidR="004277B0" w:rsidRPr="00936461">
        <w:tab/>
        <w:t>Conditionally mandatory features</w:t>
      </w:r>
      <w:r w:rsidR="00926B86" w:rsidRPr="00936461">
        <w:t xml:space="preserve"> without UE radio access capability parameters</w:t>
      </w:r>
      <w:bookmarkEnd w:id="5437"/>
      <w:bookmarkEnd w:id="5438"/>
      <w:bookmarkEnd w:id="5439"/>
      <w:bookmarkEnd w:id="5440"/>
      <w:bookmarkEnd w:id="5441"/>
      <w:bookmarkEnd w:id="5442"/>
      <w:bookmarkEnd w:id="5443"/>
      <w:bookmarkEnd w:id="5444"/>
      <w:bookmarkEnd w:id="54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490146">
        <w:trPr>
          <w:cantSplit/>
          <w:trHeight w:val="255"/>
        </w:trPr>
        <w:tc>
          <w:tcPr>
            <w:tcW w:w="4423" w:type="dxa"/>
          </w:tcPr>
          <w:p w14:paraId="51C14F0E" w14:textId="77777777" w:rsidR="009D6370" w:rsidRPr="00936461" w:rsidRDefault="009D6370" w:rsidP="00490146">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490146">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490146">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490146">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446" w:author="NR_QoE_Enh-Core" w:date="2024-03-05T18:06:00Z">
              <w:r w:rsidRPr="00936461" w:rsidDel="00137D5F">
                <w:delText xml:space="preserve">For non-RedCap UE, </w:delText>
              </w:r>
            </w:del>
            <w:ins w:id="5447" w:author="NR_QoE_Enh-Core" w:date="2024-03-05T18:06:00Z">
              <w:r w:rsidR="00137D5F">
                <w:t>I</w:t>
              </w:r>
            </w:ins>
            <w:del w:id="5448"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490146">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490146">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490146">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490146">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449" w:author="TEI18" w:date="2024-03-05T17:41:00Z"/>
        </w:trPr>
        <w:tc>
          <w:tcPr>
            <w:tcW w:w="4423" w:type="dxa"/>
          </w:tcPr>
          <w:p w14:paraId="221F817A" w14:textId="7640B03B" w:rsidR="00846985" w:rsidRPr="00936461" w:rsidRDefault="00846985" w:rsidP="00846985">
            <w:pPr>
              <w:pStyle w:val="TAL"/>
              <w:rPr>
                <w:ins w:id="5450" w:author="TEI18" w:date="2024-03-05T17:41:00Z"/>
                <w:rFonts w:cs="Arial"/>
                <w:bCs/>
                <w:iCs/>
                <w:szCs w:val="18"/>
              </w:rPr>
            </w:pPr>
            <w:ins w:id="5451"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452" w:author="TEI18" w:date="2024-03-05T17:41:00Z"/>
                <w:lang w:eastAsia="ko-KR"/>
              </w:rPr>
            </w:pPr>
            <w:ins w:id="5453"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454" w:author="correction" w:date="2024-03-02T12:19:00Z">
              <w:r>
                <w:t xml:space="preserve">or </w:t>
              </w:r>
              <w:r w:rsidRPr="00CF5EC9">
                <w:rPr>
                  <w:i/>
                  <w:iCs/>
                  <w:rPrChange w:id="5455"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5456" w:name="_Toc12750915"/>
      <w:bookmarkStart w:id="5457" w:name="_Toc29382280"/>
      <w:bookmarkStart w:id="5458" w:name="_Toc37093397"/>
      <w:bookmarkStart w:id="5459" w:name="_Toc37238673"/>
      <w:bookmarkStart w:id="5460" w:name="_Toc37238787"/>
      <w:bookmarkStart w:id="5461" w:name="_Toc46488712"/>
      <w:bookmarkStart w:id="5462" w:name="_Toc52574136"/>
      <w:bookmarkStart w:id="5463" w:name="_Toc52574222"/>
      <w:bookmarkStart w:id="5464" w:name="_Toc156055119"/>
      <w:r w:rsidRPr="00936461">
        <w:t>7</w:t>
      </w:r>
      <w:r w:rsidR="005B3242" w:rsidRPr="00936461">
        <w:tab/>
      </w:r>
      <w:r w:rsidR="00926B86" w:rsidRPr="00936461">
        <w:t>Void</w:t>
      </w:r>
      <w:bookmarkEnd w:id="5456"/>
      <w:bookmarkEnd w:id="5457"/>
      <w:bookmarkEnd w:id="5458"/>
      <w:bookmarkEnd w:id="5459"/>
      <w:bookmarkEnd w:id="5460"/>
      <w:bookmarkEnd w:id="5461"/>
      <w:bookmarkEnd w:id="5462"/>
      <w:bookmarkEnd w:id="5463"/>
      <w:bookmarkEnd w:id="5464"/>
    </w:p>
    <w:p w14:paraId="02890347" w14:textId="77777777" w:rsidR="00512DCE" w:rsidRPr="00936461" w:rsidRDefault="00512DCE" w:rsidP="00512DCE">
      <w:pPr>
        <w:pStyle w:val="Heading1"/>
        <w:rPr>
          <w:rFonts w:eastAsia="SimSun"/>
          <w:lang w:eastAsia="zh-CN"/>
        </w:rPr>
      </w:pPr>
      <w:bookmarkStart w:id="5465" w:name="_Toc12750916"/>
      <w:bookmarkStart w:id="5466" w:name="_Toc29382281"/>
      <w:bookmarkStart w:id="5467" w:name="_Toc37093398"/>
      <w:bookmarkStart w:id="5468" w:name="_Toc37238674"/>
      <w:bookmarkStart w:id="5469" w:name="_Toc37238788"/>
      <w:bookmarkStart w:id="5470" w:name="_Toc46488713"/>
      <w:bookmarkStart w:id="5471" w:name="_Toc52574137"/>
      <w:bookmarkStart w:id="5472" w:name="_Toc52574223"/>
      <w:bookmarkStart w:id="5473"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5465"/>
      <w:bookmarkEnd w:id="5466"/>
      <w:bookmarkEnd w:id="5467"/>
      <w:bookmarkEnd w:id="5468"/>
      <w:bookmarkEnd w:id="5469"/>
      <w:bookmarkEnd w:id="5470"/>
      <w:bookmarkEnd w:id="5471"/>
      <w:bookmarkEnd w:id="5472"/>
      <w:bookmarkEnd w:id="5473"/>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5474" w:name="_Toc29382282"/>
      <w:bookmarkStart w:id="5475" w:name="_Toc37093399"/>
      <w:bookmarkStart w:id="5476" w:name="_Toc37238675"/>
      <w:bookmarkStart w:id="5477" w:name="_Toc37238789"/>
      <w:bookmarkStart w:id="5478" w:name="_Toc46488714"/>
      <w:bookmarkStart w:id="5479" w:name="_Toc52574138"/>
      <w:bookmarkStart w:id="5480" w:name="_Toc52574224"/>
      <w:bookmarkStart w:id="5481" w:name="_Toc156055121"/>
      <w:bookmarkStart w:id="5482" w:name="historyclause"/>
      <w:bookmarkStart w:id="5483" w:name="_Toc12750917"/>
      <w:r w:rsidR="00ED6979" w:rsidRPr="00936461">
        <w:t>Annex A (normative):</w:t>
      </w:r>
      <w:r w:rsidR="0025436F" w:rsidRPr="00936461">
        <w:br/>
      </w:r>
      <w:r w:rsidR="005003EC" w:rsidRPr="00936461">
        <w:t>Differentiation of capabilities</w:t>
      </w:r>
      <w:bookmarkEnd w:id="5474"/>
      <w:bookmarkEnd w:id="5475"/>
      <w:bookmarkEnd w:id="5476"/>
      <w:bookmarkEnd w:id="5477"/>
      <w:bookmarkEnd w:id="5478"/>
      <w:bookmarkEnd w:id="5479"/>
      <w:bookmarkEnd w:id="5480"/>
      <w:bookmarkEnd w:id="5481"/>
    </w:p>
    <w:p w14:paraId="1C5DFB02" w14:textId="729BC9AA" w:rsidR="00ED6979" w:rsidRPr="00936461" w:rsidRDefault="0025436F" w:rsidP="00C4117E">
      <w:pPr>
        <w:pStyle w:val="Heading1"/>
      </w:pPr>
      <w:bookmarkStart w:id="5484" w:name="_Toc29382283"/>
      <w:bookmarkStart w:id="5485" w:name="_Toc37093400"/>
      <w:bookmarkStart w:id="5486" w:name="_Toc37238676"/>
      <w:bookmarkStart w:id="5487" w:name="_Toc37238790"/>
      <w:bookmarkStart w:id="5488" w:name="_Toc46488715"/>
      <w:bookmarkStart w:id="5489" w:name="_Toc52574139"/>
      <w:bookmarkStart w:id="5490" w:name="_Toc52574225"/>
      <w:bookmarkStart w:id="5491" w:name="_Toc156055122"/>
      <w:r w:rsidRPr="00936461">
        <w:t>A</w:t>
      </w:r>
      <w:r w:rsidR="00ED6979" w:rsidRPr="00936461">
        <w:t>.1:</w:t>
      </w:r>
      <w:r w:rsidR="00D118D7" w:rsidRPr="00936461">
        <w:tab/>
      </w:r>
      <w:r w:rsidR="00ED6979" w:rsidRPr="00936461">
        <w:t>TDD/FDD differentiation of capabilities in TDD-FDD CA</w:t>
      </w:r>
      <w:bookmarkEnd w:id="5484"/>
      <w:bookmarkEnd w:id="5485"/>
      <w:bookmarkEnd w:id="5486"/>
      <w:bookmarkEnd w:id="5487"/>
      <w:bookmarkEnd w:id="5488"/>
      <w:bookmarkEnd w:id="5489"/>
      <w:bookmarkEnd w:id="5490"/>
      <w:bookmarkEnd w:id="5491"/>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5492" w:name="_Toc29382284"/>
      <w:bookmarkStart w:id="5493" w:name="_Toc37093401"/>
      <w:bookmarkStart w:id="5494" w:name="_Toc37238677"/>
      <w:bookmarkStart w:id="5495" w:name="_Toc37238791"/>
      <w:bookmarkStart w:id="5496" w:name="_Toc46488716"/>
      <w:bookmarkStart w:id="5497" w:name="_Toc52574140"/>
      <w:bookmarkStart w:id="5498" w:name="_Toc52574226"/>
      <w:bookmarkStart w:id="5499" w:name="_Toc156055123"/>
      <w:r w:rsidRPr="00936461">
        <w:t>A</w:t>
      </w:r>
      <w:r w:rsidR="00ED6979" w:rsidRPr="00936461">
        <w:t>.2:</w:t>
      </w:r>
      <w:r w:rsidRPr="00936461">
        <w:tab/>
      </w:r>
      <w:r w:rsidR="00ED6979" w:rsidRPr="00936461">
        <w:t>FR1/FR2 differentiation of capabilities in FR1-FR2 CA</w:t>
      </w:r>
      <w:bookmarkEnd w:id="5492"/>
      <w:bookmarkEnd w:id="5493"/>
      <w:bookmarkEnd w:id="5494"/>
      <w:bookmarkEnd w:id="5495"/>
      <w:bookmarkEnd w:id="5496"/>
      <w:bookmarkEnd w:id="5497"/>
      <w:bookmarkEnd w:id="5498"/>
      <w:bookmarkEnd w:id="5499"/>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5500" w:name="_Toc46488717"/>
      <w:bookmarkStart w:id="5501" w:name="_Toc52574141"/>
      <w:bookmarkStart w:id="5502" w:name="_Toc52574227"/>
      <w:bookmarkStart w:id="5503" w:name="_Toc156055124"/>
      <w:r w:rsidRPr="00936461">
        <w:t>A.3:</w:t>
      </w:r>
      <w:r w:rsidRPr="00936461">
        <w:tab/>
        <w:t>TDD/FDD differentiation of capabilities for sidelink</w:t>
      </w:r>
      <w:bookmarkEnd w:id="5500"/>
      <w:bookmarkEnd w:id="5501"/>
      <w:bookmarkEnd w:id="5502"/>
      <w:bookmarkEnd w:id="5503"/>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5504" w:name="_Toc46488718"/>
      <w:bookmarkStart w:id="5505" w:name="_Toc52574142"/>
      <w:bookmarkStart w:id="5506" w:name="_Toc52574228"/>
      <w:bookmarkStart w:id="5507" w:name="_Toc156055125"/>
      <w:r w:rsidRPr="00936461">
        <w:t>A.4:</w:t>
      </w:r>
      <w:r w:rsidRPr="00936461">
        <w:tab/>
        <w:t>Sidelink capabilities applicable to Uu and PC5</w:t>
      </w:r>
      <w:bookmarkEnd w:id="5504"/>
      <w:bookmarkEnd w:id="5505"/>
      <w:bookmarkEnd w:id="5506"/>
      <w:bookmarkEnd w:id="5507"/>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490146">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490146">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490146">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490146">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490146">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490146">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490146">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490146">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490146">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490146">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490146">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490146">
            <w:pPr>
              <w:pStyle w:val="TAL"/>
            </w:pPr>
            <w:r w:rsidRPr="00936461">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490146">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490146">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490146">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490146">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490146">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49014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49014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49014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49014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49014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49014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49014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49014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49014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49014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49014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49014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49014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49014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49014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49014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49014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49014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49014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49014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49014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49014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49014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49014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49014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490146">
            <w:pPr>
              <w:pStyle w:val="TAL"/>
            </w:pPr>
            <w:r w:rsidRPr="00936461">
              <w:t>X</w:t>
            </w:r>
          </w:p>
        </w:tc>
      </w:tr>
      <w:tr w:rsidR="003A3587" w:rsidRPr="00936461" w14:paraId="3D72F1A8" w14:textId="77777777" w:rsidTr="004C715F">
        <w:trPr>
          <w:jc w:val="center"/>
          <w:ins w:id="5508"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490146">
            <w:pPr>
              <w:pStyle w:val="TAL"/>
              <w:rPr>
                <w:ins w:id="5509" w:author="NR_SL_enh2-Core" w:date="2024-03-03T04:34:00Z"/>
              </w:rPr>
            </w:pPr>
            <w:ins w:id="5510" w:author="NR_SL_enh2-Core" w:date="2024-03-03T04:34:00Z">
              <w:r>
                <w:t>sl-PowerClass</w:t>
              </w:r>
            </w:ins>
            <w:ins w:id="5511" w:author="NR_SL_enh2-Core" w:date="2024-03-03T04:37:00Z">
              <w:r w:rsidR="00625311">
                <w:t>Unlicensed</w:t>
              </w:r>
            </w:ins>
            <w:ins w:id="5512"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490146">
            <w:pPr>
              <w:pStyle w:val="TAL"/>
              <w:rPr>
                <w:ins w:id="5513" w:author="NR_SL_enh2-Core" w:date="2024-03-03T04:34:00Z"/>
                <w:rFonts w:eastAsia="DengXian"/>
                <w:lang w:eastAsia="zh-CN"/>
              </w:rPr>
            </w:pPr>
            <w:ins w:id="5514"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490146">
            <w:pPr>
              <w:pStyle w:val="TAL"/>
              <w:rPr>
                <w:ins w:id="5515" w:author="NR_SL_enh2-Core" w:date="2024-03-03T04:34:00Z"/>
              </w:rPr>
            </w:pPr>
            <w:ins w:id="5516"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5517" w:name="_Toc156055126"/>
      <w:r w:rsidRPr="00936461">
        <w:t>A.5:</w:t>
      </w:r>
      <w:r w:rsidRPr="00936461">
        <w:tab/>
        <w:t>General differentiation of capabilities in Cross-Carrier operation</w:t>
      </w:r>
      <w:bookmarkEnd w:id="5517"/>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9"/>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5518" w:name="_Toc46488719"/>
      <w:bookmarkStart w:id="5519" w:name="_Toc52574143"/>
      <w:bookmarkStart w:id="5520" w:name="_Toc52574229"/>
      <w:bookmarkStart w:id="5521" w:name="_Toc156055127"/>
      <w:r w:rsidRPr="00936461">
        <w:t>Annex B</w:t>
      </w:r>
      <w:r w:rsidR="00863493" w:rsidRPr="00936461">
        <w:t xml:space="preserve"> (informative)</w:t>
      </w:r>
      <w:r w:rsidRPr="00936461">
        <w:t>:</w:t>
      </w:r>
      <w:r w:rsidRPr="00936461">
        <w:br/>
        <w:t>UE capability indication for UE capabilities with both FDD/TDD and FR1/FR2 differentiations</w:t>
      </w:r>
      <w:bookmarkEnd w:id="5518"/>
      <w:bookmarkEnd w:id="5519"/>
      <w:bookmarkEnd w:id="5520"/>
      <w:bookmarkEnd w:id="5521"/>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5522" w:name="_Toc29382285"/>
      <w:bookmarkStart w:id="5523" w:name="_Toc37093402"/>
      <w:bookmarkStart w:id="5524" w:name="_Toc37238678"/>
      <w:bookmarkStart w:id="5525" w:name="_Toc37238792"/>
      <w:bookmarkStart w:id="5526" w:name="_Toc46488720"/>
      <w:bookmarkStart w:id="5527" w:name="_Toc52574144"/>
      <w:bookmarkStart w:id="5528" w:name="_Toc52574230"/>
      <w:bookmarkStart w:id="5529" w:name="_Toc156055128"/>
      <w:r w:rsidRPr="00936461">
        <w:t xml:space="preserve">Annex </w:t>
      </w:r>
      <w:r w:rsidR="00C539A9" w:rsidRPr="00936461">
        <w:t>C</w:t>
      </w:r>
      <w:r w:rsidR="00431390" w:rsidRPr="00936461">
        <w:t xml:space="preserve"> (informative):</w:t>
      </w:r>
      <w:r w:rsidR="00431390" w:rsidRPr="00936461">
        <w:br/>
      </w:r>
      <w:bookmarkEnd w:id="5482"/>
      <w:r w:rsidR="00431390" w:rsidRPr="00936461">
        <w:t>Change history</w:t>
      </w:r>
      <w:bookmarkEnd w:id="5483"/>
      <w:bookmarkEnd w:id="5522"/>
      <w:bookmarkEnd w:id="5523"/>
      <w:bookmarkEnd w:id="5524"/>
      <w:bookmarkEnd w:id="5525"/>
      <w:bookmarkEnd w:id="5526"/>
      <w:bookmarkEnd w:id="5527"/>
      <w:bookmarkEnd w:id="5528"/>
      <w:bookmarkEnd w:id="552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490146">
            <w:pPr>
              <w:pStyle w:val="TAL"/>
              <w:rPr>
                <w:sz w:val="16"/>
                <w:szCs w:val="16"/>
              </w:rPr>
            </w:pPr>
          </w:p>
        </w:tc>
        <w:tc>
          <w:tcPr>
            <w:tcW w:w="757" w:type="dxa"/>
            <w:shd w:val="solid" w:color="FFFFFF" w:fill="auto"/>
          </w:tcPr>
          <w:p w14:paraId="65262003" w14:textId="77777777" w:rsidR="001F50D1" w:rsidRPr="00936461" w:rsidRDefault="001F50D1" w:rsidP="00490146">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490146">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490146">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490146">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490146">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490146">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490146">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50"/>
      <w:footerReference w:type="default" r:id="rId51"/>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7" w:author="Nokia (Andrew)" w:date="2024-03-07T15:10:00Z" w:initials="N">
    <w:p w14:paraId="5C9EEE7B" w14:textId="44B57847" w:rsidR="003E2E86" w:rsidRDefault="003E2E86">
      <w:pPr>
        <w:pStyle w:val="CommentText"/>
      </w:pPr>
      <w:r>
        <w:rPr>
          <w:rStyle w:val="CommentReference"/>
        </w:rPr>
        <w:annotationRef/>
      </w:r>
      <w:r>
        <w:rPr>
          <w:b/>
        </w:rPr>
        <w:t>[RIL]</w:t>
      </w:r>
      <w:r>
        <w:t>: N0</w:t>
      </w:r>
      <w:r w:rsidR="006077A7">
        <w:t>1</w:t>
      </w:r>
      <w:r>
        <w:t xml:space="preserve">1 </w:t>
      </w:r>
      <w:r>
        <w:rPr>
          <w:b/>
        </w:rPr>
        <w:t>[Delegate]</w:t>
      </w:r>
      <w:r>
        <w:t>: Nokia (</w:t>
      </w:r>
      <w:r w:rsidR="006077A7">
        <w:t>Jakub</w:t>
      </w:r>
      <w:r>
        <w:t xml:space="preserve">)  </w:t>
      </w:r>
      <w:r>
        <w:rPr>
          <w:b/>
        </w:rPr>
        <w:t>[WI]</w:t>
      </w:r>
      <w:r>
        <w:t xml:space="preserve">: </w:t>
      </w:r>
      <w:r w:rsidR="006077A7">
        <w:t xml:space="preserve">NR_NTN_enh-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6CB3DA" w14:textId="7F7721C3" w:rsidR="003E2E86" w:rsidRDefault="003E2E86">
      <w:pPr>
        <w:pStyle w:val="CommentText"/>
      </w:pPr>
      <w:r>
        <w:rPr>
          <w:b/>
        </w:rPr>
        <w:t>[Description]</w:t>
      </w:r>
      <w:r>
        <w:t xml:space="preserve">: </w:t>
      </w:r>
      <w:r w:rsidR="006077A7">
        <w:t>typo</w:t>
      </w:r>
    </w:p>
    <w:p w14:paraId="02313C2C" w14:textId="4D41A59A" w:rsidR="003E2E86" w:rsidRDefault="003E2E86">
      <w:pPr>
        <w:pStyle w:val="CommentText"/>
      </w:pPr>
      <w:r>
        <w:rPr>
          <w:b/>
        </w:rPr>
        <w:t>[Proposed Change]</w:t>
      </w:r>
      <w:r>
        <w:t xml:space="preserve">: </w:t>
      </w:r>
      <w:r w:rsidR="006077A7">
        <w:t>change to “Aperture”</w:t>
      </w:r>
    </w:p>
    <w:p w14:paraId="5A40F114" w14:textId="77777777" w:rsidR="003E2E86" w:rsidRDefault="003E2E86">
      <w:pPr>
        <w:pStyle w:val="CommentText"/>
      </w:pPr>
      <w:r>
        <w:rPr>
          <w:b/>
        </w:rPr>
        <w:t>[Comments]</w:t>
      </w:r>
      <w:r>
        <w:t xml:space="preserve">: </w:t>
      </w:r>
    </w:p>
    <w:p w14:paraId="10152A51" w14:textId="21627C22" w:rsidR="003E2E86" w:rsidRPr="003E2E86" w:rsidRDefault="003E2E86">
      <w:pPr>
        <w:pStyle w:val="CommentText"/>
      </w:pPr>
    </w:p>
  </w:comment>
  <w:comment w:id="240" w:author="Nokia (Andrew)" w:date="2024-03-07T14:50:00Z" w:initials="N">
    <w:p w14:paraId="575FB90A" w14:textId="45CF76B0" w:rsidR="009D3397" w:rsidRDefault="009D3397">
      <w:pPr>
        <w:pStyle w:val="CommentText"/>
      </w:pPr>
      <w:r>
        <w:rPr>
          <w:rStyle w:val="CommentReference"/>
        </w:rPr>
        <w:annotationRef/>
      </w:r>
      <w:r>
        <w:rPr>
          <w:b/>
        </w:rPr>
        <w:t>[RIL]</w:t>
      </w:r>
      <w:r>
        <w:t xml:space="preserve">: N001 </w:t>
      </w:r>
      <w:r>
        <w:rPr>
          <w:b/>
        </w:rPr>
        <w:t>[Delegate]</w:t>
      </w:r>
      <w:r>
        <w:t xml:space="preserve">: Nokia (Andrew)  </w:t>
      </w:r>
      <w:r>
        <w:rPr>
          <w:b/>
        </w:rPr>
        <w:t>[WI]</w:t>
      </w:r>
      <w:r>
        <w:t xml:space="preserve">: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344D5F5D" w14:textId="2E7B1734" w:rsidR="009D3397" w:rsidRDefault="009D3397">
      <w:pPr>
        <w:pStyle w:val="CommentText"/>
      </w:pPr>
      <w:r>
        <w:rPr>
          <w:b/>
        </w:rPr>
        <w:t>[Description]</w:t>
      </w:r>
      <w:r>
        <w:t xml:space="preserve">: </w:t>
      </w:r>
      <w:r w:rsidR="006A2E42" w:rsidRPr="006A2E42">
        <w:t xml:space="preserve">Parameter names </w:t>
      </w:r>
      <w:r w:rsidR="006A2E42">
        <w:t xml:space="preserve">are </w:t>
      </w:r>
      <w:r w:rsidR="006A2E42" w:rsidRPr="006A2E42">
        <w:t>not aligned with TS 38.331</w:t>
      </w:r>
    </w:p>
    <w:p w14:paraId="773CBBC9" w14:textId="343A38CD" w:rsidR="009D3397" w:rsidRDefault="009D3397">
      <w:pPr>
        <w:pStyle w:val="CommentText"/>
      </w:pPr>
      <w:r>
        <w:rPr>
          <w:b/>
        </w:rPr>
        <w:t>[Proposed Change]</w:t>
      </w:r>
      <w:r>
        <w:t xml:space="preserve">: </w:t>
      </w:r>
      <w:r w:rsidR="00FE4E33" w:rsidRPr="00FE4E33">
        <w:t>change 8T8R-AntennaSwitch-r18 &gt; antennaSwitch8T8R-r18, entryNumberFirstUL-AffectDL-r18 &gt; entryNumberAffect-r18, entryNumberFirstUL-SwitchUL &gt; entryNumberSwitch-r18</w:t>
      </w:r>
    </w:p>
    <w:p w14:paraId="62A59A00" w14:textId="77777777" w:rsidR="009D3397" w:rsidRDefault="009D3397">
      <w:pPr>
        <w:pStyle w:val="CommentText"/>
      </w:pPr>
      <w:r>
        <w:rPr>
          <w:b/>
        </w:rPr>
        <w:t>[Comments]</w:t>
      </w:r>
      <w:r>
        <w:t xml:space="preserve">: </w:t>
      </w:r>
    </w:p>
    <w:p w14:paraId="2A3A770F" w14:textId="57E40BCD" w:rsidR="009D3397" w:rsidRPr="009D3397" w:rsidRDefault="009D3397">
      <w:pPr>
        <w:pStyle w:val="CommentText"/>
      </w:pPr>
    </w:p>
  </w:comment>
  <w:comment w:id="244" w:author="Huawei, HiSilicon" w:date="2024-03-07T13:59:00Z" w:initials="SSL">
    <w:p w14:paraId="7F440F82" w14:textId="77777777" w:rsidR="00490146" w:rsidRDefault="00490146" w:rsidP="00490146">
      <w:pPr>
        <w:pStyle w:val="CommentText"/>
        <w:rPr>
          <w:lang w:eastAsia="ja-JP"/>
        </w:rPr>
      </w:pPr>
      <w:r>
        <w:rPr>
          <w:rStyle w:val="CommentReference"/>
        </w:rPr>
        <w:annotationRef/>
      </w:r>
      <w:r>
        <w:rPr>
          <w:b/>
          <w:bCs/>
          <w:lang w:eastAsia="ja-JP"/>
        </w:rPr>
        <w:t>[RIL]</w:t>
      </w:r>
      <w:r>
        <w:rPr>
          <w:lang w:eastAsia="ja-JP"/>
        </w:rPr>
        <w:t xml:space="preserve">: H0001 </w:t>
      </w:r>
      <w:r>
        <w:rPr>
          <w:b/>
          <w:bCs/>
          <w:lang w:eastAsia="ja-JP"/>
        </w:rPr>
        <w:t>[Delegate]</w:t>
      </w:r>
      <w:r>
        <w:rPr>
          <w:lang w:eastAsia="ja-JP"/>
        </w:rPr>
        <w:t xml:space="preserve">: Huawei (Seau Sian)  </w:t>
      </w:r>
      <w:r>
        <w:rPr>
          <w:b/>
          <w:bCs/>
          <w:lang w:eastAsia="ja-JP"/>
        </w:rPr>
        <w:t>[WI]</w:t>
      </w:r>
      <w:r>
        <w:rPr>
          <w:lang w:eastAsia="ja-JP"/>
        </w:rPr>
        <w:t xml:space="preserve">: </w:t>
      </w:r>
      <w:r w:rsidRPr="00E9732B">
        <w:rPr>
          <w:rFonts w:cs="Arial"/>
          <w:color w:val="000000" w:themeColor="text1"/>
          <w:szCs w:val="18"/>
          <w:lang w:eastAsia="ja-JP"/>
        </w:rPr>
        <w:t>NR_MIMO_evo_DL_UL</w:t>
      </w:r>
      <w:r>
        <w:rPr>
          <w:lang w:eastAsia="ja-JP"/>
        </w:rPr>
        <w:t xml:space="preserve"> </w:t>
      </w:r>
      <w:r>
        <w:rPr>
          <w:b/>
          <w:bCs/>
          <w:lang w:eastAsia="ja-JP"/>
        </w:rPr>
        <w:t>[Class]</w:t>
      </w:r>
      <w:r>
        <w:rPr>
          <w:lang w:eastAsia="ja-JP"/>
        </w:rPr>
        <w:t xml:space="preserve">: </w:t>
      </w:r>
      <w:r>
        <w:rPr>
          <w:b/>
          <w:bCs/>
          <w:color w:val="FF0000"/>
          <w:lang w:eastAsia="ja-JP"/>
        </w:rPr>
        <w:t>[Status]</w:t>
      </w:r>
      <w:r>
        <w:rPr>
          <w:color w:val="FF0000"/>
          <w:lang w:eastAsia="ja-JP"/>
        </w:rPr>
        <w:t>: ToDo</w:t>
      </w:r>
      <w:r>
        <w:t xml:space="preserve"> </w:t>
      </w:r>
      <w:r>
        <w:rPr>
          <w:b/>
          <w:bCs/>
          <w:lang w:eastAsia="ja-JP"/>
        </w:rPr>
        <w:t>[TDoc]</w:t>
      </w:r>
      <w:r>
        <w:rPr>
          <w:lang w:eastAsia="ja-JP"/>
        </w:rPr>
        <w:t xml:space="preserve">: None </w:t>
      </w:r>
    </w:p>
    <w:p w14:paraId="7113F000" w14:textId="77777777" w:rsidR="00490146" w:rsidRDefault="00490146" w:rsidP="00490146">
      <w:pPr>
        <w:pStyle w:val="CommentText"/>
        <w:rPr>
          <w:lang w:eastAsia="ja-JP"/>
        </w:rPr>
      </w:pPr>
      <w:r>
        <w:rPr>
          <w:b/>
          <w:bCs/>
          <w:color w:val="FF0000"/>
          <w:lang w:eastAsia="ja-JP"/>
        </w:rPr>
        <w:t>[Proposed Conclusion]</w:t>
      </w:r>
      <w:r>
        <w:rPr>
          <w:color w:val="FF0000"/>
          <w:lang w:eastAsia="ja-JP"/>
        </w:rPr>
        <w:t xml:space="preserve">: </w:t>
      </w:r>
    </w:p>
    <w:p w14:paraId="24EB20EB" w14:textId="77777777" w:rsidR="00490146" w:rsidRDefault="00490146" w:rsidP="00490146">
      <w:pPr>
        <w:rPr>
          <w:lang w:val="en-US"/>
        </w:rPr>
      </w:pPr>
      <w:r>
        <w:rPr>
          <w:b/>
          <w:bCs/>
        </w:rPr>
        <w:t>[Description]</w:t>
      </w:r>
      <w:r>
        <w:t>: Even though it looks correct, since it is not mentioned in the feature list, we would prefer not to include it here.</w:t>
      </w:r>
    </w:p>
    <w:p w14:paraId="6B5AA704" w14:textId="77777777" w:rsidR="00490146" w:rsidRDefault="00490146" w:rsidP="00490146">
      <w:r>
        <w:rPr>
          <w:b/>
          <w:bCs/>
        </w:rPr>
        <w:t>[Proposed Change]</w:t>
      </w:r>
      <w:r>
        <w:t xml:space="preserve">: </w:t>
      </w:r>
      <w:r w:rsidRPr="002507FB">
        <w:t>Remove the sentence</w:t>
      </w:r>
    </w:p>
    <w:p w14:paraId="6302875A" w14:textId="0FC647E1" w:rsidR="00490146" w:rsidRDefault="00490146" w:rsidP="00490146">
      <w:pPr>
        <w:pStyle w:val="CommentText"/>
      </w:pPr>
      <w:r>
        <w:rPr>
          <w:b/>
          <w:bCs/>
        </w:rPr>
        <w:t>[Comments]</w:t>
      </w:r>
      <w:r>
        <w:t>:</w:t>
      </w:r>
    </w:p>
  </w:comment>
  <w:comment w:id="255" w:author="Nokia (Andrew)" w:date="2024-03-07T14:52:00Z" w:initials="N">
    <w:p w14:paraId="4B161326" w14:textId="4597AD9A" w:rsidR="006637DF" w:rsidRDefault="006637DF">
      <w:pPr>
        <w:pStyle w:val="CommentText"/>
      </w:pPr>
      <w:r>
        <w:rPr>
          <w:rStyle w:val="CommentReference"/>
        </w:rPr>
        <w:annotationRef/>
      </w:r>
      <w:r>
        <w:rPr>
          <w:b/>
        </w:rPr>
        <w:t>[RIL]</w:t>
      </w:r>
      <w:r>
        <w:t xml:space="preserve">: N002 </w:t>
      </w:r>
      <w:r>
        <w:rPr>
          <w:b/>
        </w:rPr>
        <w:t>[Delegate]</w:t>
      </w:r>
      <w:r>
        <w:t xml:space="preserve">: Nokia (Andrew)  </w:t>
      </w:r>
      <w:r>
        <w:rPr>
          <w:b/>
        </w:rPr>
        <w:t>[WI]</w:t>
      </w:r>
      <w:r>
        <w:t>:</w:t>
      </w:r>
      <w:r w:rsidRPr="006637DF">
        <w:t xml:space="preserve"> </w:t>
      </w:r>
      <w:r w:rsidRPr="006637DF">
        <w:t>NR_MIMO_evo_DL_UL-Core</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4FCBD249" w14:textId="150ED3AF" w:rsidR="006637DF" w:rsidRDefault="006637DF">
      <w:pPr>
        <w:pStyle w:val="CommentText"/>
      </w:pPr>
      <w:r>
        <w:rPr>
          <w:b/>
        </w:rPr>
        <w:t>[Description]</w:t>
      </w:r>
      <w:r>
        <w:t>: Granularity inconsistent with RAN1 feature list</w:t>
      </w:r>
    </w:p>
    <w:p w14:paraId="49988C5C" w14:textId="443D6A01" w:rsidR="006637DF" w:rsidRDefault="006637DF">
      <w:pPr>
        <w:pStyle w:val="CommentText"/>
      </w:pPr>
      <w:r>
        <w:rPr>
          <w:b/>
        </w:rPr>
        <w:t>[Proposed Change]</w:t>
      </w:r>
      <w:r>
        <w:t>: Change from BC to FS</w:t>
      </w:r>
    </w:p>
    <w:p w14:paraId="710246C4" w14:textId="77777777" w:rsidR="006637DF" w:rsidRDefault="006637DF">
      <w:pPr>
        <w:pStyle w:val="CommentText"/>
      </w:pPr>
      <w:r>
        <w:rPr>
          <w:b/>
        </w:rPr>
        <w:t>[Comments]</w:t>
      </w:r>
      <w:r>
        <w:t xml:space="preserve">: </w:t>
      </w:r>
    </w:p>
    <w:p w14:paraId="59DBDBC5" w14:textId="46D83F54" w:rsidR="006637DF" w:rsidRPr="006637DF" w:rsidRDefault="006637DF">
      <w:pPr>
        <w:pStyle w:val="CommentText"/>
      </w:pPr>
    </w:p>
  </w:comment>
  <w:comment w:id="282" w:author="Nokia (Andrew)" w:date="2024-03-07T14:54:00Z" w:initials="N">
    <w:p w14:paraId="33822AC5" w14:textId="5B241667" w:rsidR="009E1B9E" w:rsidRDefault="009E1B9E">
      <w:pPr>
        <w:pStyle w:val="CommentText"/>
      </w:pPr>
      <w:r>
        <w:rPr>
          <w:rStyle w:val="CommentReference"/>
        </w:rPr>
        <w:annotationRef/>
      </w:r>
      <w:r>
        <w:rPr>
          <w:b/>
        </w:rPr>
        <w:t>[RIL]</w:t>
      </w:r>
      <w:r>
        <w:t xml:space="preserve">: N003 </w:t>
      </w:r>
      <w:r>
        <w:rPr>
          <w:b/>
        </w:rPr>
        <w:t>[Delegate]</w:t>
      </w:r>
      <w:r>
        <w:t xml:space="preserve">: Nokia (Andrew)  </w:t>
      </w:r>
      <w:r>
        <w:rPr>
          <w:b/>
        </w:rPr>
        <w:t>[WI]</w:t>
      </w:r>
      <w:r>
        <w:t xml:space="preserve">: </w:t>
      </w:r>
      <w:r w:rsidR="00931162" w:rsidRPr="00931162">
        <w:t>NR_MIMO_evo_DL</w:t>
      </w:r>
      <w:r w:rsidR="00931162">
        <w:t xml:space="preserve">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00A8779" w14:textId="3642CDF4" w:rsidR="009E1B9E" w:rsidRDefault="009E1B9E">
      <w:pPr>
        <w:pStyle w:val="CommentText"/>
      </w:pPr>
      <w:r>
        <w:rPr>
          <w:b/>
        </w:rPr>
        <w:t>[Description]</w:t>
      </w:r>
      <w:r>
        <w:t xml:space="preserve">: </w:t>
      </w:r>
      <w:r w:rsidR="00C754A4">
        <w:t>typo</w:t>
      </w:r>
    </w:p>
    <w:p w14:paraId="5B901F63" w14:textId="244AF1EB" w:rsidR="009E1B9E" w:rsidRDefault="009E1B9E">
      <w:pPr>
        <w:pStyle w:val="CommentText"/>
      </w:pPr>
      <w:r>
        <w:rPr>
          <w:b/>
        </w:rPr>
        <w:t>[Proposed Change]</w:t>
      </w:r>
      <w:r>
        <w:t xml:space="preserve">: </w:t>
      </w:r>
      <w:r w:rsidR="00C754A4" w:rsidRPr="00C754A4">
        <w:t>change “eType-II-CJT R1” to “eType-II-CJT R=1” under “cjt-Type1SP-eType2R1-null” and “cjt-Type1MP-eType2R1-null”</w:t>
      </w:r>
    </w:p>
    <w:p w14:paraId="172C8FE4" w14:textId="77777777" w:rsidR="009E1B9E" w:rsidRDefault="009E1B9E">
      <w:pPr>
        <w:pStyle w:val="CommentText"/>
      </w:pPr>
      <w:r>
        <w:rPr>
          <w:b/>
        </w:rPr>
        <w:t>[Comments]</w:t>
      </w:r>
      <w:r>
        <w:t xml:space="preserve">: </w:t>
      </w:r>
    </w:p>
    <w:p w14:paraId="468C5EF6" w14:textId="7DF766B8" w:rsidR="009E1B9E" w:rsidRPr="009E1B9E" w:rsidRDefault="009E1B9E">
      <w:pPr>
        <w:pStyle w:val="CommentText"/>
      </w:pPr>
    </w:p>
  </w:comment>
  <w:comment w:id="313" w:author="Huawei, HiSilicon" w:date="2024-03-07T13:59:00Z" w:initials="SSL">
    <w:p w14:paraId="32D65BA7" w14:textId="77777777" w:rsidR="00490146" w:rsidRDefault="00490146" w:rsidP="00490146">
      <w:pPr>
        <w:pStyle w:val="CommentText"/>
      </w:pPr>
      <w:r>
        <w:rPr>
          <w:rStyle w:val="CommentReference"/>
        </w:rPr>
        <w:annotationRef/>
      </w:r>
      <w:r>
        <w:rPr>
          <w:b/>
          <w:bCs/>
        </w:rPr>
        <w:t>[RIL]</w:t>
      </w:r>
      <w:r>
        <w:t xml:space="preserve">: H000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486D235" w14:textId="77777777" w:rsidR="00490146" w:rsidRDefault="00490146" w:rsidP="00490146">
      <w:pPr>
        <w:pStyle w:val="CommentText"/>
      </w:pPr>
      <w:r>
        <w:rPr>
          <w:b/>
          <w:bCs/>
          <w:color w:val="FF0000"/>
        </w:rPr>
        <w:t>[Proposed Conclusion]</w:t>
      </w:r>
      <w:r>
        <w:rPr>
          <w:color w:val="FF0000"/>
        </w:rPr>
        <w:t xml:space="preserve">: </w:t>
      </w:r>
    </w:p>
    <w:p w14:paraId="233B3278" w14:textId="77777777" w:rsidR="00490146" w:rsidRDefault="00490146" w:rsidP="00490146">
      <w:r>
        <w:rPr>
          <w:b/>
          <w:bCs/>
        </w:rPr>
        <w:t>[Description]</w:t>
      </w:r>
      <w:r>
        <w:t>: Only the individual codebook types within a mixed codebook combo supported needs to be supported. UE does not to support all individual codebooks in the combinations in the feature.</w:t>
      </w:r>
    </w:p>
    <w:p w14:paraId="310BD8B2" w14:textId="77777777" w:rsidR="00490146" w:rsidRPr="009D5685" w:rsidRDefault="00490146" w:rsidP="00490146">
      <w:pPr>
        <w:ind w:left="720"/>
      </w:pPr>
    </w:p>
    <w:p w14:paraId="2E84F9DC" w14:textId="77777777" w:rsidR="00490146" w:rsidRDefault="00490146" w:rsidP="00490146">
      <w:r>
        <w:rPr>
          <w:b/>
          <w:bCs/>
        </w:rPr>
        <w:t>[Proposed Change]</w:t>
      </w:r>
      <w:r>
        <w:t>: Proposed to add ‘</w:t>
      </w:r>
      <w:r w:rsidRPr="0095297E">
        <w:rPr>
          <w:rFonts w:cs="Arial"/>
          <w:szCs w:val="18"/>
        </w:rPr>
        <w:t xml:space="preserve">The UE supporting this feature shall indicate the support of </w:t>
      </w:r>
      <w:r w:rsidRPr="00FA11E7">
        <w:rPr>
          <w:rFonts w:cs="Arial"/>
          <w:szCs w:val="18"/>
          <w:u w:val="single"/>
        </w:rPr>
        <w:t>individual codebook types in the reported mixed codebook combination among</w:t>
      </w:r>
      <w:r>
        <w:t xml:space="preserve"> </w:t>
      </w:r>
    </w:p>
    <w:p w14:paraId="3E72348E" w14:textId="77777777" w:rsidR="00490146" w:rsidRDefault="00490146" w:rsidP="00490146">
      <w:pPr>
        <w:ind w:left="720"/>
      </w:pPr>
    </w:p>
    <w:p w14:paraId="407A4CE0" w14:textId="3E56F7F0" w:rsidR="00490146" w:rsidRDefault="00490146" w:rsidP="00490146">
      <w:pPr>
        <w:pStyle w:val="CommentText"/>
      </w:pPr>
      <w:r>
        <w:rPr>
          <w:b/>
          <w:bCs/>
        </w:rPr>
        <w:t>[Comments]</w:t>
      </w:r>
      <w:r>
        <w:t>:</w:t>
      </w:r>
    </w:p>
  </w:comment>
  <w:comment w:id="423" w:author="Huawei, HiSilicon" w:date="2024-03-07T14:00:00Z" w:initials="SSL">
    <w:p w14:paraId="04976C79" w14:textId="77777777" w:rsidR="00490146" w:rsidRDefault="00490146" w:rsidP="00490146">
      <w:pPr>
        <w:pStyle w:val="CommentText"/>
      </w:pPr>
      <w:r>
        <w:rPr>
          <w:rStyle w:val="CommentReference"/>
        </w:rPr>
        <w:annotationRef/>
      </w:r>
      <w:r>
        <w:rPr>
          <w:b/>
          <w:bCs/>
        </w:rPr>
        <w:t>[RIL]</w:t>
      </w:r>
      <w:r>
        <w:t xml:space="preserve">: H000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28FF73" w14:textId="77777777" w:rsidR="00490146" w:rsidRDefault="00490146" w:rsidP="00490146">
      <w:pPr>
        <w:pStyle w:val="CommentText"/>
      </w:pPr>
      <w:r>
        <w:rPr>
          <w:b/>
          <w:bCs/>
          <w:color w:val="FF0000"/>
        </w:rPr>
        <w:t>[Proposed Conclusion]</w:t>
      </w:r>
      <w:r>
        <w:rPr>
          <w:color w:val="FF0000"/>
        </w:rPr>
        <w:t xml:space="preserve">: </w:t>
      </w:r>
    </w:p>
    <w:p w14:paraId="7FDCC008" w14:textId="77777777" w:rsidR="00490146" w:rsidRDefault="00490146" w:rsidP="00490146">
      <w:r>
        <w:rPr>
          <w:b/>
          <w:bCs/>
        </w:rPr>
        <w:t>[Description]</w:t>
      </w:r>
      <w:r>
        <w:t>: This is redundant as it is covered by the subsequent sentence,</w:t>
      </w:r>
    </w:p>
    <w:p w14:paraId="52BFEA44" w14:textId="77777777" w:rsidR="00490146" w:rsidRPr="009D5685" w:rsidRDefault="00490146" w:rsidP="00490146">
      <w:pPr>
        <w:ind w:left="720"/>
      </w:pPr>
    </w:p>
    <w:p w14:paraId="278B1A2E" w14:textId="77777777" w:rsidR="00490146" w:rsidRDefault="00490146" w:rsidP="00490146">
      <w:r>
        <w:rPr>
          <w:b/>
          <w:bCs/>
        </w:rPr>
        <w:t>[Proposed Change]</w:t>
      </w:r>
      <w:r>
        <w:t xml:space="preserve">: Remove this sentence, or update the sentence to include </w:t>
      </w:r>
      <w:r w:rsidRPr="00F41679">
        <w:rPr>
          <w:i/>
        </w:rPr>
        <w:t>simultaneousCSI-ReportsAllCC</w:t>
      </w:r>
      <w:r>
        <w:t xml:space="preserve"> </w:t>
      </w:r>
    </w:p>
    <w:p w14:paraId="1E782AA2" w14:textId="77777777" w:rsidR="00490146" w:rsidRDefault="00490146" w:rsidP="00490146">
      <w:pPr>
        <w:ind w:left="720"/>
      </w:pPr>
    </w:p>
    <w:p w14:paraId="3796AE5A" w14:textId="03084D1E" w:rsidR="00490146" w:rsidRDefault="00490146" w:rsidP="00490146">
      <w:pPr>
        <w:pStyle w:val="CommentText"/>
      </w:pPr>
      <w:r>
        <w:rPr>
          <w:b/>
          <w:bCs/>
        </w:rPr>
        <w:t>[Comments]</w:t>
      </w:r>
      <w:r>
        <w:t>:</w:t>
      </w:r>
    </w:p>
  </w:comment>
  <w:comment w:id="433" w:author="Huawei, HiSilicon" w:date="2024-03-07T14:00:00Z" w:initials="SSL">
    <w:p w14:paraId="28AAECF6" w14:textId="77777777" w:rsidR="00490146" w:rsidRDefault="00490146" w:rsidP="00490146">
      <w:pPr>
        <w:pStyle w:val="CommentText"/>
      </w:pPr>
      <w:r>
        <w:rPr>
          <w:rStyle w:val="CommentReference"/>
        </w:rPr>
        <w:annotationRef/>
      </w:r>
      <w:r>
        <w:rPr>
          <w:b/>
          <w:bCs/>
        </w:rPr>
        <w:t>[RIL]</w:t>
      </w:r>
      <w:r>
        <w:t xml:space="preserve">: H000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515F47" w14:textId="77777777" w:rsidR="00490146" w:rsidRDefault="00490146" w:rsidP="00490146">
      <w:pPr>
        <w:pStyle w:val="CommentText"/>
      </w:pPr>
      <w:r>
        <w:rPr>
          <w:b/>
          <w:bCs/>
          <w:color w:val="FF0000"/>
        </w:rPr>
        <w:t>[Proposed Conclusion]</w:t>
      </w:r>
      <w:r>
        <w:rPr>
          <w:color w:val="FF0000"/>
        </w:rPr>
        <w:t xml:space="preserve">: </w:t>
      </w:r>
    </w:p>
    <w:p w14:paraId="0CC0EC54" w14:textId="77777777" w:rsidR="00490146" w:rsidRDefault="00490146" w:rsidP="00490146">
      <w:r>
        <w:rPr>
          <w:b/>
          <w:bCs/>
        </w:rPr>
        <w:t>[Description]</w:t>
      </w:r>
      <w:r>
        <w:t>: The following note is missing:</w:t>
      </w:r>
    </w:p>
    <w:p w14:paraId="60371B92" w14:textId="77777777" w:rsidR="00490146" w:rsidRPr="00E9732B" w:rsidRDefault="00490146" w:rsidP="00490146">
      <w:pPr>
        <w:pStyle w:val="TAL"/>
        <w:rPr>
          <w:rFonts w:eastAsia="Yu Mincho" w:cs="Arial"/>
          <w:color w:val="000000" w:themeColor="text1"/>
          <w:szCs w:val="18"/>
          <w:lang w:val="en-US"/>
        </w:rPr>
      </w:pPr>
      <w:r w:rsidRPr="00E9732B">
        <w:rPr>
          <w:rFonts w:eastAsia="Yu Mincho" w:cs="Arial"/>
          <w:color w:val="000000" w:themeColor="text1"/>
          <w:szCs w:val="18"/>
        </w:rPr>
        <w:t>Note: A UE that supports CSI enhancement for Rel. 16 based type-II doppler must support this FG</w:t>
      </w:r>
    </w:p>
    <w:p w14:paraId="3D298DB3" w14:textId="77777777" w:rsidR="00490146" w:rsidRPr="009D5685" w:rsidRDefault="00490146" w:rsidP="00490146">
      <w:pPr>
        <w:ind w:left="720"/>
      </w:pPr>
    </w:p>
    <w:p w14:paraId="7E2DE7D0" w14:textId="77777777" w:rsidR="00490146" w:rsidRDefault="00490146" w:rsidP="00490146">
      <w:r>
        <w:rPr>
          <w:b/>
          <w:bCs/>
        </w:rPr>
        <w:t>[Proposed Change]</w:t>
      </w:r>
      <w:r>
        <w:t xml:space="preserve">: Add the note </w:t>
      </w:r>
    </w:p>
    <w:p w14:paraId="422303F5" w14:textId="77777777" w:rsidR="00490146" w:rsidRDefault="00490146" w:rsidP="00490146">
      <w:pPr>
        <w:ind w:left="720"/>
      </w:pPr>
    </w:p>
    <w:p w14:paraId="7CC9D186" w14:textId="545BAF56" w:rsidR="00490146" w:rsidRDefault="00490146" w:rsidP="00490146">
      <w:pPr>
        <w:pStyle w:val="CommentText"/>
      </w:pPr>
      <w:r>
        <w:rPr>
          <w:b/>
          <w:bCs/>
        </w:rPr>
        <w:t>[Comments]</w:t>
      </w:r>
      <w:r>
        <w:t>:</w:t>
      </w:r>
    </w:p>
  </w:comment>
  <w:comment w:id="494" w:author="Huawei, HiSilicon" w:date="2024-03-07T14:01:00Z" w:initials="SSL">
    <w:p w14:paraId="7FEFF085" w14:textId="77777777" w:rsidR="00490146" w:rsidRDefault="00490146" w:rsidP="00490146">
      <w:pPr>
        <w:pStyle w:val="CommentText"/>
      </w:pPr>
      <w:r>
        <w:rPr>
          <w:rStyle w:val="CommentReference"/>
        </w:rPr>
        <w:annotationRef/>
      </w:r>
      <w:r>
        <w:rPr>
          <w:b/>
          <w:bCs/>
        </w:rPr>
        <w:t>[RIL]</w:t>
      </w:r>
      <w:r>
        <w:t xml:space="preserve">: H0005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32EB159A" w14:textId="77777777" w:rsidR="00490146" w:rsidRDefault="00490146" w:rsidP="00490146">
      <w:pPr>
        <w:pStyle w:val="CommentText"/>
      </w:pPr>
      <w:r>
        <w:rPr>
          <w:b/>
          <w:bCs/>
          <w:color w:val="FF0000"/>
        </w:rPr>
        <w:t>[Proposed Conclusion]</w:t>
      </w:r>
      <w:r>
        <w:rPr>
          <w:color w:val="FF0000"/>
        </w:rPr>
        <w:t xml:space="preserve">: </w:t>
      </w:r>
    </w:p>
    <w:p w14:paraId="7FA89560" w14:textId="77777777" w:rsidR="00490146" w:rsidRDefault="00490146" w:rsidP="00490146">
      <w:r>
        <w:rPr>
          <w:b/>
          <w:bCs/>
        </w:rPr>
        <w:t>[Description]</w:t>
      </w:r>
      <w:r>
        <w:t>: The following note is missing:</w:t>
      </w:r>
    </w:p>
    <w:p w14:paraId="01777B51" w14:textId="77777777" w:rsidR="00490146" w:rsidRDefault="00490146" w:rsidP="00490146">
      <w:pPr>
        <w:ind w:left="720"/>
      </w:pPr>
    </w:p>
    <w:p w14:paraId="5FC27438" w14:textId="77777777" w:rsidR="00490146" w:rsidRDefault="00490146" w:rsidP="00490146">
      <w:pPr>
        <w:ind w:left="720"/>
      </w:pPr>
      <w:r w:rsidRPr="00E9732B">
        <w:rPr>
          <w:rFonts w:cs="Arial"/>
          <w:color w:val="000000" w:themeColor="text1"/>
          <w:szCs w:val="18"/>
        </w:rPr>
        <w:t>Note: A UE that supports CSI enhancement for Rel 17 based type-II CJT must support this FG</w:t>
      </w:r>
    </w:p>
    <w:p w14:paraId="41F15F1D" w14:textId="77777777" w:rsidR="00490146" w:rsidRPr="009D5685" w:rsidRDefault="00490146" w:rsidP="00490146">
      <w:pPr>
        <w:ind w:left="720"/>
      </w:pPr>
    </w:p>
    <w:p w14:paraId="63DAA783" w14:textId="77777777" w:rsidR="00490146" w:rsidRDefault="00490146" w:rsidP="00490146">
      <w:r>
        <w:rPr>
          <w:b/>
          <w:bCs/>
        </w:rPr>
        <w:t>[Proposed Change]</w:t>
      </w:r>
      <w:r>
        <w:t>: Include this note.</w:t>
      </w:r>
    </w:p>
    <w:p w14:paraId="56592D79" w14:textId="77777777" w:rsidR="00490146" w:rsidRDefault="00490146" w:rsidP="00490146">
      <w:r>
        <w:t xml:space="preserve"> </w:t>
      </w:r>
    </w:p>
    <w:p w14:paraId="36324F7A" w14:textId="77777777" w:rsidR="00490146" w:rsidRDefault="00490146" w:rsidP="00490146">
      <w:pPr>
        <w:ind w:left="720"/>
      </w:pPr>
    </w:p>
    <w:p w14:paraId="27D00A58" w14:textId="431FD0F7" w:rsidR="00490146" w:rsidRDefault="00490146" w:rsidP="00490146">
      <w:pPr>
        <w:pStyle w:val="CommentText"/>
      </w:pPr>
      <w:r>
        <w:rPr>
          <w:b/>
          <w:bCs/>
        </w:rPr>
        <w:t>[Comments]</w:t>
      </w:r>
      <w:r>
        <w:t>:</w:t>
      </w:r>
    </w:p>
  </w:comment>
  <w:comment w:id="831" w:author="Huawei, HiSilicon" w:date="2024-03-07T14:01:00Z" w:initials="SSL">
    <w:p w14:paraId="00D6475C" w14:textId="77777777" w:rsidR="00490146" w:rsidRDefault="00490146" w:rsidP="00490146">
      <w:pPr>
        <w:pStyle w:val="CommentText"/>
      </w:pPr>
      <w:r>
        <w:rPr>
          <w:rStyle w:val="CommentReference"/>
        </w:rPr>
        <w:annotationRef/>
      </w:r>
      <w:r>
        <w:rPr>
          <w:b/>
          <w:bCs/>
        </w:rPr>
        <w:t>[RIL]</w:t>
      </w:r>
      <w:r>
        <w:t xml:space="preserve">: H0028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77C3FE2" w14:textId="77777777" w:rsidR="00490146" w:rsidRDefault="00490146" w:rsidP="00490146">
      <w:pPr>
        <w:pStyle w:val="CommentText"/>
      </w:pPr>
      <w:r>
        <w:rPr>
          <w:b/>
          <w:bCs/>
          <w:color w:val="FF0000"/>
        </w:rPr>
        <w:t>[Proposed Conclusion]</w:t>
      </w:r>
      <w:r>
        <w:rPr>
          <w:color w:val="FF0000"/>
        </w:rPr>
        <w:t xml:space="preserve">: </w:t>
      </w:r>
    </w:p>
    <w:p w14:paraId="34AB8211" w14:textId="77777777" w:rsidR="00490146" w:rsidRDefault="00490146" w:rsidP="00490146">
      <w:r>
        <w:rPr>
          <w:b/>
          <w:bCs/>
        </w:rPr>
        <w:t>[Description]</w:t>
      </w:r>
      <w:r>
        <w:t xml:space="preserve">: </w:t>
      </w:r>
    </w:p>
    <w:p w14:paraId="32A997A0" w14:textId="77777777" w:rsidR="00490146" w:rsidRDefault="00490146" w:rsidP="00490146">
      <w:pPr>
        <w:pStyle w:val="TAL"/>
      </w:pPr>
      <w:r>
        <w:rPr>
          <w:rFonts w:cs="Arial"/>
          <w:bCs/>
          <w:color w:val="000000" w:themeColor="text1"/>
          <w:szCs w:val="18"/>
          <w:lang w:val="en-US"/>
        </w:rPr>
        <w:t xml:space="preserve">This feature needs to be also added to Table A.5-1. </w:t>
      </w:r>
    </w:p>
    <w:p w14:paraId="2F2A999C" w14:textId="77777777" w:rsidR="00490146" w:rsidRDefault="00490146" w:rsidP="00490146"/>
    <w:p w14:paraId="1053D043" w14:textId="77777777" w:rsidR="00490146" w:rsidRPr="009D5685" w:rsidRDefault="00490146" w:rsidP="00490146"/>
    <w:p w14:paraId="7A6964F7" w14:textId="77777777" w:rsidR="00490146" w:rsidRDefault="00490146" w:rsidP="00490146">
      <w:r>
        <w:rPr>
          <w:b/>
          <w:bCs/>
        </w:rPr>
        <w:t>[Proposed Change]</w:t>
      </w:r>
      <w:r>
        <w:t>: Include the feature is Table A.5-1</w:t>
      </w:r>
    </w:p>
    <w:p w14:paraId="385354A3" w14:textId="77777777" w:rsidR="00490146" w:rsidRDefault="00490146" w:rsidP="00490146">
      <w:pPr>
        <w:ind w:left="720"/>
      </w:pPr>
    </w:p>
    <w:p w14:paraId="1302FD29" w14:textId="6FE2C342" w:rsidR="00490146" w:rsidRDefault="00490146" w:rsidP="00490146">
      <w:pPr>
        <w:pStyle w:val="CommentText"/>
      </w:pPr>
      <w:r>
        <w:rPr>
          <w:b/>
          <w:bCs/>
        </w:rPr>
        <w:t>[Comments]</w:t>
      </w:r>
      <w:r>
        <w:t>:</w:t>
      </w:r>
    </w:p>
  </w:comment>
  <w:comment w:id="860" w:author="Huawei, HiSilicon" w:date="2024-03-07T14:02:00Z" w:initials="SSL">
    <w:p w14:paraId="7481F6BA" w14:textId="77777777" w:rsidR="00490146" w:rsidRDefault="00490146" w:rsidP="00490146">
      <w:pPr>
        <w:pStyle w:val="CommentText"/>
      </w:pPr>
      <w:r>
        <w:rPr>
          <w:rStyle w:val="CommentReference"/>
        </w:rPr>
        <w:annotationRef/>
      </w:r>
      <w:r>
        <w:rPr>
          <w:b/>
          <w:bCs/>
        </w:rPr>
        <w:t>[RIL]</w:t>
      </w:r>
      <w:r>
        <w:t xml:space="preserve">: H0024 </w:t>
      </w:r>
      <w:r>
        <w:rPr>
          <w:b/>
          <w:bCs/>
        </w:rPr>
        <w:t>[Delegate]</w:t>
      </w:r>
      <w:r>
        <w:t xml:space="preserve">: Huawei (Seau Sian)  </w:t>
      </w:r>
      <w:r>
        <w:rPr>
          <w:b/>
          <w:bCs/>
        </w:rPr>
        <w:t>[WI]</w:t>
      </w:r>
      <w:r>
        <w:t xml:space="preserve">: </w:t>
      </w:r>
      <w:r>
        <w:rPr>
          <w:rFonts w:cs="Arial"/>
          <w:color w:val="000000" w:themeColor="text1"/>
          <w:szCs w:val="18"/>
          <w:lang w:eastAsia="ja-JP"/>
        </w:rPr>
        <w:t>NR)Mob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8E32EDD" w14:textId="77777777" w:rsidR="00490146" w:rsidRDefault="00490146" w:rsidP="00490146">
      <w:pPr>
        <w:pStyle w:val="CommentText"/>
      </w:pPr>
      <w:r>
        <w:rPr>
          <w:b/>
          <w:bCs/>
          <w:color w:val="FF0000"/>
        </w:rPr>
        <w:t>[Proposed Conclusion]</w:t>
      </w:r>
      <w:r>
        <w:rPr>
          <w:color w:val="FF0000"/>
        </w:rPr>
        <w:t xml:space="preserve">: </w:t>
      </w:r>
    </w:p>
    <w:p w14:paraId="7E89A055" w14:textId="77777777" w:rsidR="00490146" w:rsidRDefault="00490146" w:rsidP="00490146">
      <w:r>
        <w:rPr>
          <w:b/>
          <w:bCs/>
        </w:rPr>
        <w:t>[Description]</w:t>
      </w:r>
      <w:r>
        <w:t xml:space="preserve">: </w:t>
      </w:r>
    </w:p>
    <w:p w14:paraId="00D8EB19" w14:textId="77777777" w:rsidR="00490146" w:rsidRDefault="00490146" w:rsidP="00490146">
      <w:r>
        <w:t>Editorial A couple of redundant full stop.</w:t>
      </w:r>
    </w:p>
    <w:p w14:paraId="1CBFC845" w14:textId="77777777" w:rsidR="00490146" w:rsidRPr="009D5685" w:rsidRDefault="00490146" w:rsidP="00490146"/>
    <w:p w14:paraId="0472BCAA" w14:textId="77777777" w:rsidR="00490146" w:rsidRDefault="00490146" w:rsidP="00490146">
      <w:r>
        <w:rPr>
          <w:b/>
          <w:bCs/>
        </w:rPr>
        <w:t>[Proposed Change]</w:t>
      </w:r>
      <w:r>
        <w:t>: Remove redundant full stop.</w:t>
      </w:r>
    </w:p>
    <w:p w14:paraId="40BC6A36" w14:textId="77777777" w:rsidR="00490146" w:rsidRDefault="00490146" w:rsidP="00490146">
      <w:pPr>
        <w:ind w:left="720"/>
      </w:pPr>
    </w:p>
    <w:p w14:paraId="5C0FDC6E" w14:textId="17436E67" w:rsidR="00490146" w:rsidRDefault="00490146" w:rsidP="00490146">
      <w:pPr>
        <w:pStyle w:val="CommentText"/>
      </w:pPr>
      <w:r>
        <w:rPr>
          <w:b/>
          <w:bCs/>
        </w:rPr>
        <w:t>[Comments]</w:t>
      </w:r>
      <w:r>
        <w:t>:</w:t>
      </w:r>
    </w:p>
  </w:comment>
  <w:comment w:id="1073" w:author="Huawei, HiSilicon" w:date="2024-03-07T14:03:00Z" w:initials="SSL">
    <w:p w14:paraId="1B063D46" w14:textId="77777777" w:rsidR="00490146" w:rsidRDefault="00490146" w:rsidP="00490146">
      <w:pPr>
        <w:pStyle w:val="CommentText"/>
      </w:pPr>
      <w:r>
        <w:rPr>
          <w:rStyle w:val="CommentReference"/>
        </w:rPr>
        <w:annotationRef/>
      </w:r>
      <w:r>
        <w:rPr>
          <w:b/>
          <w:bCs/>
        </w:rPr>
        <w:t>[RIL]</w:t>
      </w:r>
      <w:r>
        <w:t xml:space="preserve">: H0027 </w:t>
      </w:r>
      <w:r>
        <w:rPr>
          <w:b/>
          <w:bCs/>
        </w:rPr>
        <w:t>[Delegate]</w:t>
      </w:r>
      <w:r>
        <w:t xml:space="preserve">: Huawei (Seau Sian)  </w:t>
      </w:r>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59696CF0" w14:textId="77777777" w:rsidR="00490146" w:rsidRDefault="00490146" w:rsidP="00490146">
      <w:pPr>
        <w:pStyle w:val="CommentText"/>
      </w:pPr>
      <w:r>
        <w:rPr>
          <w:b/>
          <w:bCs/>
          <w:color w:val="FF0000"/>
        </w:rPr>
        <w:t>[Proposed Conclusion]</w:t>
      </w:r>
      <w:r>
        <w:rPr>
          <w:color w:val="FF0000"/>
        </w:rPr>
        <w:t xml:space="preserve">: </w:t>
      </w:r>
    </w:p>
    <w:p w14:paraId="3C850A1B" w14:textId="77777777" w:rsidR="00490146" w:rsidRDefault="00490146" w:rsidP="00490146">
      <w:r>
        <w:rPr>
          <w:b/>
          <w:bCs/>
        </w:rPr>
        <w:t>[Description]</w:t>
      </w:r>
      <w:r>
        <w:t xml:space="preserve">: </w:t>
      </w:r>
    </w:p>
    <w:p w14:paraId="56E17C42" w14:textId="77777777" w:rsidR="00490146" w:rsidRPr="00F46BB5" w:rsidRDefault="00490146" w:rsidP="00490146">
      <w:pPr>
        <w:pStyle w:val="TAL"/>
        <w:rPr>
          <w:rFonts w:cs="Arial"/>
          <w:bCs/>
          <w:color w:val="000000" w:themeColor="text1"/>
          <w:szCs w:val="18"/>
          <w:lang w:val="en-US"/>
        </w:rPr>
      </w:pPr>
      <w:r>
        <w:rPr>
          <w:rFonts w:cs="Arial"/>
          <w:bCs/>
          <w:color w:val="000000" w:themeColor="text1"/>
          <w:szCs w:val="18"/>
          <w:lang w:val="en-US"/>
        </w:rPr>
        <w:t>This is not needed since we have added to Table A.5-1</w:t>
      </w:r>
    </w:p>
    <w:p w14:paraId="2368D0A3" w14:textId="77777777" w:rsidR="00490146" w:rsidRDefault="00490146" w:rsidP="00490146"/>
    <w:p w14:paraId="0718BCD5" w14:textId="77777777" w:rsidR="00490146" w:rsidRPr="009D5685" w:rsidRDefault="00490146" w:rsidP="00490146"/>
    <w:p w14:paraId="5B10F305" w14:textId="77777777" w:rsidR="00490146" w:rsidRDefault="00490146" w:rsidP="00490146">
      <w:r>
        <w:rPr>
          <w:b/>
          <w:bCs/>
        </w:rPr>
        <w:t>[Proposed Change]</w:t>
      </w:r>
      <w:r>
        <w:t>: Remove the paragraph</w:t>
      </w:r>
    </w:p>
    <w:p w14:paraId="3447F723" w14:textId="77777777" w:rsidR="00490146" w:rsidRDefault="00490146" w:rsidP="00490146">
      <w:pPr>
        <w:ind w:left="720"/>
      </w:pPr>
    </w:p>
    <w:p w14:paraId="12128397" w14:textId="47E0B7E8" w:rsidR="00490146" w:rsidRDefault="00490146" w:rsidP="00490146">
      <w:pPr>
        <w:pStyle w:val="CommentText"/>
      </w:pPr>
      <w:r>
        <w:rPr>
          <w:b/>
          <w:bCs/>
        </w:rPr>
        <w:t>[Comments]</w:t>
      </w:r>
      <w:r>
        <w:t>:</w:t>
      </w:r>
    </w:p>
  </w:comment>
  <w:comment w:id="1104" w:author="Huawei, HiSilicon" w:date="2024-03-07T14:03:00Z" w:initials="SSL">
    <w:p w14:paraId="3CA8427B" w14:textId="280DA3FA" w:rsidR="00490146" w:rsidRDefault="00490146" w:rsidP="00490146">
      <w:pPr>
        <w:pStyle w:val="CommentText"/>
      </w:pPr>
      <w:r>
        <w:rPr>
          <w:rStyle w:val="CommentReference"/>
        </w:rPr>
        <w:annotationRef/>
      </w:r>
      <w:r>
        <w:rPr>
          <w:b/>
          <w:bCs/>
        </w:rPr>
        <w:t>[RIL]</w:t>
      </w:r>
      <w:r>
        <w:t xml:space="preserve">: H0021 </w:t>
      </w:r>
      <w:r>
        <w:rPr>
          <w:b/>
          <w:bCs/>
        </w:rPr>
        <w:t>[Delegate]</w:t>
      </w:r>
      <w:r>
        <w:t xml:space="preserve">: Huawei (Seau Sian)  </w:t>
      </w:r>
      <w:r>
        <w:rPr>
          <w:b/>
          <w:bCs/>
        </w:rPr>
        <w:t>[WI]</w:t>
      </w:r>
      <w:r>
        <w:t xml:space="preserve">: </w:t>
      </w:r>
      <w:r w:rsidR="007E686B" w:rsidRPr="007E686B">
        <w:rPr>
          <w:rFonts w:cs="Arial"/>
          <w:color w:val="000000" w:themeColor="text1"/>
          <w:szCs w:val="18"/>
        </w:rPr>
        <w:t xml:space="preserve">NR_NTN_enh </w:t>
      </w:r>
      <w:r>
        <w:rPr>
          <w:b/>
          <w:bCs/>
        </w:rPr>
        <w:t>[Class]</w:t>
      </w:r>
      <w:r>
        <w:t xml:space="preserve">: </w:t>
      </w:r>
      <w:r>
        <w:rPr>
          <w:b/>
          <w:bCs/>
          <w:color w:val="FF0000"/>
        </w:rPr>
        <w:t>[Status]</w:t>
      </w:r>
      <w:r>
        <w:rPr>
          <w:color w:val="FF0000"/>
        </w:rPr>
        <w:t>: ToDo</w:t>
      </w:r>
      <w:r>
        <w:t xml:space="preserve"> </w:t>
      </w:r>
      <w:r>
        <w:rPr>
          <w:b/>
          <w:bCs/>
        </w:rPr>
        <w:t>[TDoc]</w:t>
      </w:r>
      <w:r>
        <w:t xml:space="preserve">: None </w:t>
      </w:r>
    </w:p>
    <w:p w14:paraId="1E0B3A6F" w14:textId="77777777" w:rsidR="00490146" w:rsidRDefault="00490146" w:rsidP="00490146">
      <w:pPr>
        <w:pStyle w:val="CommentText"/>
      </w:pPr>
      <w:r>
        <w:rPr>
          <w:b/>
          <w:bCs/>
          <w:color w:val="FF0000"/>
        </w:rPr>
        <w:t>[Proposed Conclusion]</w:t>
      </w:r>
      <w:r>
        <w:rPr>
          <w:color w:val="FF0000"/>
        </w:rPr>
        <w:t xml:space="preserve">: </w:t>
      </w:r>
    </w:p>
    <w:p w14:paraId="2FCD6E52" w14:textId="77777777" w:rsidR="00490146" w:rsidRDefault="00490146" w:rsidP="00490146">
      <w:r>
        <w:rPr>
          <w:b/>
          <w:bCs/>
        </w:rPr>
        <w:t>[Description]</w:t>
      </w:r>
      <w:r>
        <w:t>: Editorial, should this be a ‘or’</w:t>
      </w:r>
    </w:p>
    <w:p w14:paraId="770E09E4" w14:textId="77777777" w:rsidR="00490146" w:rsidRPr="009D5685" w:rsidRDefault="00490146" w:rsidP="00490146">
      <w:pPr>
        <w:ind w:left="720"/>
      </w:pPr>
    </w:p>
    <w:p w14:paraId="709E6251" w14:textId="77777777" w:rsidR="00490146" w:rsidRDefault="00490146" w:rsidP="00490146">
      <w:r>
        <w:rPr>
          <w:b/>
          <w:bCs/>
        </w:rPr>
        <w:t>[Proposed Change]</w:t>
      </w:r>
      <w:r>
        <w:t xml:space="preserve">: </w:t>
      </w:r>
    </w:p>
    <w:p w14:paraId="072EAC40" w14:textId="77777777" w:rsidR="00490146" w:rsidRDefault="00490146" w:rsidP="00490146">
      <w:r>
        <w:t xml:space="preserve"> </w:t>
      </w:r>
    </w:p>
    <w:p w14:paraId="2492B93E" w14:textId="77777777" w:rsidR="00490146" w:rsidRDefault="00490146" w:rsidP="00490146">
      <w:pPr>
        <w:ind w:left="720"/>
      </w:pPr>
    </w:p>
    <w:p w14:paraId="4C63B378" w14:textId="2BD93686" w:rsidR="00490146" w:rsidRDefault="00490146" w:rsidP="00490146">
      <w:pPr>
        <w:pStyle w:val="CommentText"/>
      </w:pPr>
      <w:r>
        <w:rPr>
          <w:b/>
          <w:bCs/>
        </w:rPr>
        <w:t>[Comments]</w:t>
      </w:r>
      <w:r>
        <w:t>:</w:t>
      </w:r>
    </w:p>
  </w:comment>
  <w:comment w:id="1362" w:author="Nokia (Andrew)" w:date="2024-03-07T14:58:00Z" w:initials="N">
    <w:p w14:paraId="66E0616F" w14:textId="10BD202F" w:rsidR="004429D6" w:rsidRDefault="004429D6">
      <w:pPr>
        <w:pStyle w:val="CommentText"/>
      </w:pPr>
      <w:r>
        <w:rPr>
          <w:rStyle w:val="CommentReference"/>
        </w:rPr>
        <w:annotationRef/>
      </w:r>
      <w:r>
        <w:rPr>
          <w:b/>
        </w:rPr>
        <w:t>[RIL]</w:t>
      </w:r>
      <w:r>
        <w:t xml:space="preserve">: N005 </w:t>
      </w:r>
      <w:r>
        <w:rPr>
          <w:b/>
        </w:rPr>
        <w:t>[Delegate]</w:t>
      </w:r>
      <w:r>
        <w:t xml:space="preserve">: Nokia (Andrew)  </w:t>
      </w:r>
      <w:r>
        <w:rPr>
          <w:b/>
        </w:rPr>
        <w:t>[WI]</w:t>
      </w:r>
      <w:r>
        <w:t>:</w:t>
      </w:r>
      <w:r w:rsidR="00083AE7" w:rsidRPr="00083AE7">
        <w:t xml:space="preserve"> </w:t>
      </w:r>
      <w:r w:rsidR="00083AE7" w:rsidRPr="00083AE7">
        <w:t>NR_HST_FR2_enhL</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13538F5" w14:textId="04AD8FCB" w:rsidR="004429D6" w:rsidRDefault="004429D6">
      <w:pPr>
        <w:pStyle w:val="CommentText"/>
      </w:pPr>
      <w:r>
        <w:rPr>
          <w:b/>
        </w:rPr>
        <w:t>[Description]</w:t>
      </w:r>
      <w:r>
        <w:t>: typo</w:t>
      </w:r>
      <w:r w:rsidR="00083AE7">
        <w:t xml:space="preserve"> in capability name</w:t>
      </w:r>
    </w:p>
    <w:p w14:paraId="65CFD579" w14:textId="6EFC2DA7" w:rsidR="004429D6" w:rsidRDefault="004429D6">
      <w:pPr>
        <w:pStyle w:val="CommentText"/>
      </w:pPr>
      <w:r>
        <w:rPr>
          <w:b/>
        </w:rPr>
        <w:t>[Proposed Change]</w:t>
      </w:r>
      <w:r>
        <w:t xml:space="preserve">: </w:t>
      </w:r>
      <w:r w:rsidR="00083AE7" w:rsidRPr="00083AE7">
        <w:t>Capability name should be simultaneousReceptionTwoQCL-r18</w:t>
      </w:r>
    </w:p>
    <w:p w14:paraId="4E5A968C" w14:textId="77777777" w:rsidR="004429D6" w:rsidRDefault="004429D6">
      <w:pPr>
        <w:pStyle w:val="CommentText"/>
      </w:pPr>
      <w:r>
        <w:rPr>
          <w:b/>
        </w:rPr>
        <w:t>[Comments]</w:t>
      </w:r>
      <w:r>
        <w:t xml:space="preserve">: </w:t>
      </w:r>
    </w:p>
    <w:p w14:paraId="72EA9FBE" w14:textId="5B6860E8" w:rsidR="004429D6" w:rsidRPr="004429D6" w:rsidRDefault="004429D6">
      <w:pPr>
        <w:pStyle w:val="CommentText"/>
      </w:pPr>
    </w:p>
  </w:comment>
  <w:comment w:id="1367" w:author="Huawei, HiSilicon" w:date="2024-03-07T14:05:00Z" w:initials="SSL">
    <w:p w14:paraId="4E14236A" w14:textId="77777777" w:rsidR="007E686B" w:rsidRDefault="007E686B" w:rsidP="007E686B">
      <w:pPr>
        <w:pStyle w:val="CommentText"/>
      </w:pPr>
      <w:r>
        <w:rPr>
          <w:rStyle w:val="CommentReference"/>
        </w:rPr>
        <w:annotationRef/>
      </w:r>
      <w:r>
        <w:rPr>
          <w:b/>
          <w:bCs/>
        </w:rPr>
        <w:t>[RIL]</w:t>
      </w:r>
      <w:r>
        <w:t xml:space="preserve">: H0032 </w:t>
      </w:r>
      <w:r>
        <w:rPr>
          <w:b/>
          <w:bCs/>
        </w:rPr>
        <w:t>[Delegate]</w:t>
      </w:r>
      <w:r>
        <w:t xml:space="preserve">: Huawei (Yiru)  </w:t>
      </w:r>
      <w:r>
        <w:rPr>
          <w:b/>
          <w:bCs/>
        </w:rPr>
        <w:t>[WI]</w:t>
      </w:r>
      <w:r>
        <w:t xml:space="preserve">: </w:t>
      </w:r>
      <w:r>
        <w:rPr>
          <w:rFonts w:cs="Arial"/>
          <w:color w:val="000000" w:themeColor="text1"/>
          <w:szCs w:val="18"/>
        </w:rPr>
        <w:t>NR_HST_FR2_enh</w:t>
      </w:r>
      <w:r w:rsidRPr="00E9732B">
        <w:rPr>
          <w:rFonts w:cs="Arial"/>
          <w:color w:val="000000" w:themeColor="text1"/>
          <w:szCs w:val="18"/>
        </w:rPr>
        <w:t>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59F658F" w14:textId="77777777" w:rsidR="007E686B" w:rsidRDefault="007E686B" w:rsidP="007E686B">
      <w:pPr>
        <w:pStyle w:val="CommentText"/>
      </w:pPr>
      <w:r>
        <w:rPr>
          <w:b/>
          <w:bCs/>
          <w:color w:val="FF0000"/>
        </w:rPr>
        <w:t>[Proposed Conclusion]</w:t>
      </w:r>
      <w:r>
        <w:rPr>
          <w:color w:val="FF0000"/>
        </w:rPr>
        <w:t xml:space="preserve">: </w:t>
      </w:r>
    </w:p>
    <w:p w14:paraId="7F0806CC" w14:textId="77777777" w:rsidR="007E686B" w:rsidRDefault="007E686B" w:rsidP="007E686B">
      <w:r>
        <w:rPr>
          <w:b/>
          <w:bCs/>
        </w:rPr>
        <w:t>[Description]</w:t>
      </w:r>
      <w:r>
        <w:t>: Editorial, Typo, ‘[‘ to remove.</w:t>
      </w:r>
    </w:p>
    <w:p w14:paraId="71F9B705" w14:textId="77777777" w:rsidR="007E686B" w:rsidRPr="009D5685" w:rsidRDefault="007E686B" w:rsidP="007E686B">
      <w:pPr>
        <w:ind w:left="720"/>
      </w:pPr>
    </w:p>
    <w:p w14:paraId="13EF1ED9" w14:textId="77777777" w:rsidR="007E686B" w:rsidRDefault="007E686B" w:rsidP="007E686B">
      <w:r>
        <w:rPr>
          <w:b/>
          <w:bCs/>
        </w:rPr>
        <w:t>[Proposed Change]</w:t>
      </w:r>
      <w:r>
        <w:t xml:space="preserve">: </w:t>
      </w:r>
    </w:p>
    <w:p w14:paraId="577F3130" w14:textId="77777777" w:rsidR="007E686B" w:rsidRDefault="007E686B" w:rsidP="007E686B">
      <w:r>
        <w:t xml:space="preserve"> </w:t>
      </w:r>
    </w:p>
    <w:p w14:paraId="458EEDC8" w14:textId="77777777" w:rsidR="007E686B" w:rsidRDefault="007E686B" w:rsidP="007E686B">
      <w:pPr>
        <w:ind w:left="720"/>
      </w:pPr>
    </w:p>
    <w:p w14:paraId="0D862A34" w14:textId="1744E85A" w:rsidR="007E686B" w:rsidRDefault="007E686B" w:rsidP="007E686B">
      <w:pPr>
        <w:pStyle w:val="CommentText"/>
      </w:pPr>
      <w:r>
        <w:rPr>
          <w:b/>
          <w:bCs/>
        </w:rPr>
        <w:t>[Comments]</w:t>
      </w:r>
      <w:r>
        <w:t>:</w:t>
      </w:r>
    </w:p>
  </w:comment>
  <w:comment w:id="1661" w:author="Huawei, HiSilicon" w:date="2024-03-07T14:05:00Z" w:initials="SSL">
    <w:p w14:paraId="200F7A6E" w14:textId="77777777" w:rsidR="007E686B" w:rsidRDefault="007E686B" w:rsidP="007E686B">
      <w:pPr>
        <w:pStyle w:val="CommentText"/>
      </w:pPr>
      <w:r>
        <w:rPr>
          <w:rStyle w:val="CommentReference"/>
        </w:rPr>
        <w:annotationRef/>
      </w:r>
      <w:r>
        <w:rPr>
          <w:b/>
          <w:bCs/>
        </w:rPr>
        <w:t>RIL]</w:t>
      </w:r>
      <w:r>
        <w:t xml:space="preserve">: H0013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0CD8A255" w14:textId="77777777" w:rsidR="007E686B" w:rsidRDefault="007E686B" w:rsidP="007E686B">
      <w:pPr>
        <w:pStyle w:val="CommentText"/>
      </w:pPr>
      <w:r>
        <w:rPr>
          <w:b/>
          <w:bCs/>
          <w:color w:val="FF0000"/>
        </w:rPr>
        <w:t>[Proposed Conclusion]</w:t>
      </w:r>
      <w:r>
        <w:rPr>
          <w:color w:val="FF0000"/>
        </w:rPr>
        <w:t xml:space="preserve">: </w:t>
      </w:r>
    </w:p>
    <w:p w14:paraId="6DD85E95" w14:textId="77777777" w:rsidR="007E686B" w:rsidRDefault="007E686B" w:rsidP="007E686B">
      <w:r>
        <w:rPr>
          <w:b/>
          <w:bCs/>
        </w:rPr>
        <w:t>[Description]</w:t>
      </w:r>
      <w:r>
        <w:t>: Editorial. Should be aligned to ‘</w:t>
      </w:r>
      <w:r w:rsidRPr="00C841C5">
        <w:t>CORESETPoolIndex</w:t>
      </w:r>
      <w:r>
        <w:t xml:space="preserve">’. </w:t>
      </w:r>
    </w:p>
    <w:p w14:paraId="20B173D1" w14:textId="77777777" w:rsidR="007E686B" w:rsidRPr="009D5685" w:rsidRDefault="007E686B" w:rsidP="007E686B">
      <w:pPr>
        <w:ind w:left="720"/>
      </w:pPr>
    </w:p>
    <w:p w14:paraId="52B4CBCD" w14:textId="77777777" w:rsidR="007E686B" w:rsidRDefault="007E686B" w:rsidP="007E686B">
      <w:r>
        <w:rPr>
          <w:b/>
          <w:bCs/>
        </w:rPr>
        <w:t>[Proposed Change]</w:t>
      </w:r>
      <w:r>
        <w:t xml:space="preserve">: Maybe aligned to ‘per </w:t>
      </w:r>
      <w:r w:rsidRPr="00C841C5">
        <w:t>CORESETPoolIndex per CC</w:t>
      </w:r>
      <w:r>
        <w:t>’</w:t>
      </w:r>
    </w:p>
    <w:p w14:paraId="7CFB5E1F" w14:textId="77777777" w:rsidR="007E686B" w:rsidRDefault="007E686B" w:rsidP="007E686B">
      <w:pPr>
        <w:ind w:left="720"/>
      </w:pPr>
    </w:p>
    <w:p w14:paraId="3417D0AF" w14:textId="5256C59E" w:rsidR="007E686B" w:rsidRDefault="007E686B" w:rsidP="007E686B">
      <w:pPr>
        <w:pStyle w:val="CommentText"/>
      </w:pPr>
      <w:r>
        <w:rPr>
          <w:b/>
          <w:bCs/>
        </w:rPr>
        <w:t>[Comments]</w:t>
      </w:r>
      <w:r>
        <w:t>:</w:t>
      </w:r>
    </w:p>
  </w:comment>
  <w:comment w:id="1812" w:author="Huawei, HiSilicon" w:date="2024-03-07T14:06:00Z" w:initials="SSL">
    <w:p w14:paraId="1D30863E" w14:textId="77777777" w:rsidR="007E686B" w:rsidRDefault="007E686B" w:rsidP="007E686B">
      <w:pPr>
        <w:pStyle w:val="CommentText"/>
      </w:pPr>
      <w:r>
        <w:rPr>
          <w:rStyle w:val="CommentReference"/>
        </w:rPr>
        <w:annotationRef/>
      </w:r>
      <w:r>
        <w:rPr>
          <w:b/>
          <w:bCs/>
        </w:rPr>
        <w:t>RIL]</w:t>
      </w:r>
      <w:r>
        <w:t xml:space="preserve">: H0014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99AACAC" w14:textId="77777777" w:rsidR="007E686B" w:rsidRDefault="007E686B" w:rsidP="007E686B">
      <w:pPr>
        <w:pStyle w:val="CommentText"/>
      </w:pPr>
      <w:r>
        <w:rPr>
          <w:b/>
          <w:bCs/>
          <w:color w:val="FF0000"/>
        </w:rPr>
        <w:t>[Proposed Conclusion]</w:t>
      </w:r>
      <w:r>
        <w:rPr>
          <w:color w:val="FF0000"/>
        </w:rPr>
        <w:t xml:space="preserve">: </w:t>
      </w:r>
    </w:p>
    <w:p w14:paraId="6DDF2C81" w14:textId="77777777" w:rsidR="007E686B" w:rsidRDefault="007E686B" w:rsidP="007E686B">
      <w:r>
        <w:rPr>
          <w:b/>
          <w:bCs/>
        </w:rPr>
        <w:t>[Description]</w:t>
      </w:r>
      <w:r>
        <w:t xml:space="preserve">: Editorial. Seems like the sentence is dangling.  Maybe update the sentence to’ UE supporting this feature supports </w:t>
      </w:r>
      <w:r>
        <w:rPr>
          <w:lang w:val="en-US"/>
        </w:rPr>
        <w:t>o</w:t>
      </w:r>
      <w:r w:rsidRPr="006D6154">
        <w:rPr>
          <w:lang w:val="en-US"/>
        </w:rPr>
        <w:t>ne MAC-CE activated DL TCI-state per CC in a band for a TRP associated with a ‘</w:t>
      </w:r>
      <w:r w:rsidRPr="008D3AA4">
        <w:rPr>
          <w:i/>
          <w:iCs/>
          <w:lang w:val="en-US"/>
        </w:rPr>
        <w:t>coresetPoolIndex</w:t>
      </w:r>
      <w:r w:rsidRPr="006D6154">
        <w:rPr>
          <w:lang w:val="en-US"/>
        </w:rPr>
        <w:t>’ value</w:t>
      </w:r>
      <w:r>
        <w:rPr>
          <w:lang w:val="en-US"/>
        </w:rPr>
        <w:t xml:space="preserve"> and o</w:t>
      </w:r>
      <w:r w:rsidRPr="006D6154">
        <w:rPr>
          <w:lang w:val="en-US"/>
        </w:rPr>
        <w:t>ne MAC-CE activated UL TCI-state per CC in a band for a TRP associated with a ‘coresetPoolIndex’ value</w:t>
      </w:r>
      <w:r>
        <w:rPr>
          <w:lang w:val="en-US"/>
        </w:rPr>
        <w:t>’</w:t>
      </w:r>
    </w:p>
    <w:p w14:paraId="25BB51E4" w14:textId="77777777" w:rsidR="007E686B" w:rsidRPr="009D5685" w:rsidRDefault="007E686B" w:rsidP="007E686B">
      <w:pPr>
        <w:ind w:left="720"/>
      </w:pPr>
    </w:p>
    <w:p w14:paraId="1E416994" w14:textId="77777777" w:rsidR="007E686B" w:rsidRDefault="007E686B" w:rsidP="007E686B">
      <w:r>
        <w:rPr>
          <w:b/>
          <w:bCs/>
        </w:rPr>
        <w:t>[Proposed Change]</w:t>
      </w:r>
      <w:r>
        <w:t>: See above suggestion.</w:t>
      </w:r>
    </w:p>
    <w:p w14:paraId="4E7C0CC2" w14:textId="77777777" w:rsidR="007E686B" w:rsidRDefault="007E686B" w:rsidP="007E686B">
      <w:pPr>
        <w:ind w:left="720"/>
      </w:pPr>
    </w:p>
    <w:p w14:paraId="3065831D" w14:textId="08025EF3" w:rsidR="007E686B" w:rsidRDefault="007E686B" w:rsidP="007E686B">
      <w:pPr>
        <w:pStyle w:val="CommentText"/>
      </w:pPr>
      <w:r>
        <w:rPr>
          <w:b/>
          <w:bCs/>
        </w:rPr>
        <w:t>[Comments]</w:t>
      </w:r>
      <w:r>
        <w:t>:</w:t>
      </w:r>
    </w:p>
  </w:comment>
  <w:comment w:id="1828" w:author="Nokia (Andrew)" w:date="2024-03-07T15:12:00Z" w:initials="N">
    <w:p w14:paraId="30C30997" w14:textId="768B6D0B" w:rsidR="00CF1288" w:rsidRDefault="00CF1288">
      <w:pPr>
        <w:pStyle w:val="CommentText"/>
      </w:pPr>
      <w:r>
        <w:rPr>
          <w:rStyle w:val="CommentReference"/>
        </w:rPr>
        <w:annotationRef/>
      </w:r>
      <w:r>
        <w:rPr>
          <w:b/>
        </w:rPr>
        <w:t>[RIL]</w:t>
      </w:r>
      <w:r>
        <w:t xml:space="preserve">: N031 </w:t>
      </w:r>
      <w:r>
        <w:rPr>
          <w:b/>
        </w:rPr>
        <w:t>[Delegate]</w:t>
      </w:r>
      <w:r>
        <w:t xml:space="preserve">: Nokia (Subin)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9943C04" w14:textId="0946D354" w:rsidR="00CF1288" w:rsidRDefault="00CF1288">
      <w:pPr>
        <w:pStyle w:val="CommentText"/>
      </w:pPr>
      <w:r>
        <w:rPr>
          <w:b/>
        </w:rPr>
        <w:t>[Description]</w:t>
      </w:r>
      <w:r>
        <w:t>: typo</w:t>
      </w:r>
    </w:p>
    <w:p w14:paraId="7892DCA7" w14:textId="7AE5258E" w:rsidR="00CF1288" w:rsidRDefault="00CF1288">
      <w:pPr>
        <w:pStyle w:val="CommentText"/>
      </w:pPr>
      <w:r>
        <w:rPr>
          <w:b/>
        </w:rPr>
        <w:t>[Proposed Change]</w:t>
      </w:r>
      <w:r>
        <w:t>: It should be M-DCI instead of M-DC</w:t>
      </w:r>
    </w:p>
    <w:p w14:paraId="2B701632" w14:textId="77777777" w:rsidR="00CF1288" w:rsidRDefault="00CF1288">
      <w:pPr>
        <w:pStyle w:val="CommentText"/>
      </w:pPr>
      <w:r>
        <w:rPr>
          <w:b/>
        </w:rPr>
        <w:t>[Comments]</w:t>
      </w:r>
      <w:r>
        <w:t xml:space="preserve">: </w:t>
      </w:r>
    </w:p>
    <w:p w14:paraId="4F9125B2" w14:textId="5A4F334E" w:rsidR="00CF1288" w:rsidRPr="00CF1288" w:rsidRDefault="00CF1288">
      <w:pPr>
        <w:pStyle w:val="CommentText"/>
      </w:pPr>
    </w:p>
  </w:comment>
  <w:comment w:id="2064" w:author="Huawei, HiSilicon" w:date="2024-03-07T14:06:00Z" w:initials="SSL">
    <w:p w14:paraId="58A6298F" w14:textId="77777777" w:rsidR="007E686B" w:rsidRDefault="007E686B" w:rsidP="007E686B">
      <w:pPr>
        <w:pStyle w:val="CommentText"/>
      </w:pPr>
      <w:r>
        <w:rPr>
          <w:rStyle w:val="CommentReference"/>
        </w:rPr>
        <w:annotationRef/>
      </w:r>
      <w:r>
        <w:rPr>
          <w:b/>
          <w:bCs/>
        </w:rPr>
        <w:t>RIL]</w:t>
      </w:r>
      <w:r>
        <w:t xml:space="preserve">: H0020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9953554" w14:textId="77777777" w:rsidR="007E686B" w:rsidRDefault="007E686B" w:rsidP="007E686B">
      <w:pPr>
        <w:pStyle w:val="CommentText"/>
      </w:pPr>
      <w:r>
        <w:rPr>
          <w:b/>
          <w:bCs/>
          <w:color w:val="FF0000"/>
        </w:rPr>
        <w:t>[Proposed Conclusion]</w:t>
      </w:r>
      <w:r>
        <w:rPr>
          <w:color w:val="FF0000"/>
        </w:rPr>
        <w:t xml:space="preserve">: </w:t>
      </w:r>
    </w:p>
    <w:p w14:paraId="6C2BC44F" w14:textId="77777777" w:rsidR="007E686B" w:rsidRPr="00F41679" w:rsidRDefault="007E686B" w:rsidP="007E686B">
      <w:pPr>
        <w:pStyle w:val="TAL"/>
        <w:rPr>
          <w:i/>
        </w:rPr>
      </w:pPr>
      <w:r>
        <w:rPr>
          <w:b/>
          <w:bCs/>
        </w:rPr>
        <w:t>[Description]</w:t>
      </w:r>
      <w:r>
        <w:t>: Missing pre-requiisite as 2-15a consists of 2 capabilities:</w:t>
      </w:r>
      <w:r w:rsidRPr="008F0AA1">
        <w:rPr>
          <w:i/>
        </w:rPr>
        <w:t xml:space="preserve"> </w:t>
      </w:r>
      <w:r w:rsidRPr="00F41679">
        <w:rPr>
          <w:i/>
        </w:rPr>
        <w:t>srs-AssocCSI-RS</w:t>
      </w:r>
    </w:p>
    <w:p w14:paraId="66170102" w14:textId="77777777" w:rsidR="007E686B" w:rsidRDefault="007E686B" w:rsidP="007E686B">
      <w:r>
        <w:t xml:space="preserve">and </w:t>
      </w:r>
      <w:r w:rsidRPr="00F41679">
        <w:rPr>
          <w:i/>
        </w:rPr>
        <w:t>csi-RS-IM-ReceptionForFeedbackPerBandComb</w:t>
      </w:r>
    </w:p>
    <w:p w14:paraId="1B8EA2BD" w14:textId="77777777" w:rsidR="007E686B" w:rsidRPr="009D5685" w:rsidRDefault="007E686B" w:rsidP="007E686B">
      <w:pPr>
        <w:ind w:left="720"/>
      </w:pPr>
    </w:p>
    <w:p w14:paraId="4A05ED8C" w14:textId="77777777" w:rsidR="007E686B" w:rsidRDefault="007E686B" w:rsidP="007E686B">
      <w:r>
        <w:rPr>
          <w:b/>
          <w:bCs/>
        </w:rPr>
        <w:t>[Proposed Change]</w:t>
      </w:r>
      <w:r>
        <w:t>: See above suggestion.</w:t>
      </w:r>
    </w:p>
    <w:p w14:paraId="6076F93C" w14:textId="77777777" w:rsidR="007E686B" w:rsidRDefault="007E686B" w:rsidP="007E686B">
      <w:pPr>
        <w:ind w:left="720"/>
      </w:pPr>
    </w:p>
    <w:p w14:paraId="23524D7B" w14:textId="4F4469C8" w:rsidR="007E686B" w:rsidRDefault="007E686B" w:rsidP="007E686B">
      <w:pPr>
        <w:pStyle w:val="CommentText"/>
      </w:pPr>
      <w:r>
        <w:rPr>
          <w:b/>
          <w:bCs/>
        </w:rPr>
        <w:t>[Comments]</w:t>
      </w:r>
      <w:r>
        <w:t>:</w:t>
      </w:r>
    </w:p>
  </w:comment>
  <w:comment w:id="2196" w:author="OPPO (Qianxi Lu) - POST125" w:date="2024-03-06T17:07:00Z" w:initials="QX">
    <w:p w14:paraId="30B992F8" w14:textId="77777777" w:rsidR="00490146" w:rsidRDefault="00490146" w:rsidP="00EA1D19">
      <w:pPr>
        <w:pStyle w:val="CommentText"/>
      </w:pPr>
      <w:r>
        <w:rPr>
          <w:rStyle w:val="CommentReference"/>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1970B9D1"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7C1CAECE" w14:textId="77777777" w:rsidR="00490146" w:rsidRDefault="00490146" w:rsidP="00EA1D19">
      <w:pPr>
        <w:pStyle w:val="CommentText"/>
      </w:pPr>
      <w:r>
        <w:rPr>
          <w:b/>
          <w:bCs/>
        </w:rPr>
        <w:t>[Comments]</w:t>
      </w:r>
      <w:r>
        <w:t xml:space="preserve">: </w:t>
      </w:r>
    </w:p>
  </w:comment>
  <w:comment w:id="2222" w:author="OPPO (Qianxi Lu) - POST125" w:date="2024-03-06T17:07:00Z" w:initials="QX">
    <w:p w14:paraId="2FBC1810" w14:textId="77777777" w:rsidR="00490146" w:rsidRDefault="00490146" w:rsidP="00EA1D19">
      <w:pPr>
        <w:pStyle w:val="CommentText"/>
      </w:pPr>
      <w:r>
        <w:rPr>
          <w:rStyle w:val="CommentReference"/>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490146" w:rsidRDefault="00490146" w:rsidP="00EA1D19">
      <w:pPr>
        <w:pStyle w:val="CommentText"/>
      </w:pPr>
      <w:r>
        <w:rPr>
          <w:b/>
          <w:bCs/>
        </w:rPr>
        <w:t>[Description]</w:t>
      </w:r>
      <w:r>
        <w:t>: since there is a single value per-BC, while which SCS-combo is used is up to network configuration. So say if UE report X=4, it should not change the UE intend to support 2 for (15,30), (30,60), (60,120) cases.</w:t>
      </w:r>
    </w:p>
    <w:p w14:paraId="6F6E6182"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1DF1F906" w14:textId="77777777" w:rsidR="00490146" w:rsidRDefault="00490146" w:rsidP="00EA1D19">
      <w:pPr>
        <w:pStyle w:val="CommentText"/>
      </w:pPr>
      <w:r>
        <w:rPr>
          <w:b/>
          <w:bCs/>
        </w:rPr>
        <w:t>[Comments]</w:t>
      </w:r>
      <w:r>
        <w:t xml:space="preserve">: </w:t>
      </w:r>
    </w:p>
  </w:comment>
  <w:comment w:id="2250" w:author="Nokia (Andrew)" w:date="2024-03-07T14:56:00Z" w:initials="N">
    <w:p w14:paraId="6D3D76DF" w14:textId="3B380D72" w:rsidR="004429D6" w:rsidRDefault="004429D6">
      <w:pPr>
        <w:pStyle w:val="CommentText"/>
      </w:pPr>
      <w:r>
        <w:rPr>
          <w:rStyle w:val="CommentReference"/>
        </w:rPr>
        <w:annotationRef/>
      </w:r>
      <w:r>
        <w:rPr>
          <w:b/>
        </w:rPr>
        <w:t>[RIL]</w:t>
      </w:r>
      <w:r>
        <w:t xml:space="preserve">: N004 </w:t>
      </w:r>
      <w:r>
        <w:rPr>
          <w:b/>
        </w:rPr>
        <w:t>[Delegate]</w:t>
      </w:r>
      <w:r>
        <w:t xml:space="preserve">: Nokia (Andrew)  </w:t>
      </w:r>
      <w:r>
        <w:rPr>
          <w:b/>
        </w:rPr>
        <w:t>[WI]</w:t>
      </w:r>
      <w:r>
        <w:t xml:space="preserve">: </w:t>
      </w:r>
      <w:r w:rsidRPr="004429D6">
        <w:t xml:space="preserve">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AE17C54" w14:textId="3B06A224" w:rsidR="004429D6" w:rsidRDefault="004429D6">
      <w:pPr>
        <w:pStyle w:val="CommentText"/>
      </w:pPr>
      <w:r>
        <w:rPr>
          <w:b/>
        </w:rPr>
        <w:t>[Description]</w:t>
      </w:r>
      <w:r>
        <w:t>: typo</w:t>
      </w:r>
    </w:p>
    <w:p w14:paraId="6732250E" w14:textId="2DA50681" w:rsidR="004429D6" w:rsidRDefault="004429D6">
      <w:pPr>
        <w:pStyle w:val="CommentText"/>
      </w:pPr>
      <w:r>
        <w:rPr>
          <w:b/>
        </w:rPr>
        <w:t>[Proposed Change]</w:t>
      </w:r>
      <w:r>
        <w:t xml:space="preserve">: </w:t>
      </w:r>
      <w:r w:rsidRPr="004429D6">
        <w:t>change “eType-II-CJT R1” to “eType-II-CJT R=1” under “cjt-Type1SP-eType2R1-null” and “cjt-Type1MP-eType2R1-null”</w:t>
      </w:r>
    </w:p>
    <w:p w14:paraId="17DA6282" w14:textId="77777777" w:rsidR="004429D6" w:rsidRDefault="004429D6">
      <w:pPr>
        <w:pStyle w:val="CommentText"/>
      </w:pPr>
      <w:r>
        <w:rPr>
          <w:b/>
        </w:rPr>
        <w:t>[Comments]</w:t>
      </w:r>
      <w:r>
        <w:t xml:space="preserve">: </w:t>
      </w:r>
    </w:p>
    <w:p w14:paraId="76DEA7D8" w14:textId="4EE3E524" w:rsidR="004429D6" w:rsidRPr="004429D6" w:rsidRDefault="004429D6">
      <w:pPr>
        <w:pStyle w:val="CommentText"/>
      </w:pPr>
    </w:p>
  </w:comment>
  <w:comment w:id="2386" w:author="Nokia (Andrew)" w:date="2024-03-07T15:01:00Z" w:initials="N">
    <w:p w14:paraId="418562E8" w14:textId="2E2767C0" w:rsidR="001E2802" w:rsidRDefault="001E2802">
      <w:pPr>
        <w:pStyle w:val="CommentText"/>
      </w:pPr>
      <w:r>
        <w:rPr>
          <w:rStyle w:val="CommentReference"/>
        </w:rPr>
        <w:annotationRef/>
      </w:r>
      <w:r>
        <w:rPr>
          <w:b/>
        </w:rPr>
        <w:t>[RIL]</w:t>
      </w:r>
      <w:r>
        <w:t xml:space="preserve">: N006 </w:t>
      </w:r>
      <w:r>
        <w:rPr>
          <w:b/>
        </w:rPr>
        <w:t>[Delegate]</w:t>
      </w:r>
      <w:r>
        <w:t xml:space="preserve">: Nokia (Andrew)  </w:t>
      </w:r>
      <w:r>
        <w:rPr>
          <w:b/>
        </w:rPr>
        <w:t>[WI]</w:t>
      </w:r>
      <w:r>
        <w:t xml:space="preserve">: NR_MIMO_evo_DL_UL-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0C5CE1EA" w14:textId="519F1E23" w:rsidR="001E2802" w:rsidRDefault="001E2802">
      <w:pPr>
        <w:pStyle w:val="CommentText"/>
      </w:pPr>
      <w:r>
        <w:rPr>
          <w:b/>
        </w:rPr>
        <w:t>[Description]</w:t>
      </w:r>
      <w:r>
        <w:t xml:space="preserve">: </w:t>
      </w:r>
      <w:r w:rsidR="005E01F3" w:rsidRPr="005E01F3">
        <w:t>too much text was deleted</w:t>
      </w:r>
    </w:p>
    <w:p w14:paraId="39C5FE9E" w14:textId="63D25B1E" w:rsidR="001E2802" w:rsidRDefault="001E2802">
      <w:pPr>
        <w:pStyle w:val="CommentText"/>
      </w:pPr>
      <w:r>
        <w:rPr>
          <w:b/>
        </w:rPr>
        <w:t>[Proposed Change]</w:t>
      </w:r>
      <w:r>
        <w:t xml:space="preserve">: </w:t>
      </w:r>
      <w:r w:rsidR="006648CB" w:rsidRPr="006648CB">
        <w:t>Change to “The UE indicating support of eType2DopplerN4-r18 shall also indicate support for the size of DD-basis, N4&gt;1, and Value of d=m for the DD unit size when A-CSI-RS is configured for CMR.”</w:t>
      </w:r>
    </w:p>
    <w:p w14:paraId="3E8656AE" w14:textId="77777777" w:rsidR="001E2802" w:rsidRDefault="001E2802">
      <w:pPr>
        <w:pStyle w:val="CommentText"/>
      </w:pPr>
      <w:r>
        <w:rPr>
          <w:b/>
        </w:rPr>
        <w:t>[Comments]</w:t>
      </w:r>
      <w:r>
        <w:t xml:space="preserve">: </w:t>
      </w:r>
    </w:p>
    <w:p w14:paraId="1C7B1670" w14:textId="6F342542" w:rsidR="001E2802" w:rsidRPr="001E2802" w:rsidRDefault="001E2802">
      <w:pPr>
        <w:pStyle w:val="CommentText"/>
      </w:pPr>
    </w:p>
  </w:comment>
  <w:comment w:id="2576" w:author="Huawei, HiSilicon" w:date="2024-03-07T14:07:00Z" w:initials="SSL">
    <w:p w14:paraId="42D0C9AD" w14:textId="77777777" w:rsidR="00DF01C2" w:rsidRDefault="007E686B">
      <w:pPr>
        <w:pStyle w:val="CommentText"/>
      </w:pPr>
      <w:r>
        <w:rPr>
          <w:rStyle w:val="CommentReference"/>
        </w:rPr>
        <w:annotationRef/>
      </w:r>
      <w:r w:rsidR="00DF01C2">
        <w:rPr>
          <w:b/>
          <w:bCs/>
        </w:rPr>
        <w:t>[RIL]</w:t>
      </w:r>
      <w:r w:rsidR="00DF01C2">
        <w:t xml:space="preserve">: H0006 </w:t>
      </w:r>
      <w:r w:rsidR="00DF01C2">
        <w:rPr>
          <w:b/>
          <w:bCs/>
        </w:rPr>
        <w:t>[Delegate]</w:t>
      </w:r>
      <w:r w:rsidR="00DF01C2">
        <w:t xml:space="preserve">: Huawei (Seau Sian)  </w:t>
      </w:r>
      <w:r w:rsidR="00DF01C2">
        <w:rPr>
          <w:b/>
          <w:bCs/>
        </w:rPr>
        <w:t>[WI]</w:t>
      </w:r>
      <w:r w:rsidR="00DF01C2">
        <w:t xml:space="preserve">: </w:t>
      </w:r>
      <w:r w:rsidR="00DF01C2">
        <w:rPr>
          <w:color w:val="000000"/>
        </w:rPr>
        <w:t>NR_MIMO_evo_DL_UL</w:t>
      </w:r>
      <w:r w:rsidR="00DF01C2">
        <w:t xml:space="preserve"> </w:t>
      </w:r>
      <w:r w:rsidR="00DF01C2">
        <w:rPr>
          <w:b/>
          <w:bCs/>
        </w:rPr>
        <w:t>[Class]</w:t>
      </w:r>
      <w:r w:rsidR="00DF01C2">
        <w:t xml:space="preserve">: </w:t>
      </w:r>
      <w:r w:rsidR="00DF01C2">
        <w:rPr>
          <w:b/>
          <w:bCs/>
          <w:color w:val="FF0000"/>
        </w:rPr>
        <w:t>[Status]</w:t>
      </w:r>
      <w:r w:rsidR="00DF01C2">
        <w:rPr>
          <w:color w:val="FF0000"/>
        </w:rPr>
        <w:t>: ToDo</w:t>
      </w:r>
      <w:r w:rsidR="00DF01C2">
        <w:t xml:space="preserve"> </w:t>
      </w:r>
      <w:r w:rsidR="00DF01C2">
        <w:rPr>
          <w:b/>
          <w:bCs/>
        </w:rPr>
        <w:t>[TDoc]</w:t>
      </w:r>
      <w:r w:rsidR="00DF01C2">
        <w:t xml:space="preserve">: None </w:t>
      </w:r>
    </w:p>
    <w:p w14:paraId="5ED5C17F" w14:textId="77777777" w:rsidR="00DF01C2" w:rsidRDefault="00DF01C2">
      <w:pPr>
        <w:pStyle w:val="CommentText"/>
      </w:pPr>
      <w:r>
        <w:rPr>
          <w:b/>
          <w:bCs/>
          <w:color w:val="FF0000"/>
        </w:rPr>
        <w:t>[Proposed Conclusion]</w:t>
      </w:r>
      <w:r>
        <w:rPr>
          <w:color w:val="FF0000"/>
        </w:rPr>
        <w:t xml:space="preserve">: </w:t>
      </w:r>
    </w:p>
    <w:p w14:paraId="496D0233" w14:textId="77777777" w:rsidR="00DF01C2" w:rsidRDefault="00DF01C2">
      <w:pPr>
        <w:pStyle w:val="CommentText"/>
      </w:pPr>
      <w:r>
        <w:rPr>
          <w:b/>
          <w:bCs/>
        </w:rPr>
        <w:t>[Description]</w:t>
      </w:r>
      <w:r>
        <w:t>: Redundant text. If something is needed, replace it with ‘when UE supports 2 TAGs per CC.’</w:t>
      </w:r>
    </w:p>
    <w:p w14:paraId="75FA28EE" w14:textId="77777777" w:rsidR="00DF01C2" w:rsidRDefault="00DF01C2">
      <w:pPr>
        <w:pStyle w:val="CommentText"/>
        <w:ind w:left="720"/>
      </w:pPr>
    </w:p>
    <w:p w14:paraId="19011A77" w14:textId="77777777" w:rsidR="00DF01C2" w:rsidRDefault="00DF01C2">
      <w:pPr>
        <w:pStyle w:val="CommentText"/>
        <w:ind w:left="720"/>
      </w:pPr>
      <w:r>
        <w:t>The last sentence in the paragraph seems to deviate from the note. Maybe add this note as well?</w:t>
      </w:r>
    </w:p>
    <w:p w14:paraId="5A60FF33" w14:textId="77777777" w:rsidR="00DF01C2" w:rsidRDefault="00DF01C2">
      <w:pPr>
        <w:pStyle w:val="CommentText"/>
        <w:ind w:left="720"/>
      </w:pPr>
    </w:p>
    <w:p w14:paraId="562B3BAA" w14:textId="77777777" w:rsidR="00DF01C2" w:rsidRDefault="00DF01C2">
      <w:pPr>
        <w:pStyle w:val="CommentText"/>
      </w:pPr>
      <w:r>
        <w:rPr>
          <w:color w:val="000000"/>
        </w:rPr>
        <w:t>Note: UE only supports the configuration where all UL CCs of the same frequency band are configured with up to 2 Timing Advance Group ID</w:t>
      </w:r>
    </w:p>
    <w:p w14:paraId="539CD76D" w14:textId="77777777" w:rsidR="00DF01C2" w:rsidRDefault="00DF01C2">
      <w:pPr>
        <w:pStyle w:val="CommentText"/>
        <w:ind w:left="720"/>
      </w:pPr>
    </w:p>
    <w:p w14:paraId="4301554D" w14:textId="77777777" w:rsidR="00DF01C2" w:rsidRDefault="00DF01C2">
      <w:pPr>
        <w:pStyle w:val="CommentText"/>
      </w:pPr>
      <w:r>
        <w:rPr>
          <w:b/>
          <w:bCs/>
        </w:rPr>
        <w:t>[Proposed Change]</w:t>
      </w:r>
      <w:r>
        <w:t>: Remove the unnecessary text or replace it with ‘when UE supports 2 TAGs per CC’. Add the missing note.</w:t>
      </w:r>
    </w:p>
    <w:p w14:paraId="2532499C" w14:textId="77777777" w:rsidR="00DF01C2" w:rsidRDefault="00DF01C2">
      <w:pPr>
        <w:pStyle w:val="CommentText"/>
        <w:ind w:left="720"/>
      </w:pPr>
    </w:p>
    <w:p w14:paraId="153EA8F6" w14:textId="77777777" w:rsidR="00DF01C2" w:rsidRDefault="00DF01C2">
      <w:pPr>
        <w:pStyle w:val="CommentText"/>
      </w:pPr>
      <w:r>
        <w:rPr>
          <w:b/>
          <w:bCs/>
        </w:rPr>
        <w:t>[Comments]</w:t>
      </w:r>
      <w:r>
        <w:t xml:space="preserve">: (Ericsson- Lian) We think the current field description conflicts with the one from legacy field (supportedNumberTAG), which is the actual field that should indicate the UE support for TAGs. This new feature only indicates how many TAGs the UE supports when using the Rel-18 features 40-2-1 or 40-2-2.  So we think the overall text should be redone as “Indicates the maximum number of TAGs across all CCs supported by the UE </w:t>
      </w:r>
      <w:r>
        <w:rPr>
          <w:color w:val="FF0000"/>
        </w:rPr>
        <w:t>in case of multi-DCI Multi-TRP operation with two TA enhancement</w:t>
      </w:r>
      <w:r>
        <w:t>.</w:t>
      </w:r>
    </w:p>
    <w:p w14:paraId="1FE49D31" w14:textId="77777777" w:rsidR="00DF01C2" w:rsidRDefault="00DF01C2">
      <w:pPr>
        <w:pStyle w:val="CommentText"/>
      </w:pPr>
      <w:r>
        <w:rPr>
          <w:strike/>
          <w:color w:val="FF0000"/>
        </w:rPr>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p w14:paraId="206F20A4" w14:textId="77777777" w:rsidR="00DF01C2" w:rsidRDefault="00DF01C2">
      <w:pPr>
        <w:pStyle w:val="CommentText"/>
      </w:pPr>
      <w:r>
        <w:t>A UE supporting this feature shall indicate support of multiDCI-IntraCellMultiTRP-TwoTA-r18 or multiDCI-InterCellMultiTRP-TwoTA-r18.”</w:t>
      </w:r>
    </w:p>
    <w:p w14:paraId="24BE4071" w14:textId="77777777" w:rsidR="00DF01C2" w:rsidRDefault="00DF01C2" w:rsidP="00485867">
      <w:pPr>
        <w:pStyle w:val="CommentText"/>
      </w:pPr>
    </w:p>
  </w:comment>
  <w:comment w:id="2671" w:author="OPPO (Qianxi Lu) - POST125" w:date="2024-03-06T16:57:00Z" w:initials="QX">
    <w:p w14:paraId="714E7F77" w14:textId="665F2394" w:rsidR="00490146" w:rsidRDefault="00490146" w:rsidP="00EA1D19">
      <w:pPr>
        <w:pStyle w:val="CommentText"/>
      </w:pPr>
      <w:r>
        <w:rPr>
          <w:rStyle w:val="CommentReference"/>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490146" w:rsidRDefault="00490146" w:rsidP="00EA1D19">
      <w:pPr>
        <w:pStyle w:val="CommentText"/>
      </w:pPr>
      <w:r>
        <w:rPr>
          <w:b/>
          <w:bCs/>
        </w:rPr>
        <w:t>[Description]</w:t>
      </w:r>
      <w:r>
        <w:t xml:space="preserve">: we understand this means an additional bit is required for the report. </w:t>
      </w:r>
    </w:p>
    <w:p w14:paraId="332B7951" w14:textId="77777777" w:rsidR="00490146" w:rsidRDefault="00490146" w:rsidP="00EA1D19">
      <w:pPr>
        <w:pStyle w:val="CommentText"/>
      </w:pPr>
      <w:r>
        <w:rPr>
          <w:b/>
          <w:bCs/>
        </w:rPr>
        <w:t>[Proposed Change]</w:t>
      </w:r>
      <w:r>
        <w:t>: add an additional capability bit for it in both 331 and 306</w:t>
      </w:r>
    </w:p>
    <w:p w14:paraId="2F69309A" w14:textId="77777777" w:rsidR="00490146" w:rsidRDefault="00490146" w:rsidP="00EA1D19">
      <w:pPr>
        <w:pStyle w:val="CommentText"/>
      </w:pPr>
      <w:r>
        <w:rPr>
          <w:b/>
          <w:bCs/>
        </w:rPr>
        <w:t>[Comments]</w:t>
      </w:r>
      <w:r>
        <w:t xml:space="preserve">: </w:t>
      </w:r>
    </w:p>
    <w:p w14:paraId="2F75BCC5" w14:textId="58D702DE" w:rsidR="007E686B" w:rsidRDefault="007E686B" w:rsidP="00EA1D19">
      <w:pPr>
        <w:pStyle w:val="CommentText"/>
      </w:pPr>
      <w:r>
        <w:t>[Huawei] Agree with Oppo that this is additional capability.</w:t>
      </w:r>
    </w:p>
  </w:comment>
  <w:comment w:id="2697" w:author="OPPO (Qianxi Lu) - POST125" w:date="2024-03-06T16:58:00Z" w:initials="QX">
    <w:p w14:paraId="7D0BE118" w14:textId="77777777" w:rsidR="00490146" w:rsidRDefault="00490146" w:rsidP="00EA1D19">
      <w:pPr>
        <w:pStyle w:val="CommentText"/>
      </w:pPr>
      <w:r>
        <w:rPr>
          <w:rStyle w:val="CommentReference"/>
        </w:rPr>
        <w:annotationRef/>
      </w:r>
      <w:r>
        <w:rPr>
          <w:b/>
          <w:bCs/>
        </w:rPr>
        <w:t>[RIL]</w:t>
      </w:r>
      <w:r>
        <w:t xml:space="preserve">: O002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490146" w:rsidRDefault="00490146" w:rsidP="00EA1D19">
      <w:pPr>
        <w:pStyle w:val="CommentText"/>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490146" w:rsidRDefault="00490146" w:rsidP="00EA1D19">
      <w:pPr>
        <w:pStyle w:val="CommentText"/>
      </w:pPr>
      <w:r>
        <w:rPr>
          <w:b/>
          <w:bCs/>
        </w:rPr>
        <w:t>[Proposed Change]</w:t>
      </w:r>
      <w:r>
        <w:t>: add an additional capability bit for it in both 331 and 306</w:t>
      </w:r>
    </w:p>
    <w:p w14:paraId="68129309" w14:textId="77777777" w:rsidR="00490146" w:rsidRDefault="00490146" w:rsidP="00EA1D19">
      <w:pPr>
        <w:pStyle w:val="CommentText"/>
      </w:pPr>
      <w:r>
        <w:rPr>
          <w:b/>
          <w:bCs/>
        </w:rPr>
        <w:t>[Comments]</w:t>
      </w:r>
      <w:r>
        <w:t xml:space="preserve">: </w:t>
      </w:r>
    </w:p>
    <w:p w14:paraId="53B0BD99" w14:textId="4135D8C8" w:rsidR="007E686B" w:rsidRDefault="007E686B" w:rsidP="00EA1D19">
      <w:pPr>
        <w:pStyle w:val="CommentText"/>
      </w:pPr>
      <w:r>
        <w:t>[Huawei] Agree with Oppo that this is additional capability.</w:t>
      </w:r>
    </w:p>
  </w:comment>
  <w:comment w:id="2796" w:author="Huawei, HiSilicon" w:date="2024-03-07T14:09:00Z" w:initials="SSL">
    <w:p w14:paraId="12E935D8" w14:textId="77777777" w:rsidR="007E686B" w:rsidRDefault="007E686B" w:rsidP="007E686B">
      <w:pPr>
        <w:pStyle w:val="CommentText"/>
      </w:pPr>
      <w:r>
        <w:rPr>
          <w:rStyle w:val="CommentReference"/>
        </w:rPr>
        <w:annotationRef/>
      </w:r>
      <w:r>
        <w:rPr>
          <w:b/>
          <w:bCs/>
        </w:rPr>
        <w:t>[RIL]</w:t>
      </w:r>
      <w:r>
        <w:t xml:space="preserve">: H0009 </w:t>
      </w:r>
      <w:r>
        <w:rPr>
          <w:b/>
          <w:bCs/>
        </w:rPr>
        <w:t>[Delegate]</w:t>
      </w:r>
      <w:r>
        <w:t xml:space="preserve">: Huawei (Seau Sian)  </w:t>
      </w:r>
      <w:r>
        <w:rPr>
          <w:b/>
          <w:bCs/>
        </w:rPr>
        <w:t>[WI]</w:t>
      </w:r>
      <w:r>
        <w:t xml:space="preserve">: </w:t>
      </w:r>
      <w:r w:rsidRPr="00607AF5">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7C35FD6" w14:textId="77777777" w:rsidR="007E686B" w:rsidRDefault="007E686B" w:rsidP="007E686B">
      <w:pPr>
        <w:pStyle w:val="CommentText"/>
      </w:pPr>
      <w:r>
        <w:rPr>
          <w:b/>
          <w:bCs/>
          <w:color w:val="FF0000"/>
        </w:rPr>
        <w:t>[Proposed Conclusion]</w:t>
      </w:r>
      <w:r>
        <w:rPr>
          <w:color w:val="FF0000"/>
        </w:rPr>
        <w:t xml:space="preserve">: </w:t>
      </w:r>
    </w:p>
    <w:p w14:paraId="3D404958" w14:textId="77777777" w:rsidR="007E686B" w:rsidRDefault="007E686B" w:rsidP="007E686B">
      <w:r>
        <w:rPr>
          <w:b/>
          <w:bCs/>
        </w:rPr>
        <w:t>[Description]</w:t>
      </w:r>
      <w:r>
        <w:t>: Should this be an additional capability within the feature in the ASN.1 as this is optional</w:t>
      </w:r>
    </w:p>
    <w:p w14:paraId="664A7C13" w14:textId="77777777" w:rsidR="007E686B" w:rsidRPr="009D5685" w:rsidRDefault="007E686B" w:rsidP="007E686B">
      <w:pPr>
        <w:ind w:left="720"/>
      </w:pPr>
    </w:p>
    <w:p w14:paraId="5286CD34" w14:textId="77777777" w:rsidR="007E686B" w:rsidRDefault="007E686B" w:rsidP="007E686B">
      <w:r>
        <w:rPr>
          <w:b/>
          <w:bCs/>
        </w:rPr>
        <w:t>[Proposed Change]</w:t>
      </w:r>
      <w:r>
        <w:t>: Add a new capability for this within this feature in the ASN.1.</w:t>
      </w:r>
    </w:p>
    <w:p w14:paraId="187B17BD" w14:textId="77777777" w:rsidR="007E686B" w:rsidRDefault="007E686B" w:rsidP="007E686B">
      <w:pPr>
        <w:ind w:left="720"/>
      </w:pPr>
    </w:p>
    <w:p w14:paraId="454A6AF4" w14:textId="77777777" w:rsidR="007E686B" w:rsidRDefault="007E686B" w:rsidP="007E686B">
      <w:pPr>
        <w:ind w:left="720"/>
      </w:pPr>
    </w:p>
    <w:p w14:paraId="6EA2D297" w14:textId="52F5DC72" w:rsidR="007E686B" w:rsidRDefault="007E686B" w:rsidP="007E686B">
      <w:pPr>
        <w:pStyle w:val="CommentText"/>
      </w:pPr>
      <w:r>
        <w:rPr>
          <w:b/>
          <w:bCs/>
        </w:rPr>
        <w:t>[Comments]</w:t>
      </w:r>
      <w:r>
        <w:t>:</w:t>
      </w:r>
    </w:p>
  </w:comment>
  <w:comment w:id="2820" w:author="OPPO (Qianxi Lu) - POST125" w:date="2024-03-06T17:01:00Z" w:initials="QX">
    <w:p w14:paraId="6DD92090" w14:textId="77777777" w:rsidR="00490146" w:rsidRDefault="00490146" w:rsidP="00EA1D19">
      <w:pPr>
        <w:pStyle w:val="CommentText"/>
      </w:pPr>
      <w:r>
        <w:rPr>
          <w:rStyle w:val="CommentReference"/>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490146" w:rsidRDefault="00490146" w:rsidP="00EA1D19">
      <w:pPr>
        <w:pStyle w:val="CommentText"/>
      </w:pPr>
      <w:r>
        <w:rPr>
          <w:b/>
          <w:bCs/>
        </w:rPr>
        <w:t>[Description]</w:t>
      </w:r>
      <w:r>
        <w:t xml:space="preserve">: we understand this means an additional bit is required for the report. </w:t>
      </w:r>
    </w:p>
    <w:p w14:paraId="01C0205D" w14:textId="77777777" w:rsidR="00490146" w:rsidRDefault="00490146" w:rsidP="00EA1D19">
      <w:pPr>
        <w:pStyle w:val="CommentText"/>
      </w:pPr>
      <w:r>
        <w:rPr>
          <w:b/>
          <w:bCs/>
        </w:rPr>
        <w:t>[Proposed Change]</w:t>
      </w:r>
      <w:r>
        <w:t>: add an additional capability bit for it in both 331 and 306</w:t>
      </w:r>
    </w:p>
    <w:p w14:paraId="17D63FCF" w14:textId="77777777" w:rsidR="00490146" w:rsidRDefault="00490146" w:rsidP="00EA1D19">
      <w:pPr>
        <w:pStyle w:val="CommentText"/>
      </w:pPr>
      <w:r>
        <w:rPr>
          <w:b/>
          <w:bCs/>
        </w:rPr>
        <w:t>[Comments]</w:t>
      </w:r>
      <w:r>
        <w:t xml:space="preserve">: </w:t>
      </w:r>
    </w:p>
  </w:comment>
  <w:comment w:id="3069" w:author="Huawei, HiSilicon" w:date="2024-03-07T14:10:00Z" w:initials="SSL">
    <w:p w14:paraId="29661BEC" w14:textId="77777777" w:rsidR="00F86D76" w:rsidRDefault="00F86D76" w:rsidP="00F86D76">
      <w:pPr>
        <w:pStyle w:val="CommentText"/>
      </w:pPr>
      <w:r>
        <w:rPr>
          <w:rStyle w:val="CommentReference"/>
        </w:rPr>
        <w:annotationRef/>
      </w:r>
      <w:r>
        <w:rPr>
          <w:b/>
          <w:bCs/>
        </w:rPr>
        <w:t>[RIL]</w:t>
      </w:r>
      <w:r>
        <w:t xml:space="preserve">: H0015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D49ECA6" w14:textId="77777777" w:rsidR="00F86D76" w:rsidRDefault="00F86D76" w:rsidP="00F86D76">
      <w:pPr>
        <w:pStyle w:val="CommentText"/>
      </w:pPr>
      <w:r>
        <w:rPr>
          <w:b/>
          <w:bCs/>
          <w:color w:val="FF0000"/>
        </w:rPr>
        <w:t>[Proposed Conclusion]</w:t>
      </w:r>
      <w:r>
        <w:rPr>
          <w:color w:val="FF0000"/>
        </w:rPr>
        <w:t xml:space="preserve">: </w:t>
      </w:r>
    </w:p>
    <w:p w14:paraId="280873D3" w14:textId="77777777" w:rsidR="00F86D76" w:rsidRDefault="00F86D76" w:rsidP="00F86D76">
      <w:r>
        <w:rPr>
          <w:b/>
          <w:bCs/>
        </w:rPr>
        <w:t>[Description]</w:t>
      </w:r>
      <w:r>
        <w:t>: Should there be a value for the Basic delay value as the component description is as follow:</w:t>
      </w:r>
    </w:p>
    <w:p w14:paraId="67501F1F" w14:textId="77777777" w:rsidR="00F86D76" w:rsidRDefault="00F86D76" w:rsidP="00F86D76"/>
    <w:p w14:paraId="07C6CE51" w14:textId="77777777" w:rsidR="00F86D76" w:rsidRDefault="00F86D76" w:rsidP="00F86D76">
      <w:r w:rsidRPr="00E9732B">
        <w:rPr>
          <w:rFonts w:ascii="Arial" w:eastAsia="Arial" w:hAnsi="Arial" w:cs="Arial"/>
          <w:color w:val="000000" w:themeColor="text1"/>
          <w:sz w:val="18"/>
          <w:szCs w:val="18"/>
        </w:rPr>
        <w:t xml:space="preserve">2. Basic delay value, component candidate value &lt;= D_basic = 1 slot  </w:t>
      </w:r>
    </w:p>
    <w:p w14:paraId="70E5BC09" w14:textId="77777777" w:rsidR="00F86D76" w:rsidRPr="009D5685" w:rsidRDefault="00F86D76" w:rsidP="00F86D76">
      <w:pPr>
        <w:ind w:left="720"/>
      </w:pPr>
    </w:p>
    <w:p w14:paraId="386B9177" w14:textId="77777777" w:rsidR="00F86D76" w:rsidRDefault="00F86D76" w:rsidP="00F86D76">
      <w:r>
        <w:rPr>
          <w:b/>
          <w:bCs/>
        </w:rPr>
        <w:t>[Proposed Change]</w:t>
      </w:r>
      <w:r>
        <w:t>: Check with RAN1 ?</w:t>
      </w:r>
    </w:p>
    <w:p w14:paraId="11B86729" w14:textId="77777777" w:rsidR="00F86D76" w:rsidRDefault="00F86D76" w:rsidP="00F86D76">
      <w:pPr>
        <w:ind w:left="720"/>
      </w:pPr>
    </w:p>
    <w:p w14:paraId="6A5A5D12" w14:textId="77777777" w:rsidR="00F86D76" w:rsidRDefault="00F86D76" w:rsidP="00F86D76">
      <w:pPr>
        <w:ind w:left="720"/>
      </w:pPr>
    </w:p>
    <w:p w14:paraId="681EE313" w14:textId="27B158D4" w:rsidR="00F86D76" w:rsidRDefault="00F86D76" w:rsidP="00F86D76">
      <w:pPr>
        <w:pStyle w:val="CommentText"/>
      </w:pPr>
      <w:r>
        <w:rPr>
          <w:b/>
          <w:bCs/>
        </w:rPr>
        <w:t>[Comments]</w:t>
      </w:r>
      <w:r>
        <w:t>:</w:t>
      </w:r>
    </w:p>
  </w:comment>
  <w:comment w:id="3155" w:author="Huawei, HiSilicon" w:date="2024-03-07T14:11:00Z" w:initials="SSL">
    <w:p w14:paraId="2615BAB5" w14:textId="77777777" w:rsidR="00F86D76" w:rsidRDefault="00F86D76" w:rsidP="00F86D76">
      <w:pPr>
        <w:pStyle w:val="CommentText"/>
      </w:pPr>
      <w:r>
        <w:rPr>
          <w:rStyle w:val="CommentReference"/>
        </w:rPr>
        <w:annotationRef/>
      </w:r>
      <w:r>
        <w:rPr>
          <w:b/>
          <w:bCs/>
        </w:rPr>
        <w:t>[RIL]</w:t>
      </w:r>
      <w:r>
        <w:t xml:space="preserve">: H0026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AA8684E" w14:textId="77777777" w:rsidR="00F86D76" w:rsidRDefault="00F86D76" w:rsidP="00F86D76">
      <w:pPr>
        <w:pStyle w:val="CommentText"/>
      </w:pPr>
      <w:r>
        <w:rPr>
          <w:b/>
          <w:bCs/>
          <w:color w:val="FF0000"/>
        </w:rPr>
        <w:t>[Proposed Conclusion]</w:t>
      </w:r>
      <w:r>
        <w:rPr>
          <w:color w:val="FF0000"/>
        </w:rPr>
        <w:t xml:space="preserve">: </w:t>
      </w:r>
    </w:p>
    <w:p w14:paraId="19B634CE" w14:textId="77777777" w:rsidR="00F86D76" w:rsidRDefault="00F86D76" w:rsidP="00F86D76">
      <w:r>
        <w:rPr>
          <w:b/>
          <w:bCs/>
        </w:rPr>
        <w:t>[Description]</w:t>
      </w:r>
      <w:r>
        <w:t>: 11-4 is a Rel-16 feature.  Also the pre-requisite is missing:</w:t>
      </w:r>
    </w:p>
    <w:p w14:paraId="7E148CB6" w14:textId="77777777" w:rsidR="00F86D76" w:rsidRDefault="00F86D76" w:rsidP="00F86D76"/>
    <w:p w14:paraId="75672610" w14:textId="77777777" w:rsidR="00F86D76" w:rsidRDefault="00F86D76" w:rsidP="00F86D76">
      <w:r w:rsidRPr="00B06EE3">
        <w:rPr>
          <w:rFonts w:asciiTheme="majorHAnsi" w:eastAsia="MS Mincho" w:hAnsiTheme="majorHAnsi" w:cstheme="majorHAnsi"/>
          <w:color w:val="000000" w:themeColor="text1"/>
          <w:szCs w:val="18"/>
        </w:rPr>
        <w:t>At least one of {49-1, 49-1b}</w:t>
      </w:r>
    </w:p>
    <w:p w14:paraId="112C2F13" w14:textId="77777777" w:rsidR="00F86D76" w:rsidRPr="009D5685" w:rsidRDefault="00F86D76" w:rsidP="00F86D76"/>
    <w:p w14:paraId="671697BC" w14:textId="77777777" w:rsidR="00F86D76" w:rsidRDefault="00F86D76" w:rsidP="00F86D76">
      <w:r>
        <w:rPr>
          <w:b/>
          <w:bCs/>
        </w:rPr>
        <w:t>[Proposed Change]</w:t>
      </w:r>
      <w:r>
        <w:t xml:space="preserve">: Change to </w:t>
      </w:r>
      <w:r w:rsidRPr="00F41679">
        <w:rPr>
          <w:i/>
          <w:iCs/>
        </w:rPr>
        <w:t>twoHARQ-ACK-Codebook-type1-r1</w:t>
      </w:r>
      <w:r>
        <w:rPr>
          <w:i/>
          <w:iCs/>
        </w:rPr>
        <w:t>6</w:t>
      </w:r>
      <w:r>
        <w:t xml:space="preserve">. Add pre-requisite. </w:t>
      </w:r>
    </w:p>
    <w:p w14:paraId="68C7EB19" w14:textId="77777777" w:rsidR="00F86D76" w:rsidRDefault="00F86D76" w:rsidP="00F86D76">
      <w:pPr>
        <w:ind w:left="720"/>
      </w:pPr>
      <w:r>
        <w:t xml:space="preserve"> </w:t>
      </w:r>
    </w:p>
    <w:p w14:paraId="747EAE84" w14:textId="58931C2F" w:rsidR="00F86D76" w:rsidRDefault="00F86D76" w:rsidP="00F86D76">
      <w:pPr>
        <w:pStyle w:val="CommentText"/>
      </w:pPr>
      <w:r>
        <w:rPr>
          <w:b/>
          <w:bCs/>
        </w:rPr>
        <w:t>[Comments]</w:t>
      </w:r>
      <w:r>
        <w:t>:</w:t>
      </w:r>
    </w:p>
  </w:comment>
  <w:comment w:id="3197" w:author="Huawei, HiSilicon" w:date="2024-03-07T14:11:00Z" w:initials="SSL">
    <w:p w14:paraId="5EA37F76" w14:textId="77777777" w:rsidR="00E3697C" w:rsidRDefault="00E3697C" w:rsidP="00E3697C">
      <w:pPr>
        <w:pStyle w:val="CommentText"/>
      </w:pPr>
      <w:r>
        <w:rPr>
          <w:rStyle w:val="CommentReference"/>
        </w:rPr>
        <w:annotationRef/>
      </w:r>
      <w:r>
        <w:rPr>
          <w:b/>
          <w:bCs/>
        </w:rPr>
        <w:t>[RIL]</w:t>
      </w:r>
      <w:r>
        <w:t xml:space="preserve">: H0025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15DB6B9" w14:textId="77777777" w:rsidR="00E3697C" w:rsidRDefault="00E3697C" w:rsidP="00E3697C">
      <w:pPr>
        <w:pStyle w:val="CommentText"/>
      </w:pPr>
      <w:r>
        <w:rPr>
          <w:b/>
          <w:bCs/>
          <w:color w:val="FF0000"/>
        </w:rPr>
        <w:t>[Proposed Conclusion]</w:t>
      </w:r>
      <w:r>
        <w:rPr>
          <w:color w:val="FF0000"/>
        </w:rPr>
        <w:t xml:space="preserve">: </w:t>
      </w:r>
    </w:p>
    <w:p w14:paraId="43379D6A" w14:textId="77777777" w:rsidR="00E3697C" w:rsidRDefault="00E3697C" w:rsidP="00E3697C">
      <w:r>
        <w:rPr>
          <w:b/>
          <w:bCs/>
        </w:rPr>
        <w:t>[Description]</w:t>
      </w:r>
      <w:r>
        <w:t>: Pre-requisite is missing:</w:t>
      </w:r>
    </w:p>
    <w:p w14:paraId="479ECCEA" w14:textId="77777777" w:rsidR="00E3697C" w:rsidRDefault="00E3697C" w:rsidP="00E3697C"/>
    <w:p w14:paraId="32280BF1" w14:textId="77777777" w:rsidR="00E3697C" w:rsidRDefault="00E3697C" w:rsidP="00E3697C">
      <w:r w:rsidRPr="007A1977">
        <w:rPr>
          <w:rFonts w:asciiTheme="majorHAnsi" w:eastAsia="MS Mincho" w:hAnsiTheme="majorHAnsi" w:cstheme="majorHAnsi"/>
          <w:color w:val="000000" w:themeColor="text1"/>
          <w:szCs w:val="18"/>
        </w:rPr>
        <w:t>At least one of {49-1, 49-1b}</w:t>
      </w:r>
    </w:p>
    <w:p w14:paraId="455EFBB6" w14:textId="77777777" w:rsidR="00E3697C" w:rsidRPr="009D5685" w:rsidRDefault="00E3697C" w:rsidP="00E3697C"/>
    <w:p w14:paraId="67EB42D1" w14:textId="77777777" w:rsidR="00E3697C" w:rsidRDefault="00E3697C" w:rsidP="00E3697C">
      <w:r>
        <w:rPr>
          <w:b/>
          <w:bCs/>
        </w:rPr>
        <w:t>[Proposed Change]</w:t>
      </w:r>
      <w:r>
        <w:t xml:space="preserve">: Include pre-requisite  </w:t>
      </w:r>
    </w:p>
    <w:p w14:paraId="476F33A0" w14:textId="77777777" w:rsidR="00E3697C" w:rsidRDefault="00E3697C" w:rsidP="00E3697C">
      <w:pPr>
        <w:ind w:left="720"/>
      </w:pPr>
      <w:r>
        <w:t xml:space="preserve"> </w:t>
      </w:r>
    </w:p>
    <w:p w14:paraId="4DE93466" w14:textId="101C69F4" w:rsidR="00E3697C" w:rsidRDefault="00E3697C" w:rsidP="00E3697C">
      <w:pPr>
        <w:pStyle w:val="CommentText"/>
      </w:pPr>
      <w:r>
        <w:rPr>
          <w:b/>
          <w:bCs/>
        </w:rPr>
        <w:t>[Comments]</w:t>
      </w:r>
      <w:r>
        <w:t>:</w:t>
      </w:r>
    </w:p>
  </w:comment>
  <w:comment w:id="3248" w:author="Huawei, HiSilicon" w:date="2024-03-07T14:12:00Z" w:initials="SSL">
    <w:p w14:paraId="0FBC1B96" w14:textId="77777777" w:rsidR="00E3697C" w:rsidRDefault="00E3697C" w:rsidP="00E3697C">
      <w:pPr>
        <w:pStyle w:val="CommentText"/>
      </w:pPr>
      <w:r>
        <w:rPr>
          <w:rStyle w:val="CommentReference"/>
        </w:rPr>
        <w:annotationRef/>
      </w:r>
      <w:r>
        <w:rPr>
          <w:b/>
          <w:bCs/>
        </w:rPr>
        <w:t>[RIL]</w:t>
      </w:r>
      <w:r>
        <w:t xml:space="preserve">: H0016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E7AF553" w14:textId="77777777" w:rsidR="00E3697C" w:rsidRDefault="00E3697C" w:rsidP="00E3697C">
      <w:pPr>
        <w:pStyle w:val="CommentText"/>
      </w:pPr>
      <w:r>
        <w:rPr>
          <w:b/>
          <w:bCs/>
          <w:color w:val="FF0000"/>
        </w:rPr>
        <w:t>[Proposed Conclusion]</w:t>
      </w:r>
      <w:r>
        <w:rPr>
          <w:color w:val="FF0000"/>
        </w:rPr>
        <w:t xml:space="preserve">: </w:t>
      </w:r>
    </w:p>
    <w:p w14:paraId="0E2254F6" w14:textId="77777777" w:rsidR="00E3697C" w:rsidRDefault="00E3697C" w:rsidP="00E3697C">
      <w:r>
        <w:rPr>
          <w:b/>
          <w:bCs/>
        </w:rPr>
        <w:t>[Description]</w:t>
      </w:r>
      <w:r>
        <w:t>: Pre-requisite is 40-4-5 which is dmrs-MultiTRP-SingleDCI-r18</w:t>
      </w:r>
      <w:r w:rsidRPr="00E9732B">
        <w:rPr>
          <w:rFonts w:ascii="Arial" w:eastAsia="Arial" w:hAnsi="Arial" w:cs="Arial"/>
          <w:color w:val="000000" w:themeColor="text1"/>
          <w:sz w:val="18"/>
          <w:szCs w:val="18"/>
        </w:rPr>
        <w:t xml:space="preserve"> </w:t>
      </w:r>
    </w:p>
    <w:p w14:paraId="562212BE" w14:textId="77777777" w:rsidR="00E3697C" w:rsidRPr="009D5685" w:rsidRDefault="00E3697C" w:rsidP="00E3697C">
      <w:pPr>
        <w:ind w:left="720"/>
      </w:pPr>
    </w:p>
    <w:p w14:paraId="7435F7C2" w14:textId="77777777" w:rsidR="00E3697C" w:rsidRDefault="00E3697C" w:rsidP="00E3697C">
      <w:r>
        <w:rPr>
          <w:b/>
          <w:bCs/>
        </w:rPr>
        <w:t>[Proposed Change]</w:t>
      </w:r>
      <w:r>
        <w:t>: Change to dmrs-MultiTRP-SingleDCI-r18</w:t>
      </w:r>
    </w:p>
    <w:p w14:paraId="556ECD87" w14:textId="77777777" w:rsidR="00E3697C" w:rsidRDefault="00E3697C" w:rsidP="00E3697C">
      <w:pPr>
        <w:ind w:left="720"/>
      </w:pPr>
    </w:p>
    <w:p w14:paraId="2CFD4525" w14:textId="16CF9E38" w:rsidR="00E3697C" w:rsidRDefault="00E3697C" w:rsidP="00E3697C">
      <w:pPr>
        <w:pStyle w:val="CommentText"/>
      </w:pPr>
      <w:r>
        <w:rPr>
          <w:b/>
          <w:bCs/>
        </w:rPr>
        <w:t>[Comments]</w:t>
      </w:r>
      <w:r>
        <w:t>:</w:t>
      </w:r>
    </w:p>
  </w:comment>
  <w:comment w:id="3377" w:author="Huawei, HiSilicon" w:date="2024-03-07T14:13:00Z" w:initials="SSL">
    <w:p w14:paraId="25B9EB1F" w14:textId="77777777" w:rsidR="00E3697C" w:rsidRDefault="00E3697C" w:rsidP="00E3697C">
      <w:pPr>
        <w:pStyle w:val="CommentText"/>
      </w:pPr>
      <w:r>
        <w:rPr>
          <w:rStyle w:val="CommentReference"/>
        </w:rPr>
        <w:annotationRef/>
      </w:r>
      <w:r>
        <w:rPr>
          <w:b/>
          <w:bCs/>
        </w:rPr>
        <w:t>[RIL]</w:t>
      </w:r>
      <w:r>
        <w:t xml:space="preserve">: H0011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87DC6A5" w14:textId="77777777" w:rsidR="00E3697C" w:rsidRDefault="00E3697C" w:rsidP="00E3697C">
      <w:pPr>
        <w:pStyle w:val="CommentText"/>
      </w:pPr>
      <w:r>
        <w:rPr>
          <w:b/>
          <w:bCs/>
          <w:color w:val="FF0000"/>
        </w:rPr>
        <w:t>[Proposed Conclusion]</w:t>
      </w:r>
      <w:r>
        <w:rPr>
          <w:color w:val="FF0000"/>
        </w:rPr>
        <w:t xml:space="preserve">: </w:t>
      </w:r>
    </w:p>
    <w:p w14:paraId="3C3AA599" w14:textId="77777777" w:rsidR="00E3697C" w:rsidRPr="00E9732B" w:rsidRDefault="00E3697C" w:rsidP="00E3697C">
      <w:pPr>
        <w:rPr>
          <w:rFonts w:cs="Arial"/>
          <w:color w:val="000000" w:themeColor="text1"/>
          <w:szCs w:val="18"/>
        </w:rPr>
      </w:pPr>
      <w:r>
        <w:rPr>
          <w:b/>
          <w:bCs/>
        </w:rPr>
        <w:t>[Description]</w:t>
      </w:r>
      <w:r>
        <w:t xml:space="preserve">: 2-5 is a mandatory UE feature without signalling. Hence we think the sentence is redundant. </w:t>
      </w:r>
    </w:p>
    <w:p w14:paraId="30EFA983" w14:textId="77777777" w:rsidR="00E3697C" w:rsidRPr="009D5685" w:rsidRDefault="00E3697C" w:rsidP="00E3697C">
      <w:pPr>
        <w:ind w:left="720"/>
      </w:pPr>
    </w:p>
    <w:p w14:paraId="7546D2A4" w14:textId="77777777" w:rsidR="00E3697C" w:rsidRPr="00BA6803" w:rsidRDefault="00E3697C" w:rsidP="00E3697C">
      <w:r>
        <w:rPr>
          <w:b/>
          <w:bCs/>
        </w:rPr>
        <w:t>[Proposed Change]</w:t>
      </w:r>
      <w:r>
        <w:t xml:space="preserve">: Remove the pre-requisite sentence. </w:t>
      </w:r>
    </w:p>
    <w:p w14:paraId="390BC56E" w14:textId="77777777" w:rsidR="00E3697C" w:rsidRDefault="00E3697C" w:rsidP="00E3697C">
      <w:pPr>
        <w:ind w:left="720"/>
      </w:pPr>
    </w:p>
    <w:p w14:paraId="24B3924A" w14:textId="13A1DD83" w:rsidR="00E3697C" w:rsidRDefault="00E3697C" w:rsidP="00E3697C">
      <w:pPr>
        <w:pStyle w:val="CommentText"/>
      </w:pPr>
      <w:r>
        <w:rPr>
          <w:b/>
          <w:bCs/>
        </w:rPr>
        <w:t>[Comments]</w:t>
      </w:r>
      <w:r>
        <w:t>:</w:t>
      </w:r>
    </w:p>
  </w:comment>
  <w:comment w:id="3400" w:author="Huawei, HiSilicon" w:date="2024-03-07T14:13:00Z" w:initials="SSL">
    <w:p w14:paraId="2A230935" w14:textId="77777777" w:rsidR="00E3697C" w:rsidRDefault="00E3697C" w:rsidP="00E3697C">
      <w:pPr>
        <w:pStyle w:val="CommentText"/>
      </w:pPr>
      <w:r>
        <w:rPr>
          <w:rStyle w:val="CommentReference"/>
        </w:rPr>
        <w:annotationRef/>
      </w:r>
      <w:r>
        <w:rPr>
          <w:b/>
          <w:bCs/>
        </w:rPr>
        <w:t>[RIL]</w:t>
      </w:r>
      <w:r>
        <w:t xml:space="preserve">: H0012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D24F186" w14:textId="77777777" w:rsidR="00E3697C" w:rsidRDefault="00E3697C" w:rsidP="00E3697C">
      <w:pPr>
        <w:pStyle w:val="CommentText"/>
      </w:pPr>
      <w:r>
        <w:rPr>
          <w:b/>
          <w:bCs/>
          <w:color w:val="FF0000"/>
        </w:rPr>
        <w:t>[Proposed Conclusion]</w:t>
      </w:r>
      <w:r>
        <w:rPr>
          <w:color w:val="FF0000"/>
        </w:rPr>
        <w:t xml:space="preserve">: </w:t>
      </w:r>
    </w:p>
    <w:p w14:paraId="2D526F28" w14:textId="77777777" w:rsidR="00E3697C" w:rsidRPr="00E9732B" w:rsidRDefault="00E3697C" w:rsidP="00E3697C">
      <w:pPr>
        <w:rPr>
          <w:rFonts w:cs="Arial"/>
          <w:color w:val="000000" w:themeColor="text1"/>
          <w:szCs w:val="18"/>
        </w:rPr>
      </w:pPr>
      <w:r>
        <w:rPr>
          <w:b/>
          <w:bCs/>
        </w:rPr>
        <w:t>[Description]</w:t>
      </w:r>
      <w:r>
        <w:t xml:space="preserve">: 2-6 is a mandatory UE feature without signalling. Hence we think the sentence is redundant. </w:t>
      </w:r>
    </w:p>
    <w:p w14:paraId="4E7F2454" w14:textId="77777777" w:rsidR="00E3697C" w:rsidRPr="009D5685" w:rsidRDefault="00E3697C" w:rsidP="00E3697C">
      <w:pPr>
        <w:ind w:left="720"/>
      </w:pPr>
    </w:p>
    <w:p w14:paraId="7EA17956" w14:textId="77777777" w:rsidR="00E3697C" w:rsidRPr="00BA6803" w:rsidRDefault="00E3697C" w:rsidP="00E3697C">
      <w:r>
        <w:rPr>
          <w:b/>
          <w:bCs/>
        </w:rPr>
        <w:t>[Proposed Change]</w:t>
      </w:r>
      <w:r>
        <w:t xml:space="preserve">: Remove the pre-requisite sentence. </w:t>
      </w:r>
    </w:p>
    <w:p w14:paraId="13B8DBBF" w14:textId="77777777" w:rsidR="00E3697C" w:rsidRDefault="00E3697C" w:rsidP="00E3697C">
      <w:pPr>
        <w:ind w:left="720"/>
      </w:pPr>
    </w:p>
    <w:p w14:paraId="19C512EB" w14:textId="35D2D979" w:rsidR="00E3697C" w:rsidRDefault="00E3697C" w:rsidP="00E3697C">
      <w:pPr>
        <w:pStyle w:val="CommentText"/>
      </w:pPr>
      <w:r>
        <w:rPr>
          <w:b/>
          <w:bCs/>
        </w:rPr>
        <w:t>[Comments]</w:t>
      </w:r>
      <w:r>
        <w:t>:</w:t>
      </w:r>
    </w:p>
  </w:comment>
  <w:comment w:id="3430" w:author="Huawei, HiSilicon" w:date="2024-03-07T14:15:00Z" w:initials="SSL">
    <w:p w14:paraId="2F3509AB" w14:textId="77777777" w:rsidR="001D2F44" w:rsidRDefault="001D2F44" w:rsidP="001D2F44">
      <w:pPr>
        <w:pStyle w:val="CommentText"/>
      </w:pPr>
      <w:r>
        <w:rPr>
          <w:rStyle w:val="CommentReference"/>
        </w:rPr>
        <w:annotationRef/>
      </w:r>
      <w:r>
        <w:rPr>
          <w:b/>
          <w:bCs/>
        </w:rPr>
        <w:t>[RIL]</w:t>
      </w:r>
      <w:r>
        <w:t xml:space="preserve">: H0019 </w:t>
      </w:r>
      <w:r>
        <w:rPr>
          <w:b/>
          <w:bCs/>
        </w:rPr>
        <w:t>[Delegate]</w:t>
      </w:r>
      <w:r>
        <w:t xml:space="preserve">: Huawei (Seau Sian)  </w:t>
      </w:r>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0C0B06D" w14:textId="77777777" w:rsidR="001D2F44" w:rsidRDefault="001D2F44" w:rsidP="001D2F44">
      <w:pPr>
        <w:pStyle w:val="CommentText"/>
      </w:pPr>
      <w:r>
        <w:rPr>
          <w:b/>
          <w:bCs/>
          <w:color w:val="FF0000"/>
        </w:rPr>
        <w:t>[Proposed Conclusion]</w:t>
      </w:r>
      <w:r>
        <w:rPr>
          <w:color w:val="FF0000"/>
        </w:rPr>
        <w:t xml:space="preserve">: </w:t>
      </w:r>
    </w:p>
    <w:p w14:paraId="1B3D0E21" w14:textId="77777777" w:rsidR="001D2F44" w:rsidRDefault="001D2F44" w:rsidP="001D2F44">
      <w:r>
        <w:rPr>
          <w:b/>
          <w:bCs/>
        </w:rPr>
        <w:t>[Description]</w:t>
      </w:r>
      <w:r>
        <w:t>: The feature description in the feature list is as follow:</w:t>
      </w:r>
    </w:p>
    <w:p w14:paraId="1053DB3D" w14:textId="77777777" w:rsidR="001D2F44" w:rsidRDefault="001D2F44" w:rsidP="001D2F44"/>
    <w:p w14:paraId="7C0E5F11" w14:textId="77777777" w:rsidR="001D2F44" w:rsidRPr="00E9732B" w:rsidRDefault="001D2F44" w:rsidP="001D2F44">
      <w:pPr>
        <w:pStyle w:val="TAL"/>
        <w:rPr>
          <w:rFonts w:cs="Arial"/>
          <w:color w:val="000000" w:themeColor="text1"/>
          <w:szCs w:val="18"/>
        </w:rPr>
      </w:pPr>
      <w:r w:rsidRPr="00E9732B">
        <w:rPr>
          <w:rFonts w:cs="Arial"/>
          <w:color w:val="000000" w:themeColor="text1"/>
          <w:szCs w:val="18"/>
        </w:rPr>
        <w:t>1. Support Rel-18 DMRS and PDSCH processing capability 2 simultaneously</w:t>
      </w:r>
    </w:p>
    <w:p w14:paraId="4E61F9F3" w14:textId="77777777" w:rsidR="001D2F44" w:rsidRDefault="001D2F44" w:rsidP="001D2F44"/>
    <w:p w14:paraId="1FBEB2F9" w14:textId="77777777" w:rsidR="001D2F44" w:rsidRPr="00E9732B" w:rsidRDefault="001D2F44" w:rsidP="001D2F44">
      <w:pPr>
        <w:rPr>
          <w:rFonts w:cs="Arial"/>
          <w:color w:val="000000" w:themeColor="text1"/>
          <w:szCs w:val="18"/>
        </w:rPr>
      </w:pPr>
      <w:r>
        <w:t xml:space="preserve">Since Rel-15 DMRS is mentioned in 40-4-10, Rel-18 reference maybe needed. Also it seems to be support of Rel-18 DMRS and the processing capability, changing to ‘type’ may not be correct. </w:t>
      </w:r>
    </w:p>
    <w:p w14:paraId="71E4D02C" w14:textId="77777777" w:rsidR="001D2F44" w:rsidRPr="009D5685" w:rsidRDefault="001D2F44" w:rsidP="001D2F44">
      <w:pPr>
        <w:ind w:left="720"/>
      </w:pPr>
    </w:p>
    <w:p w14:paraId="72132064" w14:textId="758C42D9" w:rsidR="001D2F44" w:rsidRPr="00BA6803" w:rsidRDefault="001D2F44" w:rsidP="001D2F44">
      <w:r>
        <w:rPr>
          <w:b/>
          <w:bCs/>
        </w:rPr>
        <w:t>[Proposed Change]</w:t>
      </w:r>
      <w:r>
        <w:t xml:space="preserve">: Align the description with the feature list. </w:t>
      </w:r>
    </w:p>
    <w:p w14:paraId="62CE98A2" w14:textId="77777777" w:rsidR="001D2F44" w:rsidRDefault="001D2F44" w:rsidP="001D2F44">
      <w:pPr>
        <w:ind w:left="720"/>
      </w:pPr>
    </w:p>
    <w:p w14:paraId="23A8C67B" w14:textId="2AC265E1" w:rsidR="001D2F44" w:rsidRDefault="001D2F44" w:rsidP="001D2F44">
      <w:pPr>
        <w:pStyle w:val="CommentText"/>
      </w:pPr>
      <w:r>
        <w:rPr>
          <w:b/>
          <w:bCs/>
        </w:rPr>
        <w:t>[Comments]</w:t>
      </w:r>
      <w:r>
        <w:t>:</w:t>
      </w:r>
    </w:p>
  </w:comment>
  <w:comment w:id="3614" w:author="Huawei, HiSilicon" w:date="2024-03-07T13:48:00Z" w:initials="SSL">
    <w:p w14:paraId="652107A9" w14:textId="03FDB4CE" w:rsidR="00490146" w:rsidRPr="00A54824" w:rsidRDefault="00490146" w:rsidP="00A54824">
      <w:pPr>
        <w:pStyle w:val="CommentText"/>
        <w:spacing w:line="252" w:lineRule="auto"/>
      </w:pPr>
      <w:r>
        <w:rPr>
          <w:rStyle w:val="CommentReference"/>
        </w:rPr>
        <w:annotationRef/>
      </w:r>
      <w:r w:rsidRPr="00A54824">
        <w:rPr>
          <w:b/>
          <w:bCs/>
        </w:rPr>
        <w:t>[RIL]</w:t>
      </w:r>
      <w:r w:rsidRPr="00A54824">
        <w:t xml:space="preserve">: H0101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3F2FC353"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651455" w14:textId="76580073" w:rsidR="00490146" w:rsidRPr="00A54824" w:rsidRDefault="00490146" w:rsidP="00A54824">
      <w:r w:rsidRPr="00A54824">
        <w:rPr>
          <w:b/>
          <w:bCs/>
        </w:rPr>
        <w:t>[Description]</w:t>
      </w:r>
      <w:r w:rsidRPr="00A54824">
        <w:t>: In the feature list, RAN4 is still discussing the applicable scenarios:</w:t>
      </w:r>
    </w:p>
    <w:p w14:paraId="29162042" w14:textId="50E04DC8" w:rsidR="00490146" w:rsidRPr="00A54824" w:rsidRDefault="00490146" w:rsidP="00A54824">
      <w:pPr>
        <w:rPr>
          <w:rFonts w:ascii="Calibri" w:hAnsi="Calibri" w:cs="Calibri"/>
          <w:sz w:val="22"/>
          <w:szCs w:val="22"/>
          <w:lang w:val="en-US"/>
          <w14:ligatures w14:val="standardContextual"/>
        </w:rPr>
      </w:pPr>
    </w:p>
    <w:p w14:paraId="4814C846" w14:textId="5E7CBABA"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w:t>
      </w:r>
      <w:r>
        <w:rPr>
          <w:rFonts w:ascii="Calibri" w:hAnsi="Calibri" w:cs="Calibri"/>
          <w:sz w:val="22"/>
          <w:szCs w:val="22"/>
          <w:lang w:val="en-US"/>
          <w14:ligatures w14:val="standardContextual"/>
        </w:rPr>
        <w:t>g</w:t>
      </w:r>
      <w:r w:rsidRPr="00A54824">
        <w:rPr>
          <w:rFonts w:ascii="Calibri" w:hAnsi="Calibri" w:cs="Calibri"/>
          <w:sz w:val="22"/>
          <w:szCs w:val="22"/>
          <w:lang w:val="en-US"/>
          <w14:ligatures w14:val="standardContextual"/>
        </w:rPr>
        <w:t xml:space="preserve"> the applicable scenarios</w:t>
      </w:r>
    </w:p>
    <w:p w14:paraId="71562071" w14:textId="2F8C5744" w:rsidR="00490146" w:rsidRPr="00A54824" w:rsidRDefault="00490146" w:rsidP="00A54824">
      <w:pPr>
        <w:rPr>
          <w:rFonts w:ascii="Calibri" w:hAnsi="Calibri" w:cs="Calibri"/>
          <w:sz w:val="22"/>
          <w:szCs w:val="22"/>
          <w:lang w:val="en-US"/>
          <w14:ligatures w14:val="standardContextual"/>
        </w:rPr>
      </w:pPr>
    </w:p>
    <w:p w14:paraId="0EC9B7CE" w14:textId="09B6DC7D"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6B9D12C7" w14:textId="77777777" w:rsidR="00490146" w:rsidRDefault="00490146" w:rsidP="00A54824">
      <w:r w:rsidRPr="00A54824">
        <w:rPr>
          <w:b/>
          <w:bCs/>
        </w:rPr>
        <w:t>[Comments]</w:t>
      </w:r>
      <w:r w:rsidRPr="00A54824">
        <w:t>:</w:t>
      </w:r>
    </w:p>
    <w:p w14:paraId="426E665F" w14:textId="205A3104" w:rsidR="00490146" w:rsidRDefault="00490146">
      <w:pPr>
        <w:pStyle w:val="CommentText"/>
      </w:pPr>
    </w:p>
  </w:comment>
  <w:comment w:id="3638" w:author="Huawei, HiSilicon" w:date="2024-03-07T13:51:00Z" w:initials="SSL">
    <w:p w14:paraId="6A4A9E96" w14:textId="5C7287D5" w:rsidR="00490146" w:rsidRPr="00A54824" w:rsidRDefault="00490146" w:rsidP="00A54824">
      <w:pPr>
        <w:pStyle w:val="CommentText"/>
        <w:spacing w:line="252" w:lineRule="auto"/>
      </w:pPr>
      <w:r>
        <w:rPr>
          <w:rStyle w:val="CommentReference"/>
        </w:rPr>
        <w:annotationRef/>
      </w:r>
      <w:r w:rsidRPr="00A54824">
        <w:rPr>
          <w:b/>
          <w:bCs/>
        </w:rPr>
        <w:t>[RIL]</w:t>
      </w:r>
      <w:r w:rsidRPr="00A54824">
        <w:t>: H010</w:t>
      </w:r>
      <w:r>
        <w:t>2</w:t>
      </w:r>
      <w:r w:rsidRPr="00A54824">
        <w:t xml:space="preserve">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4BB2D335"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5D759E" w14:textId="77777777" w:rsidR="00490146" w:rsidRPr="00A54824" w:rsidRDefault="00490146" w:rsidP="00A54824">
      <w:r w:rsidRPr="00A54824">
        <w:rPr>
          <w:b/>
          <w:bCs/>
        </w:rPr>
        <w:t>[Description]</w:t>
      </w:r>
      <w:r w:rsidRPr="00A54824">
        <w:t>: In the feature list, RAN4 is still discussing the applicable scenarios:</w:t>
      </w:r>
    </w:p>
    <w:p w14:paraId="6A75EE4F" w14:textId="77777777" w:rsidR="00490146" w:rsidRPr="00A54824" w:rsidRDefault="00490146" w:rsidP="00A54824">
      <w:pPr>
        <w:rPr>
          <w:rFonts w:ascii="Calibri" w:hAnsi="Calibri" w:cs="Calibri"/>
          <w:sz w:val="22"/>
          <w:szCs w:val="22"/>
          <w:lang w:val="en-US"/>
          <w14:ligatures w14:val="standardContextual"/>
        </w:rPr>
      </w:pPr>
    </w:p>
    <w:p w14:paraId="49444A94" w14:textId="77777777"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 the applicable scenarios</w:t>
      </w:r>
    </w:p>
    <w:p w14:paraId="5BEDEF99" w14:textId="77777777" w:rsidR="00490146" w:rsidRPr="00A54824" w:rsidRDefault="00490146" w:rsidP="00A54824">
      <w:pPr>
        <w:rPr>
          <w:rFonts w:ascii="Calibri" w:hAnsi="Calibri" w:cs="Calibri"/>
          <w:sz w:val="22"/>
          <w:szCs w:val="22"/>
          <w:lang w:val="en-US"/>
          <w14:ligatures w14:val="standardContextual"/>
        </w:rPr>
      </w:pPr>
    </w:p>
    <w:p w14:paraId="520DA6A2" w14:textId="77777777"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179CB57D" w14:textId="70BE7DD3" w:rsidR="00490146" w:rsidRDefault="00490146" w:rsidP="00A54824">
      <w:pPr>
        <w:pStyle w:val="CommentText"/>
      </w:pPr>
      <w:r w:rsidRPr="00A54824">
        <w:rPr>
          <w:b/>
          <w:bCs/>
        </w:rPr>
        <w:t>[Comments]</w:t>
      </w:r>
      <w:r w:rsidRPr="00A54824">
        <w:t>:</w:t>
      </w:r>
    </w:p>
  </w:comment>
  <w:comment w:id="3839" w:author="Ericsson" w:date="2024-03-07T17:29:00Z" w:initials="LA">
    <w:p w14:paraId="279AC2E8" w14:textId="77777777" w:rsidR="006963DD" w:rsidRDefault="006963DD">
      <w:pPr>
        <w:pStyle w:val="CommentText"/>
      </w:pPr>
      <w:r>
        <w:rPr>
          <w:rStyle w:val="CommentReference"/>
        </w:rPr>
        <w:annotationRef/>
      </w:r>
      <w:r>
        <w:rPr>
          <w:b/>
          <w:bCs/>
        </w:rPr>
        <w:t>[RIL]</w:t>
      </w:r>
      <w:r>
        <w:t xml:space="preserve">: E001 </w:t>
      </w:r>
      <w:r>
        <w:rPr>
          <w:b/>
          <w:bCs/>
        </w:rPr>
        <w:t>[Delegate]</w:t>
      </w:r>
      <w:r>
        <w:t xml:space="preserve">: Ericsson (Lia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7340DDA" w14:textId="77777777" w:rsidR="006963DD" w:rsidRDefault="006963DD">
      <w:pPr>
        <w:pStyle w:val="CommentText"/>
      </w:pPr>
      <w:r>
        <w:rPr>
          <w:b/>
          <w:bCs/>
        </w:rPr>
        <w:t>[Description]</w:t>
      </w:r>
      <w:r>
        <w:t>: Since all the fields within pusch-TypeA-DMRS-r18 are optional, it would be good to clarify that at least one of the parameters is reported.</w:t>
      </w:r>
    </w:p>
    <w:p w14:paraId="230460A7" w14:textId="77777777" w:rsidR="006963DD" w:rsidRDefault="006963DD">
      <w:pPr>
        <w:pStyle w:val="CommentText"/>
      </w:pPr>
      <w:r>
        <w:rPr>
          <w:b/>
          <w:bCs/>
        </w:rPr>
        <w:t>[Proposed Change]</w:t>
      </w:r>
      <w:r>
        <w:t xml:space="preserve">: Change the current field description to: </w:t>
      </w:r>
    </w:p>
    <w:p w14:paraId="79FCB544" w14:textId="77777777" w:rsidR="006963DD" w:rsidRDefault="006963DD">
      <w:pPr>
        <w:pStyle w:val="CommentText"/>
      </w:pPr>
      <w:r>
        <w:t>“</w:t>
      </w:r>
      <w:r>
        <w:rPr>
          <w:color w:val="000000"/>
        </w:rPr>
        <w:t xml:space="preserve">The capability signalling comprises of </w:t>
      </w:r>
      <w:r>
        <w:rPr>
          <w:color w:val="FF0000"/>
        </w:rPr>
        <w:t>at least one of</w:t>
      </w:r>
      <w:r>
        <w:rPr>
          <w:color w:val="000000"/>
        </w:rPr>
        <w:t xml:space="preserve"> the following parameters:</w:t>
      </w:r>
      <w:r>
        <w:t>”</w:t>
      </w:r>
    </w:p>
    <w:p w14:paraId="1921F19D" w14:textId="77777777" w:rsidR="006963DD" w:rsidRDefault="006963DD" w:rsidP="00D92BE1">
      <w:pPr>
        <w:pStyle w:val="CommentText"/>
      </w:pPr>
      <w:r>
        <w:rPr>
          <w:b/>
          <w:bCs/>
        </w:rPr>
        <w:t>[Comments]</w:t>
      </w:r>
      <w:r>
        <w:t xml:space="preserve">: </w:t>
      </w:r>
    </w:p>
  </w:comment>
  <w:comment w:id="3852" w:author="Huawei, HiSilicon" w:date="2024-03-07T14:16:00Z" w:initials="SSL">
    <w:p w14:paraId="11CEB0E5" w14:textId="4523A158" w:rsidR="00CB4E13" w:rsidRDefault="00CB4E13" w:rsidP="00CB4E13">
      <w:pPr>
        <w:pStyle w:val="CommentText"/>
      </w:pPr>
      <w:r>
        <w:rPr>
          <w:rStyle w:val="CommentReference"/>
        </w:rPr>
        <w:annotationRef/>
      </w:r>
      <w:r>
        <w:rPr>
          <w:b/>
          <w:bCs/>
        </w:rPr>
        <w:t>[RIL]</w:t>
      </w:r>
      <w:r>
        <w:t xml:space="preserve">: H0017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1650BE5" w14:textId="77777777" w:rsidR="00CB4E13" w:rsidRDefault="00CB4E13" w:rsidP="00CB4E13">
      <w:pPr>
        <w:pStyle w:val="CommentText"/>
      </w:pPr>
      <w:r>
        <w:rPr>
          <w:b/>
          <w:bCs/>
          <w:color w:val="FF0000"/>
        </w:rPr>
        <w:t>[Proposed Conclusion]</w:t>
      </w:r>
      <w:r>
        <w:rPr>
          <w:color w:val="FF0000"/>
        </w:rPr>
        <w:t xml:space="preserve">: </w:t>
      </w:r>
    </w:p>
    <w:p w14:paraId="5C862DB3" w14:textId="77777777" w:rsidR="00CB4E13" w:rsidRDefault="00CB4E13" w:rsidP="00CB4E13">
      <w:r>
        <w:rPr>
          <w:b/>
          <w:bCs/>
        </w:rPr>
        <w:t>[Description]</w:t>
      </w:r>
      <w:r>
        <w:t>: Pre-requisite is 2-5 in feature list</w:t>
      </w:r>
      <w:r w:rsidRPr="00E9732B">
        <w:rPr>
          <w:rFonts w:ascii="Arial" w:eastAsia="Arial" w:hAnsi="Arial" w:cs="Arial"/>
          <w:color w:val="000000" w:themeColor="text1"/>
          <w:sz w:val="18"/>
          <w:szCs w:val="18"/>
        </w:rPr>
        <w:t xml:space="preserve">  </w:t>
      </w:r>
    </w:p>
    <w:p w14:paraId="2294203E" w14:textId="77777777" w:rsidR="00CB4E13" w:rsidRPr="009D5685" w:rsidRDefault="00CB4E13" w:rsidP="00CB4E13">
      <w:pPr>
        <w:ind w:left="720"/>
      </w:pPr>
    </w:p>
    <w:p w14:paraId="27A5B9CD" w14:textId="77777777" w:rsidR="00CB4E13" w:rsidRDefault="00CB4E13" w:rsidP="00CB4E13">
      <w:r>
        <w:rPr>
          <w:b/>
          <w:bCs/>
        </w:rPr>
        <w:t>[Proposed Change]</w:t>
      </w:r>
      <w:r>
        <w:t>: Since 2-5 is mandatory feature there is no need to include the sentence. Proposed to remove</w:t>
      </w:r>
    </w:p>
    <w:p w14:paraId="1BD5A7B2" w14:textId="77777777" w:rsidR="00CB4E13" w:rsidRDefault="00CB4E13" w:rsidP="00CB4E13">
      <w:pPr>
        <w:ind w:left="720"/>
      </w:pPr>
    </w:p>
    <w:p w14:paraId="4CA66654" w14:textId="6E8F104F" w:rsidR="00CB4E13" w:rsidRDefault="00CB4E13" w:rsidP="00CB4E13">
      <w:pPr>
        <w:pStyle w:val="CommentText"/>
      </w:pPr>
      <w:r>
        <w:rPr>
          <w:b/>
          <w:bCs/>
        </w:rPr>
        <w:t>[Comments]</w:t>
      </w:r>
      <w:r>
        <w:t>:</w:t>
      </w:r>
    </w:p>
  </w:comment>
  <w:comment w:id="3872" w:author="Huawei, HiSilicon" w:date="2024-03-07T14:16:00Z" w:initials="SSL">
    <w:p w14:paraId="319E1306" w14:textId="77777777" w:rsidR="00CB4E13" w:rsidRDefault="00CB4E13" w:rsidP="00CB4E13">
      <w:pPr>
        <w:pStyle w:val="CommentText"/>
      </w:pPr>
      <w:r>
        <w:rPr>
          <w:rStyle w:val="CommentReference"/>
        </w:rPr>
        <w:annotationRef/>
      </w:r>
      <w:r>
        <w:rPr>
          <w:b/>
          <w:bCs/>
        </w:rPr>
        <w:t>[RIL]</w:t>
      </w:r>
      <w:r>
        <w:t xml:space="preserve">: H0018 </w:t>
      </w:r>
      <w:r>
        <w:rPr>
          <w:b/>
          <w:bCs/>
        </w:rPr>
        <w:t>[Delegate]</w:t>
      </w:r>
      <w:r>
        <w:t xml:space="preserve">: Huawei (Seau Sian)  </w:t>
      </w:r>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84C9231" w14:textId="77777777" w:rsidR="00CB4E13" w:rsidRDefault="00CB4E13" w:rsidP="00CB4E13">
      <w:pPr>
        <w:pStyle w:val="CommentText"/>
      </w:pPr>
      <w:r>
        <w:rPr>
          <w:b/>
          <w:bCs/>
          <w:color w:val="FF0000"/>
        </w:rPr>
        <w:t>[Proposed Conclusion]</w:t>
      </w:r>
      <w:r>
        <w:rPr>
          <w:color w:val="FF0000"/>
        </w:rPr>
        <w:t xml:space="preserve">: </w:t>
      </w:r>
    </w:p>
    <w:p w14:paraId="4C912071" w14:textId="77777777" w:rsidR="00CB4E13" w:rsidRDefault="00CB4E13" w:rsidP="00CB4E13">
      <w:r>
        <w:rPr>
          <w:b/>
          <w:bCs/>
        </w:rPr>
        <w:t>[Description]</w:t>
      </w:r>
      <w:r>
        <w:t>: Pre-requisite is 2-6 in feature list</w:t>
      </w:r>
      <w:r w:rsidRPr="00E9732B">
        <w:rPr>
          <w:rFonts w:ascii="Arial" w:eastAsia="Arial" w:hAnsi="Arial" w:cs="Arial"/>
          <w:color w:val="000000" w:themeColor="text1"/>
          <w:sz w:val="18"/>
          <w:szCs w:val="18"/>
        </w:rPr>
        <w:t xml:space="preserve">  </w:t>
      </w:r>
    </w:p>
    <w:p w14:paraId="76966331" w14:textId="77777777" w:rsidR="00CB4E13" w:rsidRPr="009D5685" w:rsidRDefault="00CB4E13" w:rsidP="00CB4E13">
      <w:pPr>
        <w:ind w:left="720"/>
      </w:pPr>
    </w:p>
    <w:p w14:paraId="02684E55" w14:textId="77777777" w:rsidR="00CB4E13" w:rsidRDefault="00CB4E13" w:rsidP="00CB4E13">
      <w:r>
        <w:rPr>
          <w:b/>
          <w:bCs/>
        </w:rPr>
        <w:t>[Proposed Change]</w:t>
      </w:r>
      <w:r>
        <w:t>: Since 2-6 is mandatory feature there is no need to include the sentence. Proposed to remove</w:t>
      </w:r>
    </w:p>
    <w:p w14:paraId="7691CC59" w14:textId="77777777" w:rsidR="00CB4E13" w:rsidRDefault="00CB4E13" w:rsidP="00CB4E13">
      <w:pPr>
        <w:ind w:left="720"/>
      </w:pPr>
    </w:p>
    <w:p w14:paraId="39FB1170" w14:textId="52595863" w:rsidR="00CB4E13" w:rsidRDefault="00CB4E13" w:rsidP="00CB4E13">
      <w:pPr>
        <w:pStyle w:val="CommentText"/>
      </w:pPr>
      <w:r>
        <w:rPr>
          <w:b/>
          <w:bCs/>
        </w:rPr>
        <w:t>[Comments]</w:t>
      </w:r>
      <w:r>
        <w:t>:</w:t>
      </w:r>
    </w:p>
  </w:comment>
  <w:comment w:id="4350" w:author="Huawei, HiSilicon" w:date="2024-03-07T14:17:00Z" w:initials="SSL">
    <w:p w14:paraId="238BED27" w14:textId="77777777" w:rsidR="00CB4E13" w:rsidRDefault="00CB4E13" w:rsidP="00CB4E13">
      <w:pPr>
        <w:pStyle w:val="CommentText"/>
      </w:pPr>
      <w:r>
        <w:rPr>
          <w:rStyle w:val="CommentReference"/>
        </w:rPr>
        <w:annotationRef/>
      </w:r>
      <w:r>
        <w:rPr>
          <w:b/>
          <w:bCs/>
        </w:rPr>
        <w:t>[RIL]</w:t>
      </w:r>
      <w:r>
        <w:t xml:space="preserve">: H0033 </w:t>
      </w:r>
      <w:r>
        <w:rPr>
          <w:b/>
          <w:bCs/>
        </w:rPr>
        <w:t>[Delegate]</w:t>
      </w:r>
      <w:r>
        <w:t xml:space="preserve">: Huawei (Seau Sian)  </w:t>
      </w:r>
      <w:r>
        <w:rPr>
          <w:b/>
          <w:bCs/>
        </w:rPr>
        <w:t>[WI]</w:t>
      </w:r>
      <w:r>
        <w:t xml:space="preserve">: </w:t>
      </w:r>
      <w:r w:rsidRPr="007D4E47">
        <w:rPr>
          <w:rFonts w:cs="Arial"/>
          <w:color w:val="000000" w:themeColor="text1"/>
          <w:szCs w:val="18"/>
        </w:rPr>
        <w:t xml:space="preserve">NR_demod_enh3 </w:t>
      </w:r>
      <w:r>
        <w:rPr>
          <w:b/>
          <w:bCs/>
        </w:rPr>
        <w:t>[Class]</w:t>
      </w:r>
      <w:r>
        <w:t xml:space="preserve">: </w:t>
      </w:r>
      <w:r>
        <w:rPr>
          <w:b/>
          <w:bCs/>
          <w:color w:val="FF0000"/>
        </w:rPr>
        <w:t>[Status]</w:t>
      </w:r>
      <w:r>
        <w:rPr>
          <w:color w:val="FF0000"/>
        </w:rPr>
        <w:t>: ToDo</w:t>
      </w:r>
      <w:r>
        <w:t xml:space="preserve"> </w:t>
      </w:r>
      <w:r>
        <w:rPr>
          <w:b/>
          <w:bCs/>
        </w:rPr>
        <w:t>[TDoc]</w:t>
      </w:r>
      <w:r>
        <w:t xml:space="preserve">: None </w:t>
      </w:r>
    </w:p>
    <w:p w14:paraId="4A15BC8C" w14:textId="77777777" w:rsidR="00CB4E13" w:rsidRDefault="00CB4E13" w:rsidP="00CB4E13">
      <w:pPr>
        <w:pStyle w:val="CommentText"/>
      </w:pPr>
      <w:r>
        <w:rPr>
          <w:b/>
          <w:bCs/>
          <w:color w:val="FF0000"/>
        </w:rPr>
        <w:t>[Proposed Conclusion]</w:t>
      </w:r>
      <w:r>
        <w:rPr>
          <w:color w:val="FF0000"/>
        </w:rPr>
        <w:t xml:space="preserve">: </w:t>
      </w:r>
    </w:p>
    <w:p w14:paraId="3EEF165C" w14:textId="77777777" w:rsidR="00CB4E13" w:rsidRDefault="00CB4E13" w:rsidP="00CB4E13">
      <w:r>
        <w:rPr>
          <w:b/>
          <w:bCs/>
        </w:rPr>
        <w:t>[Description]</w:t>
      </w:r>
      <w:r>
        <w:t>: Maybe add a reference to Clause 5 of 38.306 for the optional capability without signalling.</w:t>
      </w:r>
      <w:r w:rsidRPr="00E9732B">
        <w:rPr>
          <w:rFonts w:ascii="Arial" w:eastAsia="Arial" w:hAnsi="Arial" w:cs="Arial"/>
          <w:color w:val="000000" w:themeColor="text1"/>
          <w:sz w:val="18"/>
          <w:szCs w:val="18"/>
        </w:rPr>
        <w:t xml:space="preserve">  </w:t>
      </w:r>
    </w:p>
    <w:p w14:paraId="7539968B" w14:textId="77777777" w:rsidR="00CB4E13" w:rsidRPr="009D5685" w:rsidRDefault="00CB4E13" w:rsidP="00CB4E13">
      <w:pPr>
        <w:ind w:left="720"/>
      </w:pPr>
    </w:p>
    <w:p w14:paraId="3D514B81" w14:textId="77777777" w:rsidR="00CB4E13" w:rsidRDefault="00CB4E13" w:rsidP="00CB4E13">
      <w:r>
        <w:rPr>
          <w:b/>
          <w:bCs/>
        </w:rPr>
        <w:t>[Proposed Change]</w:t>
      </w:r>
      <w:r>
        <w:t xml:space="preserve">: </w:t>
      </w:r>
    </w:p>
    <w:p w14:paraId="72CA7B30" w14:textId="77777777" w:rsidR="00CB4E13" w:rsidRDefault="00CB4E13" w:rsidP="00CB4E13">
      <w:pPr>
        <w:ind w:left="720"/>
      </w:pPr>
    </w:p>
    <w:p w14:paraId="0530120A" w14:textId="5CE4CCC8" w:rsidR="00CB4E13" w:rsidRDefault="00CB4E13" w:rsidP="00CB4E13">
      <w:pPr>
        <w:pStyle w:val="CommentText"/>
      </w:pPr>
      <w:r>
        <w:rPr>
          <w:b/>
          <w:bCs/>
        </w:rPr>
        <w:t>[Comments]</w:t>
      </w:r>
      <w:r>
        <w:t>:</w:t>
      </w:r>
    </w:p>
  </w:comment>
  <w:comment w:id="4619" w:author="Huawei, HiSilicon" w:date="2024-03-07T14:17:00Z" w:initials="SSL">
    <w:p w14:paraId="7B4554B2" w14:textId="77777777" w:rsidR="00CB4E13" w:rsidRDefault="00CB4E13" w:rsidP="00CB4E13">
      <w:pPr>
        <w:pStyle w:val="CommentText"/>
      </w:pPr>
      <w:r>
        <w:rPr>
          <w:rStyle w:val="CommentReference"/>
        </w:rPr>
        <w:annotationRef/>
      </w:r>
      <w:r>
        <w:rPr>
          <w:b/>
          <w:bCs/>
        </w:rPr>
        <w:t>[RIL]</w:t>
      </w:r>
      <w:r>
        <w:t xml:space="preserve">: H0030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2DCF35D0" w14:textId="77777777" w:rsidR="00CB4E13" w:rsidRDefault="00CB4E13" w:rsidP="00CB4E13">
      <w:pPr>
        <w:pStyle w:val="CommentText"/>
      </w:pPr>
      <w:r>
        <w:rPr>
          <w:b/>
          <w:bCs/>
          <w:color w:val="FF0000"/>
        </w:rPr>
        <w:t>[Proposed Conclusion]</w:t>
      </w:r>
      <w:r>
        <w:rPr>
          <w:color w:val="FF0000"/>
        </w:rPr>
        <w:t xml:space="preserve">: </w:t>
      </w:r>
    </w:p>
    <w:p w14:paraId="01503DDD" w14:textId="77777777" w:rsidR="00CB4E13" w:rsidRDefault="00CB4E13" w:rsidP="00CB4E13">
      <w:r>
        <w:rPr>
          <w:b/>
          <w:bCs/>
        </w:rPr>
        <w:t>[Description]</w:t>
      </w:r>
      <w:r>
        <w:t xml:space="preserve">: </w:t>
      </w:r>
    </w:p>
    <w:p w14:paraId="7E61FDD4" w14:textId="77777777" w:rsidR="00CB4E13" w:rsidRDefault="00CB4E13" w:rsidP="00CB4E13">
      <w:pPr>
        <w:pStyle w:val="ListParagraph"/>
        <w:numPr>
          <w:ilvl w:val="0"/>
          <w:numId w:val="3"/>
        </w:numPr>
        <w:ind w:leftChars="0"/>
      </w:pPr>
      <w:r>
        <w:t>Editorial. Add ‘as specified in TS 38.133 [5]’ as in feature list.</w:t>
      </w:r>
    </w:p>
    <w:p w14:paraId="1053B737" w14:textId="77777777" w:rsidR="00CB4E13" w:rsidRDefault="00CB4E13" w:rsidP="00CB4E13">
      <w:pPr>
        <w:pStyle w:val="ListParagraph"/>
        <w:numPr>
          <w:ilvl w:val="0"/>
          <w:numId w:val="3"/>
        </w:numPr>
        <w:ind w:leftChars="0"/>
      </w:pPr>
      <w:r>
        <w:t xml:space="preserve"> Missing pre-requisite: 19-2. </w:t>
      </w:r>
      <w:r>
        <w:rPr>
          <w:rStyle w:val="normaltextrun"/>
        </w:rPr>
        <w:t>A UE supporting this feature shall also indicate support of</w:t>
      </w:r>
      <w:r>
        <w:t xml:space="preserve"> </w:t>
      </w:r>
      <w:r>
        <w:rPr>
          <w:rStyle w:val="normaltextrun"/>
          <w:i/>
          <w:iCs/>
          <w:color w:val="C00000"/>
          <w:u w:val="single"/>
        </w:rPr>
        <w:t>nr-NeedForGapNCSG-Reporting-r17</w:t>
      </w:r>
      <w:r>
        <w:rPr>
          <w:rStyle w:val="normaltextrun"/>
          <w:color w:val="C00000"/>
          <w:u w:val="single"/>
        </w:rPr>
        <w:t xml:space="preserve"> and</w:t>
      </w:r>
      <w:r>
        <w:rPr>
          <w:rStyle w:val="normaltextrun"/>
        </w:rPr>
        <w:t xml:space="preserve"> </w:t>
      </w:r>
      <w:r>
        <w:rPr>
          <w:i/>
          <w:iCs/>
        </w:rPr>
        <w:t>concurrentMeasGap-r17</w:t>
      </w:r>
    </w:p>
    <w:p w14:paraId="76A8681B" w14:textId="77777777" w:rsidR="00CB4E13" w:rsidRDefault="00CB4E13" w:rsidP="00CB4E13">
      <w:pPr>
        <w:pStyle w:val="ListParagraph"/>
        <w:ind w:leftChars="0" w:left="0" w:firstLine="0"/>
      </w:pPr>
    </w:p>
    <w:p w14:paraId="35AEDDAD" w14:textId="77777777" w:rsidR="00CB4E13" w:rsidRPr="009D5685" w:rsidRDefault="00CB4E13" w:rsidP="00CB4E13">
      <w:pPr>
        <w:ind w:left="720"/>
      </w:pPr>
    </w:p>
    <w:p w14:paraId="107B1815" w14:textId="77777777" w:rsidR="00CB4E13" w:rsidRDefault="00CB4E13" w:rsidP="00CB4E13">
      <w:r>
        <w:rPr>
          <w:b/>
          <w:bCs/>
        </w:rPr>
        <w:t>[Proposed Change]</w:t>
      </w:r>
      <w:r>
        <w:t>: Add as proposed for (1)..</w:t>
      </w:r>
    </w:p>
    <w:p w14:paraId="5D579620" w14:textId="77777777" w:rsidR="00CB4E13" w:rsidRDefault="00CB4E13" w:rsidP="00CB4E13">
      <w:pPr>
        <w:ind w:left="720"/>
      </w:pPr>
    </w:p>
    <w:p w14:paraId="585A2E34" w14:textId="042721D2" w:rsidR="00CB4E13" w:rsidRDefault="00CB4E13" w:rsidP="00CB4E13">
      <w:pPr>
        <w:pStyle w:val="CommentText"/>
      </w:pPr>
      <w:r>
        <w:rPr>
          <w:b/>
          <w:bCs/>
        </w:rPr>
        <w:t>[Comments]</w:t>
      </w:r>
      <w:r>
        <w:t>:</w:t>
      </w:r>
    </w:p>
  </w:comment>
  <w:comment w:id="4636" w:author="Huawei, HiSilicon" w:date="2024-03-07T14:18:00Z" w:initials="SSL">
    <w:p w14:paraId="165D7DC8" w14:textId="77777777" w:rsidR="00CB4E13" w:rsidRDefault="00CB4E13" w:rsidP="00CB4E13">
      <w:pPr>
        <w:pStyle w:val="CommentText"/>
      </w:pPr>
      <w:r>
        <w:rPr>
          <w:rStyle w:val="CommentReference"/>
        </w:rPr>
        <w:annotationRef/>
      </w:r>
      <w:r>
        <w:rPr>
          <w:b/>
          <w:bCs/>
        </w:rPr>
        <w:t>[RIL]</w:t>
      </w:r>
      <w:r>
        <w:t xml:space="preserve">: H0029 </w:t>
      </w:r>
      <w:r>
        <w:rPr>
          <w:b/>
          <w:bCs/>
        </w:rPr>
        <w:t>[Delegate]</w:t>
      </w:r>
      <w:r>
        <w:t xml:space="preserve">: Huawei (Seau Sian)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BAF26F8" w14:textId="77777777" w:rsidR="00CB4E13" w:rsidRDefault="00CB4E13" w:rsidP="00CB4E13">
      <w:pPr>
        <w:pStyle w:val="CommentText"/>
      </w:pPr>
      <w:r>
        <w:rPr>
          <w:b/>
          <w:bCs/>
          <w:color w:val="FF0000"/>
        </w:rPr>
        <w:t>[Proposed Conclusion]</w:t>
      </w:r>
      <w:r>
        <w:rPr>
          <w:color w:val="FF0000"/>
        </w:rPr>
        <w:t xml:space="preserve">: </w:t>
      </w:r>
    </w:p>
    <w:p w14:paraId="2976AC3F" w14:textId="77777777" w:rsidR="00CB4E13" w:rsidRDefault="00CB4E13" w:rsidP="00CB4E13">
      <w:r>
        <w:rPr>
          <w:b/>
          <w:bCs/>
        </w:rPr>
        <w:t>[Description]</w:t>
      </w:r>
      <w:r>
        <w:t>: Editorial. Add ‘as specified’ before ‘in TS 38.133 [5]’ to align with other capability.</w:t>
      </w:r>
      <w:r w:rsidRPr="00E9732B">
        <w:rPr>
          <w:rFonts w:ascii="Arial" w:eastAsia="Arial" w:hAnsi="Arial" w:cs="Arial"/>
          <w:color w:val="000000" w:themeColor="text1"/>
          <w:sz w:val="18"/>
          <w:szCs w:val="18"/>
        </w:rPr>
        <w:t xml:space="preserve">  </w:t>
      </w:r>
    </w:p>
    <w:p w14:paraId="48BAB08C" w14:textId="77777777" w:rsidR="00CB4E13" w:rsidRPr="009D5685" w:rsidRDefault="00CB4E13" w:rsidP="00CB4E13">
      <w:pPr>
        <w:ind w:left="720"/>
      </w:pPr>
    </w:p>
    <w:p w14:paraId="3D13C586" w14:textId="77777777" w:rsidR="00CB4E13" w:rsidRDefault="00CB4E13" w:rsidP="00CB4E13">
      <w:r>
        <w:rPr>
          <w:b/>
          <w:bCs/>
        </w:rPr>
        <w:t>[Proposed Change]</w:t>
      </w:r>
      <w:r>
        <w:t>: Add as proposed.</w:t>
      </w:r>
    </w:p>
    <w:p w14:paraId="3A8D7747" w14:textId="77777777" w:rsidR="00CB4E13" w:rsidRDefault="00CB4E13" w:rsidP="00CB4E13">
      <w:pPr>
        <w:ind w:left="720"/>
      </w:pPr>
    </w:p>
    <w:p w14:paraId="5DCF9BD5" w14:textId="6025B136" w:rsidR="00CB4E13" w:rsidRDefault="00CB4E13" w:rsidP="00CB4E13">
      <w:pPr>
        <w:pStyle w:val="CommentText"/>
      </w:pPr>
      <w:r>
        <w:rPr>
          <w:b/>
          <w:bCs/>
        </w:rPr>
        <w:t>[Comments]</w:t>
      </w:r>
      <w:r>
        <w:t>:</w:t>
      </w:r>
    </w:p>
  </w:comment>
  <w:comment w:id="4653" w:author="Huawei, HiSilicon" w:date="2024-03-07T14:18:00Z" w:initials="SSL">
    <w:p w14:paraId="2654C925" w14:textId="77777777" w:rsidR="00DB4EDD" w:rsidRDefault="00DB4EDD" w:rsidP="00DB4EDD">
      <w:pPr>
        <w:pStyle w:val="CommentText"/>
      </w:pPr>
      <w:r>
        <w:rPr>
          <w:rStyle w:val="CommentReference"/>
        </w:rPr>
        <w:annotationRef/>
      </w:r>
      <w:r>
        <w:rPr>
          <w:b/>
          <w:bCs/>
        </w:rPr>
        <w:t>[RIL]</w:t>
      </w:r>
      <w:r>
        <w:t xml:space="preserve">: H0031 </w:t>
      </w:r>
      <w:r>
        <w:rPr>
          <w:b/>
          <w:bCs/>
        </w:rPr>
        <w:t>[Delegate]</w:t>
      </w:r>
      <w:r>
        <w:t xml:space="preserve">: Huawei (Yiru)  </w:t>
      </w:r>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DB54CB0" w14:textId="77777777" w:rsidR="00DB4EDD" w:rsidRDefault="00DB4EDD" w:rsidP="00DB4EDD">
      <w:pPr>
        <w:pStyle w:val="CommentText"/>
      </w:pPr>
      <w:r>
        <w:rPr>
          <w:b/>
          <w:bCs/>
          <w:color w:val="FF0000"/>
        </w:rPr>
        <w:t>[Proposed Conclusion]</w:t>
      </w:r>
      <w:r>
        <w:rPr>
          <w:color w:val="FF0000"/>
        </w:rPr>
        <w:t xml:space="preserve">: </w:t>
      </w:r>
    </w:p>
    <w:p w14:paraId="4F4BB0E9" w14:textId="77777777" w:rsidR="00DB4EDD" w:rsidRDefault="00DB4EDD" w:rsidP="00DB4EDD">
      <w:r>
        <w:rPr>
          <w:b/>
          <w:bCs/>
        </w:rPr>
        <w:t>[Description]</w:t>
      </w:r>
      <w:r>
        <w:t xml:space="preserve">: </w:t>
      </w:r>
    </w:p>
    <w:p w14:paraId="25CEC498" w14:textId="77777777" w:rsidR="00DB4EDD" w:rsidRDefault="00DB4EDD" w:rsidP="00DB4EDD">
      <w:pPr>
        <w:pStyle w:val="ListParagraph"/>
        <w:numPr>
          <w:ilvl w:val="0"/>
          <w:numId w:val="5"/>
        </w:numPr>
        <w:ind w:leftChars="0"/>
      </w:pPr>
      <w:r>
        <w:t>The following note is missing:</w:t>
      </w:r>
    </w:p>
    <w:p w14:paraId="0858CEEB" w14:textId="77777777" w:rsidR="00DB4EDD" w:rsidRDefault="00DB4EDD" w:rsidP="00DB4EDD"/>
    <w:p w14:paraId="5206BCBA" w14:textId="77777777" w:rsidR="00DB4EDD" w:rsidRPr="00A62E21" w:rsidRDefault="00DB4EDD" w:rsidP="00DB4EDD">
      <w:pPr>
        <w:pStyle w:val="ListParagraph"/>
        <w:keepNext/>
        <w:keepLines/>
        <w:numPr>
          <w:ilvl w:val="0"/>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0 and #1 are mandatory, if UE supports EMW feature.</w:t>
      </w:r>
    </w:p>
    <w:p w14:paraId="6782FD9D" w14:textId="77777777" w:rsidR="00DB4EDD" w:rsidRPr="00A62E21" w:rsidRDefault="00DB4EDD" w:rsidP="00DB4EDD">
      <w:pPr>
        <w:pStyle w:val="ListParagraph"/>
        <w:keepNext/>
        <w:keepLines/>
        <w:numPr>
          <w:ilvl w:val="1"/>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FFS other conditions, e.g., UE supports Case b-1 or b-2</w:t>
      </w:r>
    </w:p>
    <w:p w14:paraId="27486C45" w14:textId="77777777" w:rsidR="00DB4EDD" w:rsidRDefault="00DB4EDD" w:rsidP="00DB4EDD">
      <w:r w:rsidRPr="00A62E21">
        <w:rPr>
          <w:rFonts w:ascii="Arial" w:eastAsia="PMingLiU" w:hAnsi="Arial" w:cs="Arial"/>
          <w:sz w:val="18"/>
          <w:szCs w:val="18"/>
          <w:lang w:eastAsia="zh-TW"/>
        </w:rPr>
        <w:t>Other patterns are optional</w:t>
      </w:r>
      <w:r>
        <w:t>.</w:t>
      </w:r>
      <w:r w:rsidRPr="00E9732B">
        <w:rPr>
          <w:rFonts w:ascii="Arial" w:eastAsia="Arial" w:hAnsi="Arial" w:cs="Arial"/>
          <w:color w:val="000000" w:themeColor="text1"/>
          <w:sz w:val="18"/>
          <w:szCs w:val="18"/>
        </w:rPr>
        <w:t xml:space="preserve">  </w:t>
      </w:r>
    </w:p>
    <w:p w14:paraId="206E4CB0" w14:textId="77777777" w:rsidR="00DB4EDD" w:rsidRDefault="00DB4EDD" w:rsidP="00DB4EDD">
      <w:pPr>
        <w:ind w:left="720"/>
      </w:pPr>
    </w:p>
    <w:p w14:paraId="4280C990" w14:textId="77777777" w:rsidR="00DB4EDD" w:rsidRDefault="00DB4EDD" w:rsidP="00DB4EDD">
      <w:pPr>
        <w:pStyle w:val="ListParagraph"/>
        <w:numPr>
          <w:ilvl w:val="0"/>
          <w:numId w:val="5"/>
        </w:numPr>
        <w:ind w:leftChars="0"/>
      </w:pPr>
      <w:r>
        <w:t>Also add that the pattern in the bitmap is specified in the RAN4 spec TS 38.133 as in the note:</w:t>
      </w:r>
    </w:p>
    <w:p w14:paraId="61C17A0B" w14:textId="77777777" w:rsidR="00DB4EDD" w:rsidRDefault="00DB4EDD" w:rsidP="00DB4EDD"/>
    <w:p w14:paraId="5673E4F1" w14:textId="77777777" w:rsidR="00DB4EDD" w:rsidRPr="00A62E21" w:rsidRDefault="00DB4EDD" w:rsidP="00DB4EDD">
      <w:pPr>
        <w:pStyle w:val="ListParagraph"/>
        <w:keepNext/>
        <w:keepLines/>
        <w:numPr>
          <w:ilvl w:val="0"/>
          <w:numId w:val="4"/>
        </w:numPr>
        <w:ind w:leftChars="0" w:left="291" w:hanging="291"/>
        <w:rPr>
          <w:rFonts w:ascii="Arial" w:eastAsia="PMingLiU" w:hAnsi="Arial" w:cs="Arial"/>
          <w:sz w:val="18"/>
          <w:szCs w:val="18"/>
          <w:lang w:eastAsia="zh-TW"/>
        </w:rPr>
      </w:pPr>
      <w:r w:rsidRPr="00A62E21">
        <w:rPr>
          <w:rFonts w:ascii="Arial" w:eastAsia="PMingLiU" w:hAnsi="Arial" w:cs="Arial"/>
          <w:sz w:val="18"/>
          <w:szCs w:val="18"/>
          <w:lang w:eastAsia="zh-TW"/>
        </w:rPr>
        <w:t xml:space="preserve">A bitmap for </w:t>
      </w:r>
      <w:r w:rsidRPr="00A62E21">
        <w:rPr>
          <w:rFonts w:ascii="Arial" w:eastAsia="PMingLiU" w:hAnsi="Arial" w:cs="Arial" w:hint="eastAsia"/>
          <w:sz w:val="18"/>
          <w:szCs w:val="18"/>
          <w:lang w:eastAsia="zh-TW"/>
        </w:rPr>
        <w:t>6</w:t>
      </w:r>
      <w:r w:rsidRPr="00A62E21">
        <w:rPr>
          <w:rFonts w:ascii="Arial" w:eastAsia="PMingLiU" w:hAnsi="Arial" w:cs="Arial"/>
          <w:sz w:val="18"/>
          <w:szCs w:val="18"/>
          <w:lang w:eastAsia="zh-TW"/>
        </w:rPr>
        <w:t xml:space="preserve"> e</w:t>
      </w:r>
      <w:r w:rsidRPr="00A62E21">
        <w:rPr>
          <w:rFonts w:ascii="Arial" w:hAnsi="Arial" w:cs="Arial"/>
          <w:sz w:val="18"/>
          <w:szCs w:val="18"/>
        </w:rPr>
        <w:t>ffective measurement window (EMW) patterns defined in TS 38.133.</w:t>
      </w:r>
    </w:p>
    <w:p w14:paraId="3722CF70" w14:textId="77777777" w:rsidR="00DB4EDD" w:rsidRDefault="00DB4EDD" w:rsidP="00DB4EDD"/>
    <w:p w14:paraId="4D7CC604" w14:textId="77777777" w:rsidR="00DB4EDD" w:rsidRPr="009D5685" w:rsidRDefault="00DB4EDD" w:rsidP="00DB4EDD"/>
    <w:p w14:paraId="46C5687C" w14:textId="77777777" w:rsidR="00DB4EDD" w:rsidRDefault="00DB4EDD" w:rsidP="00DB4EDD">
      <w:r>
        <w:rPr>
          <w:b/>
          <w:bCs/>
        </w:rPr>
        <w:t>[Proposed Change]</w:t>
      </w:r>
      <w:r>
        <w:t>: Add the note?</w:t>
      </w:r>
    </w:p>
    <w:p w14:paraId="1E463F81" w14:textId="77777777" w:rsidR="00DB4EDD" w:rsidRDefault="00DB4EDD" w:rsidP="00DB4EDD">
      <w:pPr>
        <w:ind w:left="720"/>
      </w:pPr>
    </w:p>
    <w:p w14:paraId="0086CFA6" w14:textId="07FF0545" w:rsidR="00DB4EDD" w:rsidRDefault="00DB4EDD" w:rsidP="00DB4EDD">
      <w:pPr>
        <w:pStyle w:val="CommentText"/>
      </w:pPr>
      <w:r>
        <w:rPr>
          <w:b/>
          <w:bCs/>
        </w:rPr>
        <w:t>[Comments]</w:t>
      </w:r>
      <w:r>
        <w:t>:</w:t>
      </w:r>
    </w:p>
  </w:comment>
  <w:comment w:id="4878" w:author="Nokia (Andrew)" w:date="2024-03-07T15:03:00Z" w:initials="N">
    <w:p w14:paraId="6B3344A8" w14:textId="3E9066DA" w:rsidR="007070BC" w:rsidRDefault="007070BC">
      <w:pPr>
        <w:pStyle w:val="CommentText"/>
      </w:pPr>
      <w:r>
        <w:rPr>
          <w:rStyle w:val="CommentReference"/>
        </w:rPr>
        <w:annotationRef/>
      </w:r>
      <w:r>
        <w:rPr>
          <w:b/>
        </w:rPr>
        <w:t>[RIL]</w:t>
      </w:r>
      <w:r>
        <w:t xml:space="preserve">: N007 </w:t>
      </w:r>
      <w:r>
        <w:rPr>
          <w:b/>
        </w:rPr>
        <w:t>[Delegate]</w:t>
      </w:r>
      <w:r>
        <w:t xml:space="preserve">: Nokia (Andrew)  </w:t>
      </w:r>
      <w:r>
        <w:rPr>
          <w:b/>
        </w:rPr>
        <w:t>[WI]</w:t>
      </w:r>
      <w:r>
        <w:t>:</w:t>
      </w:r>
      <w:r w:rsidR="0077260A" w:rsidRPr="0077260A">
        <w:t xml:space="preserve"> </w:t>
      </w:r>
      <w:r w:rsidR="0077260A" w:rsidRPr="0077260A">
        <w:t>NR_mobile_IAB-Core</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176A68B2" w14:textId="2D59CE9B" w:rsidR="007070BC" w:rsidRDefault="007070BC">
      <w:pPr>
        <w:pStyle w:val="CommentText"/>
      </w:pPr>
      <w:r>
        <w:rPr>
          <w:b/>
        </w:rPr>
        <w:t>[Description]</w:t>
      </w:r>
      <w:r>
        <w:t xml:space="preserve">: </w:t>
      </w:r>
      <w:r w:rsidR="0077260A">
        <w:t>Wrong text style is used in this line.</w:t>
      </w:r>
    </w:p>
    <w:p w14:paraId="45A9C80C" w14:textId="66707797" w:rsidR="007070BC" w:rsidRDefault="007070BC">
      <w:pPr>
        <w:pStyle w:val="CommentText"/>
      </w:pPr>
      <w:r>
        <w:rPr>
          <w:b/>
        </w:rPr>
        <w:t>[Proposed Change]</w:t>
      </w:r>
      <w:r>
        <w:t xml:space="preserve">: </w:t>
      </w:r>
      <w:r w:rsidR="0077260A">
        <w:t>Change to “normal” style</w:t>
      </w:r>
    </w:p>
    <w:p w14:paraId="01C52B67" w14:textId="77777777" w:rsidR="007070BC" w:rsidRDefault="007070BC">
      <w:pPr>
        <w:pStyle w:val="CommentText"/>
      </w:pPr>
      <w:r>
        <w:rPr>
          <w:b/>
        </w:rPr>
        <w:t>[Comments]</w:t>
      </w:r>
      <w:r>
        <w:t xml:space="preserve">: </w:t>
      </w:r>
    </w:p>
    <w:p w14:paraId="49B31623" w14:textId="5DD2F9C7" w:rsidR="007070BC" w:rsidRPr="007070BC" w:rsidRDefault="007070BC">
      <w:pPr>
        <w:pStyle w:val="CommentText"/>
      </w:pPr>
    </w:p>
  </w:comment>
  <w:comment w:id="5218" w:author="Huawei, HiSilicon" w:date="2024-03-07T13:52:00Z" w:initials="SSL">
    <w:p w14:paraId="2502AE7D" w14:textId="1F0FA2EB" w:rsidR="00490146" w:rsidRPr="00A54824" w:rsidRDefault="00490146" w:rsidP="006A0510">
      <w:pPr>
        <w:pStyle w:val="CommentText"/>
        <w:spacing w:line="252" w:lineRule="auto"/>
      </w:pPr>
      <w:r>
        <w:rPr>
          <w:rStyle w:val="CommentReference"/>
        </w:rPr>
        <w:annotationRef/>
      </w:r>
      <w:r w:rsidRPr="00A54824">
        <w:rPr>
          <w:b/>
          <w:bCs/>
        </w:rPr>
        <w:t>[RIL]</w:t>
      </w:r>
      <w:r w:rsidRPr="00A54824">
        <w:t>: H010</w:t>
      </w:r>
      <w:r>
        <w:t>3</w:t>
      </w:r>
      <w:r w:rsidRPr="00A54824">
        <w:t xml:space="preserve"> </w:t>
      </w:r>
      <w:r w:rsidRPr="00A54824">
        <w:rPr>
          <w:b/>
          <w:bCs/>
        </w:rPr>
        <w:t>[Delegate]</w:t>
      </w:r>
      <w:r w:rsidRPr="00A54824">
        <w:t>: Huawei (</w:t>
      </w:r>
      <w:r>
        <w:t>Xubin</w:t>
      </w:r>
      <w:r w:rsidRPr="00A54824">
        <w:t xml:space="preserve">) </w:t>
      </w:r>
      <w:r w:rsidRPr="00A54824">
        <w:rPr>
          <w:b/>
          <w:bCs/>
        </w:rPr>
        <w:t>[WI]</w:t>
      </w:r>
      <w:r w:rsidRPr="00A54824">
        <w:t xml:space="preserve">: </w:t>
      </w:r>
      <w:r w:rsidRPr="006A0510">
        <w:t>NR_netcon_repeater</w:t>
      </w:r>
      <w:r w:rsidRPr="00A54824">
        <w:t xml:space="preserve">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72ECB1D9" w14:textId="77777777" w:rsidR="00490146" w:rsidRPr="00A54824" w:rsidRDefault="00490146" w:rsidP="006A0510">
      <w:pPr>
        <w:pStyle w:val="CommentText"/>
        <w:spacing w:line="252" w:lineRule="auto"/>
      </w:pPr>
      <w:r w:rsidRPr="00A54824">
        <w:rPr>
          <w:b/>
          <w:bCs/>
          <w:color w:val="FF0000"/>
        </w:rPr>
        <w:t>[Proposed Conclusion]</w:t>
      </w:r>
      <w:r w:rsidRPr="00A54824">
        <w:rPr>
          <w:color w:val="FF0000"/>
        </w:rPr>
        <w:t xml:space="preserve">: </w:t>
      </w:r>
    </w:p>
    <w:p w14:paraId="3B4BDF0F" w14:textId="25D78BAA" w:rsidR="00490146" w:rsidRDefault="00490146" w:rsidP="006A0510">
      <w:r w:rsidRPr="00A54824">
        <w:rPr>
          <w:b/>
          <w:bCs/>
        </w:rPr>
        <w:t>[Description]</w:t>
      </w:r>
      <w:r w:rsidRPr="00A54824">
        <w:t xml:space="preserve">: </w:t>
      </w:r>
      <w:r>
        <w:t>In the RAN4 LS R4-2402517 for Rel-15 FGs, it has identified the following as mandator without signalling as follow:</w:t>
      </w:r>
    </w:p>
    <w:p w14:paraId="5915C449" w14:textId="331801F5" w:rsidR="00490146" w:rsidRDefault="00490146" w:rsidP="006A0510">
      <w:pPr>
        <w:rPr>
          <w:rFonts w:ascii="Calibri" w:hAnsi="Calibri" w:cs="Calibri"/>
          <w:sz w:val="22"/>
          <w:szCs w:val="22"/>
          <w:lang w:val="en-US"/>
          <w14:ligatures w14:val="standardContextual"/>
        </w:rPr>
      </w:pPr>
    </w:p>
    <w:p w14:paraId="3B0FDAE3" w14:textId="76A590F9" w:rsidR="00490146"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1-3 64QAM for PUSCH.</w:t>
      </w:r>
    </w:p>
    <w:p w14:paraId="48B79DA9" w14:textId="09F5EF93" w:rsidR="00490146" w:rsidRDefault="00490146" w:rsidP="006A0510">
      <w:pPr>
        <w:rPr>
          <w:rFonts w:ascii="Calibri" w:hAnsi="Calibri" w:cs="Calibri"/>
          <w:sz w:val="22"/>
          <w:szCs w:val="22"/>
          <w:lang w:val="en-US"/>
          <w14:ligatures w14:val="standardContextual"/>
        </w:rPr>
      </w:pPr>
    </w:p>
    <w:p w14:paraId="3AF48184" w14:textId="67FE65A6" w:rsidR="00490146" w:rsidRPr="00A54824"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e are wondering whether we need to add this into the following table.</w:t>
      </w:r>
    </w:p>
    <w:p w14:paraId="68B9159E" w14:textId="77777777" w:rsidR="00490146" w:rsidRPr="00A54824" w:rsidRDefault="00490146" w:rsidP="006A0510">
      <w:pPr>
        <w:rPr>
          <w:rFonts w:ascii="Calibri" w:hAnsi="Calibri" w:cs="Calibri"/>
          <w:sz w:val="22"/>
          <w:szCs w:val="22"/>
          <w:lang w:val="en-US"/>
          <w14:ligatures w14:val="standardContextual"/>
        </w:rPr>
      </w:pPr>
    </w:p>
    <w:p w14:paraId="1F7F4011" w14:textId="142677EB" w:rsidR="00490146" w:rsidRDefault="00490146" w:rsidP="006A0510">
      <w:pPr>
        <w:rPr>
          <w:rFonts w:ascii="Calibri" w:hAnsi="Calibri" w:cs="Calibri"/>
          <w:sz w:val="22"/>
          <w:szCs w:val="22"/>
          <w:lang w:val="en-US"/>
          <w14:ligatures w14:val="standardContextual"/>
        </w:rPr>
      </w:pPr>
      <w:r w:rsidRPr="00A54824">
        <w:rPr>
          <w:b/>
          <w:bCs/>
        </w:rPr>
        <w:t>[Proposed Change]</w:t>
      </w:r>
      <w:r w:rsidRPr="00A54824">
        <w:t xml:space="preserve">: </w:t>
      </w:r>
      <w:r>
        <w:rPr>
          <w:rFonts w:ascii="Calibri" w:hAnsi="Calibri" w:cs="Calibri"/>
          <w:sz w:val="22"/>
          <w:szCs w:val="22"/>
          <w:lang w:val="en-US"/>
          <w14:ligatures w14:val="standardContextual"/>
        </w:rPr>
        <w:t>Wonder whether we need to add this into the table 4.2.23.1-1</w:t>
      </w:r>
    </w:p>
    <w:p w14:paraId="22D33E20" w14:textId="77777777" w:rsidR="00490146" w:rsidRPr="00A54824" w:rsidRDefault="00490146" w:rsidP="006A0510"/>
    <w:p w14:paraId="612EF239" w14:textId="6FC994B4" w:rsidR="00490146" w:rsidRDefault="00490146" w:rsidP="006A0510">
      <w:pPr>
        <w:pStyle w:val="CommentText"/>
      </w:pPr>
      <w:r w:rsidRPr="00A54824">
        <w:rPr>
          <w:b/>
          <w:bCs/>
        </w:rPr>
        <w:t>[Comments]</w:t>
      </w:r>
      <w:r w:rsidRPr="00A54824">
        <w:t>:</w:t>
      </w:r>
    </w:p>
  </w:comment>
  <w:comment w:id="5225" w:author="Nokia (Andrew)" w:date="2024-03-07T15:05:00Z" w:initials="N">
    <w:p w14:paraId="1192E99F" w14:textId="1F8149A9" w:rsidR="0077260A" w:rsidRDefault="0077260A">
      <w:pPr>
        <w:pStyle w:val="CommentText"/>
      </w:pPr>
      <w:r>
        <w:rPr>
          <w:rStyle w:val="CommentReference"/>
        </w:rPr>
        <w:annotationRef/>
      </w:r>
      <w:r>
        <w:rPr>
          <w:b/>
        </w:rPr>
        <w:t>[RIL]</w:t>
      </w:r>
      <w:r>
        <w:t xml:space="preserve">: N008 </w:t>
      </w:r>
      <w:r>
        <w:rPr>
          <w:b/>
        </w:rPr>
        <w:t>[Delegate]</w:t>
      </w:r>
      <w:r>
        <w:t xml:space="preserve">: Nokia (Andrew)  </w:t>
      </w:r>
      <w:r>
        <w:rPr>
          <w:b/>
        </w:rPr>
        <w:t>[WI]</w:t>
      </w:r>
      <w:r>
        <w:t xml:space="preserve">: NR_netcon_repeater-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26918E45" w14:textId="55AE173E" w:rsidR="0077260A" w:rsidRDefault="0077260A">
      <w:pPr>
        <w:pStyle w:val="CommentText"/>
      </w:pPr>
      <w:r>
        <w:rPr>
          <w:b/>
        </w:rPr>
        <w:t>[Description]</w:t>
      </w:r>
      <w:r>
        <w:t xml:space="preserve">: </w:t>
      </w:r>
      <w:r w:rsidR="00BE7FA6">
        <w:t>ncr-AperiodicBeamInd-r18 and ncr-SlotOffset-r18 p</w:t>
      </w:r>
      <w:r>
        <w:t xml:space="preserve">arameters </w:t>
      </w:r>
      <w:r w:rsidR="00BE7FA6">
        <w:t>are no longer used in TS38.331.</w:t>
      </w:r>
    </w:p>
    <w:p w14:paraId="56AB7C5F" w14:textId="193CC008" w:rsidR="0077260A" w:rsidRDefault="0077260A">
      <w:pPr>
        <w:pStyle w:val="CommentText"/>
      </w:pPr>
      <w:r>
        <w:rPr>
          <w:b/>
        </w:rPr>
        <w:t>[Proposed Change]</w:t>
      </w:r>
      <w:r>
        <w:t xml:space="preserve">: </w:t>
      </w:r>
      <w:r w:rsidR="00BE7FA6">
        <w:t>Suggest to change the definition to the following: “</w:t>
      </w:r>
      <w:r w:rsidR="006D6958" w:rsidRPr="006D6958">
        <w:t>Indicates whether NCR supports aperiodic beam indication for access link. The capability signalling indicates the value of the supported slot-offset for the reference slot based on the SCS of the PDCCH received by the NCR-MT. If 0 is reported, the NCR expects that the time resource in NCR-AperiodicFwdConfig of the aperiodic beam indication is at least after the end of time resource for PDCCH carrying the DCI for aperiodic beam indication.</w:t>
      </w:r>
      <w:r w:rsidR="00BE7FA6">
        <w:t>”</w:t>
      </w:r>
    </w:p>
    <w:p w14:paraId="1F6B0B3A" w14:textId="77777777" w:rsidR="0077260A" w:rsidRDefault="0077260A">
      <w:pPr>
        <w:pStyle w:val="CommentText"/>
      </w:pPr>
      <w:r>
        <w:rPr>
          <w:b/>
        </w:rPr>
        <w:t>[Comments]</w:t>
      </w:r>
      <w:r>
        <w:t xml:space="preserve">: </w:t>
      </w:r>
    </w:p>
    <w:p w14:paraId="4F1B159C" w14:textId="28BE1652" w:rsidR="0077260A" w:rsidRPr="0077260A" w:rsidRDefault="0077260A">
      <w:pPr>
        <w:pStyle w:val="CommentText"/>
      </w:pPr>
    </w:p>
  </w:comment>
  <w:comment w:id="5255" w:author="China Telecom(Pei Lin)" w:date="2024-03-07T08:12:00Z" w:initials="CTC">
    <w:p w14:paraId="3431BD57" w14:textId="0171DFA6" w:rsidR="00490146" w:rsidRDefault="00490146" w:rsidP="00AA55B1">
      <w:pPr>
        <w:pStyle w:val="CommentText"/>
      </w:pPr>
      <w:r>
        <w:rPr>
          <w:rStyle w:val="CommentReference"/>
        </w:rPr>
        <w:annotationRef/>
      </w:r>
      <w:r>
        <w:rPr>
          <w:b/>
          <w:bCs/>
        </w:rPr>
        <w:t>[RIL]</w:t>
      </w:r>
      <w:r>
        <w:t xml:space="preserve">: CT001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33978BC" w14:textId="50953DEF" w:rsidR="00490146" w:rsidRDefault="00490146" w:rsidP="00AA55B1">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7ED9C518" w14:textId="43FCA821" w:rsidR="00490146" w:rsidRDefault="00490146" w:rsidP="00AA55B1">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4A9C0C68" w14:textId="48A7E136" w:rsidR="00DB4EDD" w:rsidRDefault="00490146" w:rsidP="00AA55B1">
      <w:pPr>
        <w:pStyle w:val="CommentText"/>
      </w:pPr>
      <w:r>
        <w:rPr>
          <w:b/>
          <w:bCs/>
        </w:rPr>
        <w:t>[Comments]</w:t>
      </w:r>
      <w:r>
        <w:t>:</w:t>
      </w:r>
    </w:p>
  </w:comment>
  <w:comment w:id="5265" w:author="China Telecom(Pei Lin)" w:date="2024-03-07T08:17:00Z" w:initials="CTC">
    <w:p w14:paraId="5DCF3ACD" w14:textId="231E5D74" w:rsidR="00490146" w:rsidRDefault="00490146" w:rsidP="00274BED">
      <w:pPr>
        <w:pStyle w:val="CommentText"/>
      </w:pPr>
      <w:r>
        <w:rPr>
          <w:rStyle w:val="CommentReference"/>
        </w:rPr>
        <w:annotationRef/>
      </w:r>
      <w:r>
        <w:rPr>
          <w:b/>
          <w:bCs/>
        </w:rPr>
        <w:t>[RIL]</w:t>
      </w:r>
      <w:r>
        <w:t xml:space="preserve">: CT002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20FBB89" w14:textId="77777777" w:rsidR="00490146" w:rsidRDefault="00490146" w:rsidP="00274BED">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609A7AA4" w14:textId="77777777" w:rsidR="00490146" w:rsidRDefault="00490146" w:rsidP="00274BED">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1821F161" w14:textId="215FD9CB" w:rsidR="00490146" w:rsidRDefault="00490146" w:rsidP="00274BED">
      <w:pPr>
        <w:pStyle w:val="CommentText"/>
      </w:pPr>
      <w:r>
        <w:rPr>
          <w:b/>
          <w:bCs/>
        </w:rPr>
        <w:t>[Comments]</w:t>
      </w:r>
      <w:r>
        <w:t>:</w:t>
      </w:r>
    </w:p>
  </w:comment>
  <w:comment w:id="5363" w:author="Nokia (Andrew)" w:date="2024-03-07T15:09:00Z" w:initials="N">
    <w:p w14:paraId="357B86CE" w14:textId="6C14F86C" w:rsidR="00F83582" w:rsidRDefault="00F83582">
      <w:pPr>
        <w:pStyle w:val="CommentText"/>
      </w:pPr>
      <w:r>
        <w:rPr>
          <w:rStyle w:val="CommentReference"/>
        </w:rPr>
        <w:annotationRef/>
      </w:r>
      <w:r>
        <w:rPr>
          <w:b/>
        </w:rPr>
        <w:t>[RIL]</w:t>
      </w:r>
      <w:r>
        <w:t xml:space="preserve">: N009 </w:t>
      </w:r>
      <w:r>
        <w:rPr>
          <w:b/>
        </w:rPr>
        <w:t>[Delegate]</w:t>
      </w:r>
      <w:r>
        <w:t xml:space="preserve">: Nokia (Andrew)  </w:t>
      </w:r>
      <w:r>
        <w:rPr>
          <w:b/>
        </w:rPr>
        <w:t>[WI]</w:t>
      </w:r>
      <w:r>
        <w:t xml:space="preserve">: NR_SL_enh2-Cor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527B38BD" w14:textId="5AF34582" w:rsidR="00F83582" w:rsidRDefault="00F83582">
      <w:pPr>
        <w:pStyle w:val="CommentText"/>
      </w:pPr>
      <w:r>
        <w:rPr>
          <w:b/>
        </w:rPr>
        <w:t>[Description]</w:t>
      </w:r>
      <w:r>
        <w:t>: Wrong font colour</w:t>
      </w:r>
    </w:p>
    <w:p w14:paraId="505FC191" w14:textId="48007269" w:rsidR="00F83582" w:rsidRDefault="00F83582">
      <w:pPr>
        <w:pStyle w:val="CommentText"/>
      </w:pPr>
      <w:r>
        <w:rPr>
          <w:b/>
        </w:rPr>
        <w:t>[Proposed Change]</w:t>
      </w:r>
      <w:r>
        <w:t>: Set font colour to “automatic” (black)</w:t>
      </w:r>
    </w:p>
    <w:p w14:paraId="4CD4D966" w14:textId="77777777" w:rsidR="00F83582" w:rsidRDefault="00F83582">
      <w:pPr>
        <w:pStyle w:val="CommentText"/>
      </w:pPr>
      <w:r>
        <w:rPr>
          <w:b/>
        </w:rPr>
        <w:t>[Comments]</w:t>
      </w:r>
      <w:r>
        <w:t xml:space="preserve">: </w:t>
      </w:r>
    </w:p>
    <w:p w14:paraId="491233C8" w14:textId="62E6D70C" w:rsidR="00F83582" w:rsidRPr="00F83582" w:rsidRDefault="00F83582">
      <w:pPr>
        <w:pStyle w:val="CommentText"/>
      </w:pPr>
    </w:p>
  </w:comment>
  <w:comment w:id="5423" w:author="Samsung (Youn)" w:date="2024-03-07T10:30:00Z" w:initials="S">
    <w:p w14:paraId="117A5AC8" w14:textId="77777777" w:rsidR="00837665" w:rsidRDefault="00837665">
      <w:pPr>
        <w:pStyle w:val="CommentText"/>
      </w:pPr>
      <w:r>
        <w:fldChar w:fldCharType="begin"/>
      </w:r>
      <w:r>
        <w:rPr>
          <w:rStyle w:val="CommentReference"/>
        </w:rPr>
        <w:instrText xml:space="preserve"> </w:instrText>
      </w:r>
      <w:r>
        <w:instrText>PAGE \# "'Page: '#'</w:instrText>
      </w:r>
      <w:r>
        <w:br/>
        <w:instrText>'"</w:instrText>
      </w:r>
      <w:r>
        <w:rPr>
          <w:rStyle w:val="CommentReference"/>
        </w:rPr>
        <w:instrText xml:space="preserve"> </w:instrText>
      </w:r>
      <w:r>
        <w:fldChar w:fldCharType="end"/>
      </w:r>
      <w:r>
        <w:rPr>
          <w:rStyle w:val="CommentReference"/>
        </w:rPr>
        <w:annotationRef/>
      </w:r>
      <w:r>
        <w:rPr>
          <w:b/>
        </w:rPr>
        <w:t>[RIL]</w:t>
      </w:r>
      <w:r>
        <w:t xml:space="preserve">: Sxyz </w:t>
      </w:r>
      <w:r>
        <w:rPr>
          <w:b/>
        </w:rPr>
        <w:t>[Delegate]</w:t>
      </w:r>
      <w:r>
        <w:t xml:space="preserve">: Samsung (Youn)  </w:t>
      </w:r>
      <w:r>
        <w:rPr>
          <w:b/>
        </w:rPr>
        <w:t>[WI]</w:t>
      </w:r>
      <w:r>
        <w:t xml:space="preserve">: </w:t>
      </w:r>
      <w:r>
        <w:rPr>
          <w:b/>
        </w:rPr>
        <w:t>[Class]</w:t>
      </w:r>
      <w:r>
        <w:t xml:space="preserve">: </w:t>
      </w:r>
      <w:r>
        <w:rPr>
          <w:b/>
          <w:color w:val="FF0000"/>
        </w:rPr>
        <w:t>[Status]</w:t>
      </w:r>
      <w:r>
        <w:rPr>
          <w:color w:val="FF0000"/>
        </w:rPr>
        <w:t xml:space="preserve">: ToDo </w:t>
      </w:r>
      <w:r>
        <w:rPr>
          <w:b/>
        </w:rPr>
        <w:t>[TDoc]</w:t>
      </w:r>
      <w:r>
        <w:t xml:space="preserve">: None </w:t>
      </w:r>
      <w:r>
        <w:rPr>
          <w:b/>
          <w:color w:val="FF0000"/>
        </w:rPr>
        <w:t>[Proposed Conclusion]</w:t>
      </w:r>
      <w:r>
        <w:rPr>
          <w:color w:val="FF0000"/>
        </w:rPr>
        <w:t xml:space="preserve">: </w:t>
      </w:r>
    </w:p>
    <w:p w14:paraId="67C0C9AC" w14:textId="5811F9F8" w:rsidR="00837665" w:rsidRDefault="00837665">
      <w:pPr>
        <w:pStyle w:val="CommentText"/>
      </w:pPr>
      <w:r>
        <w:rPr>
          <w:b/>
        </w:rPr>
        <w:t>[Description]</w:t>
      </w:r>
      <w:r>
        <w:t xml:space="preserve">: the name is a bit confusing. </w:t>
      </w:r>
    </w:p>
    <w:p w14:paraId="074A177B" w14:textId="490D9A0D" w:rsidR="00837665" w:rsidRDefault="00837665">
      <w:pPr>
        <w:pStyle w:val="CommentText"/>
      </w:pPr>
      <w:r>
        <w:rPr>
          <w:b/>
        </w:rPr>
        <w:t>[Proposed Change]</w:t>
      </w:r>
      <w:r>
        <w:t>: could we change it to “ Enhanced inter-frequency RRM requirement for FR2 HST in IDLE and INACTIVE mode”?</w:t>
      </w:r>
    </w:p>
    <w:p w14:paraId="079BED23" w14:textId="77777777" w:rsidR="00837665" w:rsidRDefault="00837665">
      <w:pPr>
        <w:pStyle w:val="CommentText"/>
      </w:pPr>
      <w:r>
        <w:rPr>
          <w:b/>
        </w:rPr>
        <w:t>[Comments]</w:t>
      </w:r>
      <w:r>
        <w:t xml:space="preserve">: </w:t>
      </w:r>
    </w:p>
    <w:p w14:paraId="1949FD1E" w14:textId="2B6CCA5C" w:rsidR="00837665" w:rsidRPr="00837665" w:rsidRDefault="00837665">
      <w:pPr>
        <w:pStyle w:val="CommentText"/>
      </w:pP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10152A51" w15:done="0"/>
  <w15:commentEx w15:paraId="2A3A770F" w15:done="0"/>
  <w15:commentEx w15:paraId="6302875A" w15:done="0"/>
  <w15:commentEx w15:paraId="59DBDBC5" w15:done="0"/>
  <w15:commentEx w15:paraId="468C5EF6" w15:done="0"/>
  <w15:commentEx w15:paraId="407A4CE0" w15:done="0"/>
  <w15:commentEx w15:paraId="3796AE5A" w15:done="0"/>
  <w15:commentEx w15:paraId="7CC9D186" w15:done="0"/>
  <w15:commentEx w15:paraId="27D00A58" w15:done="0"/>
  <w15:commentEx w15:paraId="1302FD29" w15:done="0"/>
  <w15:commentEx w15:paraId="5C0FDC6E" w15:done="0"/>
  <w15:commentEx w15:paraId="12128397" w15:done="0"/>
  <w15:commentEx w15:paraId="4C63B378" w15:done="0"/>
  <w15:commentEx w15:paraId="72EA9FBE" w15:done="0"/>
  <w15:commentEx w15:paraId="0D862A34" w15:done="0"/>
  <w15:commentEx w15:paraId="3417D0AF" w15:done="0"/>
  <w15:commentEx w15:paraId="3065831D" w15:done="0"/>
  <w15:commentEx w15:paraId="4F9125B2" w15:done="0"/>
  <w15:commentEx w15:paraId="23524D7B" w15:done="0"/>
  <w15:commentEx w15:paraId="7C1CAECE" w15:done="0"/>
  <w15:commentEx w15:paraId="1DF1F906" w15:done="0"/>
  <w15:commentEx w15:paraId="76DEA7D8" w15:done="0"/>
  <w15:commentEx w15:paraId="1C7B1670" w15:done="0"/>
  <w15:commentEx w15:paraId="24BE4071" w15:done="0"/>
  <w15:commentEx w15:paraId="2F75BCC5" w15:done="0"/>
  <w15:commentEx w15:paraId="53B0BD99" w15:done="0"/>
  <w15:commentEx w15:paraId="6EA2D297" w15:done="0"/>
  <w15:commentEx w15:paraId="17D63FCF" w15:done="0"/>
  <w15:commentEx w15:paraId="681EE313" w15:done="0"/>
  <w15:commentEx w15:paraId="747EAE84" w15:done="0"/>
  <w15:commentEx w15:paraId="4DE93466" w15:done="0"/>
  <w15:commentEx w15:paraId="2CFD4525" w15:done="0"/>
  <w15:commentEx w15:paraId="24B3924A" w15:done="0"/>
  <w15:commentEx w15:paraId="19C512EB" w15:done="0"/>
  <w15:commentEx w15:paraId="23A8C67B" w15:done="0"/>
  <w15:commentEx w15:paraId="426E665F" w15:done="0"/>
  <w15:commentEx w15:paraId="179CB57D" w15:done="0"/>
  <w15:commentEx w15:paraId="1921F19D" w15:done="0"/>
  <w15:commentEx w15:paraId="4CA66654" w15:done="0"/>
  <w15:commentEx w15:paraId="39FB1170" w15:done="0"/>
  <w15:commentEx w15:paraId="0530120A" w15:done="0"/>
  <w15:commentEx w15:paraId="585A2E34" w15:done="0"/>
  <w15:commentEx w15:paraId="5DCF9BD5" w15:done="0"/>
  <w15:commentEx w15:paraId="0086CFA6" w15:done="0"/>
  <w15:commentEx w15:paraId="49B31623" w15:done="0"/>
  <w15:commentEx w15:paraId="612EF239" w15:done="0"/>
  <w15:commentEx w15:paraId="4F1B159C" w15:done="0"/>
  <w15:commentEx w15:paraId="4A9C0C68" w15:done="0"/>
  <w15:commentEx w15:paraId="1821F161" w15:done="0"/>
  <w15:commentEx w15:paraId="491233C8" w15:done="0"/>
  <w15:commentEx w15:paraId="1949FD1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875E749" w16cex:dateUtc="2024-03-07T20:10:00Z"/>
  <w16cex:commentExtensible w16cex:durableId="2DF01F1E" w16cex:dateUtc="2024-03-07T19:50:00Z"/>
  <w16cex:commentExtensible w16cex:durableId="209BAB8D" w16cex:dateUtc="2024-03-07T19:52:00Z"/>
  <w16cex:commentExtensible w16cex:durableId="0A8C9441" w16cex:dateUtc="2024-03-07T19:54:00Z"/>
  <w16cex:commentExtensible w16cex:durableId="7FAC1F39" w16cex:dateUtc="2024-03-07T19:58:00Z"/>
  <w16cex:commentExtensible w16cex:durableId="6666FD71" w16cex:dateUtc="2024-03-07T20:12:00Z"/>
  <w16cex:commentExtensible w16cex:durableId="63CA4981" w16cex:dateUtc="2024-03-06T09:07:00Z"/>
  <w16cex:commentExtensible w16cex:durableId="651483E3" w16cex:dateUtc="2024-03-06T09:07:00Z"/>
  <w16cex:commentExtensible w16cex:durableId="25CB96E9" w16cex:dateUtc="2024-03-07T19:56:00Z"/>
  <w16cex:commentExtensible w16cex:durableId="2E43057A" w16cex:dateUtc="2024-03-07T20:01:00Z"/>
  <w16cex:commentExtensible w16cex:durableId="53739DE1" w16cex:dateUtc="2024-03-06T08:57:00Z"/>
  <w16cex:commentExtensible w16cex:durableId="62CBC4F2" w16cex:dateUtc="2024-03-06T08:58:00Z"/>
  <w16cex:commentExtensible w16cex:durableId="3960F429" w16cex:dateUtc="2024-03-06T09:01:00Z"/>
  <w16cex:commentExtensible w16cex:durableId="299477FC" w16cex:dateUtc="2024-03-07T16:29:00Z"/>
  <w16cex:commentExtensible w16cex:durableId="2CA866E0" w16cex:dateUtc="2024-03-07T20:03:00Z"/>
  <w16cex:commentExtensible w16cex:durableId="3967ECF3" w16cex:dateUtc="2024-03-07T20:05:00Z"/>
  <w16cex:commentExtensible w16cex:durableId="7E6515AA" w16cex:dateUtc="2024-03-07T20:0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0152A51" w16cid:durableId="5875E749"/>
  <w16cid:commentId w16cid:paraId="2A3A770F" w16cid:durableId="2DF01F1E"/>
  <w16cid:commentId w16cid:paraId="6302875A" w16cid:durableId="299446B3"/>
  <w16cid:commentId w16cid:paraId="59DBDBC5" w16cid:durableId="209BAB8D"/>
  <w16cid:commentId w16cid:paraId="468C5EF6" w16cid:durableId="0A8C9441"/>
  <w16cid:commentId w16cid:paraId="407A4CE0" w16cid:durableId="299446D1"/>
  <w16cid:commentId w16cid:paraId="3796AE5A" w16cid:durableId="299446EE"/>
  <w16cid:commentId w16cid:paraId="7CC9D186" w16cid:durableId="29944700"/>
  <w16cid:commentId w16cid:paraId="27D00A58" w16cid:durableId="299476BB"/>
  <w16cid:commentId w16cid:paraId="1302FD29" w16cid:durableId="29944748"/>
  <w16cid:commentId w16cid:paraId="5C0FDC6E" w16cid:durableId="2994476E"/>
  <w16cid:commentId w16cid:paraId="12128397" w16cid:durableId="299447A6"/>
  <w16cid:commentId w16cid:paraId="4C63B378" w16cid:durableId="299447C9"/>
  <w16cid:commentId w16cid:paraId="72EA9FBE" w16cid:durableId="7FAC1F39"/>
  <w16cid:commentId w16cid:paraId="0D862A34" w16cid:durableId="29944819"/>
  <w16cid:commentId w16cid:paraId="3417D0AF" w16cid:durableId="2994483E"/>
  <w16cid:commentId w16cid:paraId="3065831D" w16cid:durableId="2994485D"/>
  <w16cid:commentId w16cid:paraId="4F9125B2" w16cid:durableId="6666FD71"/>
  <w16cid:commentId w16cid:paraId="23524D7B" w16cid:durableId="29944882"/>
  <w16cid:commentId w16cid:paraId="7C1CAECE" w16cid:durableId="63CA4981"/>
  <w16cid:commentId w16cid:paraId="1DF1F906" w16cid:durableId="651483E3"/>
  <w16cid:commentId w16cid:paraId="76DEA7D8" w16cid:durableId="25CB96E9"/>
  <w16cid:commentId w16cid:paraId="1C7B1670" w16cid:durableId="2E43057A"/>
  <w16cid:commentId w16cid:paraId="24BE4071" w16cid:durableId="299448AA"/>
  <w16cid:commentId w16cid:paraId="2F75BCC5" w16cid:durableId="53739DE1"/>
  <w16cid:commentId w16cid:paraId="53B0BD99" w16cid:durableId="62CBC4F2"/>
  <w16cid:commentId w16cid:paraId="6EA2D297" w16cid:durableId="29944932"/>
  <w16cid:commentId w16cid:paraId="17D63FCF" w16cid:durableId="3960F429"/>
  <w16cid:commentId w16cid:paraId="681EE313" w16cid:durableId="29944965"/>
  <w16cid:commentId w16cid:paraId="747EAE84" w16cid:durableId="2994498D"/>
  <w16cid:commentId w16cid:paraId="4DE93466" w16cid:durableId="299449A7"/>
  <w16cid:commentId w16cid:paraId="2CFD4525" w16cid:durableId="299449CF"/>
  <w16cid:commentId w16cid:paraId="24B3924A" w16cid:durableId="29944A01"/>
  <w16cid:commentId w16cid:paraId="19C512EB" w16cid:durableId="29944A13"/>
  <w16cid:commentId w16cid:paraId="23A8C67B" w16cid:durableId="29944A6C"/>
  <w16cid:commentId w16cid:paraId="426E665F" w16cid:durableId="29944410"/>
  <w16cid:commentId w16cid:paraId="179CB57D" w16cid:durableId="299444F3"/>
  <w16cid:commentId w16cid:paraId="1921F19D" w16cid:durableId="299477FC"/>
  <w16cid:commentId w16cid:paraId="4CA66654" w16cid:durableId="29944AB5"/>
  <w16cid:commentId w16cid:paraId="39FB1170" w16cid:durableId="29944AC3"/>
  <w16cid:commentId w16cid:paraId="0530120A" w16cid:durableId="29944AF6"/>
  <w16cid:commentId w16cid:paraId="585A2E34" w16cid:durableId="29944B11"/>
  <w16cid:commentId w16cid:paraId="5DCF9BD5" w16cid:durableId="29944B1D"/>
  <w16cid:commentId w16cid:paraId="0086CFA6" w16cid:durableId="29944B42"/>
  <w16cid:commentId w16cid:paraId="49B31623" w16cid:durableId="2CA866E0"/>
  <w16cid:commentId w16cid:paraId="612EF239" w16cid:durableId="2994452F"/>
  <w16cid:commentId w16cid:paraId="4F1B159C" w16cid:durableId="3967ECF3"/>
  <w16cid:commentId w16cid:paraId="4A9C0C68" w16cid:durableId="2994432A"/>
  <w16cid:commentId w16cid:paraId="1821F161" w16cid:durableId="2994432B"/>
  <w16cid:commentId w16cid:paraId="491233C8" w16cid:durableId="7E6515AA"/>
  <w16cid:commentId w16cid:paraId="1949FD1E" w16cid:durableId="299415B5"/>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15D6CA" w14:textId="77777777" w:rsidR="009F43C3" w:rsidRPr="0095297E" w:rsidRDefault="009F43C3">
      <w:r w:rsidRPr="0095297E">
        <w:separator/>
      </w:r>
    </w:p>
  </w:endnote>
  <w:endnote w:type="continuationSeparator" w:id="0">
    <w:p w14:paraId="7ABE6B62" w14:textId="77777777" w:rsidR="009F43C3" w:rsidRPr="0095297E" w:rsidRDefault="009F43C3">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altName w:val="Yu Gothic"/>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490146" w:rsidRPr="0095297E" w:rsidRDefault="00490146">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22D39D" w14:textId="77777777" w:rsidR="009F43C3" w:rsidRPr="0095297E" w:rsidRDefault="009F43C3">
      <w:r w:rsidRPr="0095297E">
        <w:separator/>
      </w:r>
    </w:p>
  </w:footnote>
  <w:footnote w:type="continuationSeparator" w:id="0">
    <w:p w14:paraId="59346006" w14:textId="77777777" w:rsidR="009F43C3" w:rsidRPr="0095297E" w:rsidRDefault="009F43C3">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613EF78" w:rsidR="00490146" w:rsidRPr="0095297E" w:rsidRDefault="00490146"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F83582">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2BFA1F22" w:rsidR="00490146" w:rsidRPr="0095297E" w:rsidRDefault="00490146"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1</w:t>
    </w:r>
    <w:r w:rsidRPr="0095297E">
      <w:rPr>
        <w:rFonts w:ascii="Arial" w:hAnsi="Arial" w:cs="Arial"/>
        <w:b/>
        <w:sz w:val="18"/>
        <w:szCs w:val="18"/>
      </w:rPr>
      <w:fldChar w:fldCharType="end"/>
    </w:r>
  </w:p>
  <w:p w14:paraId="4F34A1D7" w14:textId="086874B2" w:rsidR="00490146" w:rsidRPr="0095297E" w:rsidRDefault="00490146"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F83582">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0156F0A0" w:rsidR="00490146" w:rsidRPr="0095297E" w:rsidRDefault="0049014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3766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05309E4" w:rsidR="00490146" w:rsidRPr="0095297E" w:rsidRDefault="0049014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345</w:t>
    </w:r>
    <w:r w:rsidRPr="0095297E">
      <w:rPr>
        <w:rFonts w:ascii="Arial" w:hAnsi="Arial" w:cs="Arial"/>
        <w:b/>
        <w:sz w:val="18"/>
        <w:szCs w:val="18"/>
      </w:rPr>
      <w:fldChar w:fldCharType="end"/>
    </w:r>
  </w:p>
  <w:p w14:paraId="1FEB9CDB" w14:textId="4902D9E2" w:rsidR="00490146" w:rsidRPr="0095297E" w:rsidRDefault="00490146">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837665">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490146" w:rsidRPr="0095297E" w:rsidRDefault="00490146">
    <w:pPr>
      <w:pStyle w:val="Header"/>
    </w:pPr>
  </w:p>
  <w:p w14:paraId="2398AB45" w14:textId="77777777" w:rsidR="00490146" w:rsidRPr="0095297E" w:rsidRDefault="0049014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AAA4AC9"/>
    <w:multiLevelType w:val="hybridMultilevel"/>
    <w:tmpl w:val="05E0BDC2"/>
    <w:lvl w:ilvl="0" w:tplc="41129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CE2AEE"/>
    <w:multiLevelType w:val="hybridMultilevel"/>
    <w:tmpl w:val="2574513E"/>
    <w:lvl w:ilvl="0" w:tplc="535092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52990975">
    <w:abstractNumId w:val="1"/>
  </w:num>
  <w:num w:numId="2" w16cid:durableId="1076249718">
    <w:abstractNumId w:val="3"/>
  </w:num>
  <w:num w:numId="3" w16cid:durableId="967973532">
    <w:abstractNumId w:val="2"/>
  </w:num>
  <w:num w:numId="4" w16cid:durableId="1212419492">
    <w:abstractNumId w:val="0"/>
  </w:num>
  <w:num w:numId="5" w16cid:durableId="1941834392">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okia (Andrew)">
    <w15:presenceInfo w15:providerId="None" w15:userId="Nokia (Andrew)"/>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Huawei, HiSilicon">
    <w15:presenceInfo w15:providerId="None" w15:userId="Huawei, HiSilicon"/>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Ericsson">
    <w15:presenceInfo w15:providerId="None" w15:userId="Ericsson"/>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Samsung (Youn)">
    <w15:presenceInfo w15:providerId="None" w15:userId="Samsung (Youn)"/>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A2E"/>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3AE7"/>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2F44"/>
    <w:rsid w:val="001D3583"/>
    <w:rsid w:val="001D384F"/>
    <w:rsid w:val="001D5F32"/>
    <w:rsid w:val="001D677E"/>
    <w:rsid w:val="001D7730"/>
    <w:rsid w:val="001E0387"/>
    <w:rsid w:val="001E0C25"/>
    <w:rsid w:val="001E173E"/>
    <w:rsid w:val="001E2802"/>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07D2"/>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B7A0F"/>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2E86"/>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52BF"/>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29D6"/>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0146"/>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01F3"/>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077A7"/>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7DF"/>
    <w:rsid w:val="00663E01"/>
    <w:rsid w:val="006648CB"/>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963DD"/>
    <w:rsid w:val="006A0510"/>
    <w:rsid w:val="006A26BB"/>
    <w:rsid w:val="006A26E2"/>
    <w:rsid w:val="006A2E4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6958"/>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C"/>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260A"/>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86B"/>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37665"/>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1162"/>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397"/>
    <w:rsid w:val="009D344C"/>
    <w:rsid w:val="009D4CC4"/>
    <w:rsid w:val="009D6370"/>
    <w:rsid w:val="009D6ACA"/>
    <w:rsid w:val="009D6D0A"/>
    <w:rsid w:val="009D6F63"/>
    <w:rsid w:val="009E1498"/>
    <w:rsid w:val="009E1B9E"/>
    <w:rsid w:val="009E34BC"/>
    <w:rsid w:val="009E36B3"/>
    <w:rsid w:val="009E3BCB"/>
    <w:rsid w:val="009E4A30"/>
    <w:rsid w:val="009E5136"/>
    <w:rsid w:val="009E56B3"/>
    <w:rsid w:val="009E7E4E"/>
    <w:rsid w:val="009F0969"/>
    <w:rsid w:val="009F37B7"/>
    <w:rsid w:val="009F43C3"/>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84"/>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4824"/>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E7FA6"/>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4A4"/>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4E13"/>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288"/>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4ED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1C2"/>
    <w:rsid w:val="00DF030A"/>
    <w:rsid w:val="00DF0AC3"/>
    <w:rsid w:val="00DF0DB4"/>
    <w:rsid w:val="00DF16A6"/>
    <w:rsid w:val="00DF27E2"/>
    <w:rsid w:val="00DF2B1F"/>
    <w:rsid w:val="00DF35D1"/>
    <w:rsid w:val="00DF49A9"/>
    <w:rsid w:val="00DF5CFD"/>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697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C8D"/>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3582"/>
    <w:rsid w:val="00F85385"/>
    <w:rsid w:val="00F85BF5"/>
    <w:rsid w:val="00F86D76"/>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4E33"/>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454177158">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071929082">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6559291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microsoft.com/office/2016/09/relationships/commentsIds" Target="commentsIds.xml"/><Relationship Id="rId26" Type="http://schemas.openxmlformats.org/officeDocument/2006/relationships/oleObject" Target="embeddings/oleObject3.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8.wmf"/><Relationship Id="rId42" Type="http://schemas.openxmlformats.org/officeDocument/2006/relationships/oleObject" Target="embeddings/oleObject13.bin"/><Relationship Id="rId47" Type="http://schemas.openxmlformats.org/officeDocument/2006/relationships/oleObject" Target="embeddings/oleObject17.bin"/><Relationship Id="rId50" Type="http://schemas.openxmlformats.org/officeDocument/2006/relationships/header" Target="header2.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comments" Target="comments.xml"/><Relationship Id="rId29" Type="http://schemas.openxmlformats.org/officeDocument/2006/relationships/image" Target="media/image6.w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9.bin"/><Relationship Id="rId40" Type="http://schemas.openxmlformats.org/officeDocument/2006/relationships/image" Target="media/image10.wmf"/><Relationship Id="rId45" Type="http://schemas.openxmlformats.org/officeDocument/2006/relationships/oleObject" Target="embeddings/oleObject15.bin"/><Relationship Id="rId53" Type="http://schemas.microsoft.com/office/2011/relationships/people" Target="people.xml"/><Relationship Id="rId5" Type="http://schemas.openxmlformats.org/officeDocument/2006/relationships/customXml" Target="../customXml/item4.xml"/><Relationship Id="rId10" Type="http://schemas.openxmlformats.org/officeDocument/2006/relationships/webSettings" Target="webSettings.xml"/><Relationship Id="rId19" Type="http://schemas.microsoft.com/office/2018/08/relationships/commentsExtensible" Target="commentsExtensible.xml"/><Relationship Id="rId31" Type="http://schemas.openxmlformats.org/officeDocument/2006/relationships/oleObject" Target="embeddings/oleObject6.bin"/><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image" Target="media/image2.wmf"/><Relationship Id="rId27" Type="http://schemas.openxmlformats.org/officeDocument/2006/relationships/image" Target="media/image5.wmf"/><Relationship Id="rId30" Type="http://schemas.openxmlformats.org/officeDocument/2006/relationships/oleObject" Target="embeddings/oleObject5.bin"/><Relationship Id="rId35" Type="http://schemas.openxmlformats.org/officeDocument/2006/relationships/oleObject" Target="embeddings/oleObject8.bin"/><Relationship Id="rId43" Type="http://schemas.openxmlformats.org/officeDocument/2006/relationships/image" Target="media/image11.wmf"/><Relationship Id="rId48" Type="http://schemas.openxmlformats.org/officeDocument/2006/relationships/oleObject" Target="embeddings/oleObject18.bin"/><Relationship Id="rId8" Type="http://schemas.openxmlformats.org/officeDocument/2006/relationships/styles" Target="styles.xml"/><Relationship Id="rId51" Type="http://schemas.openxmlformats.org/officeDocument/2006/relationships/footer" Target="footer1.xml"/><Relationship Id="rId3" Type="http://schemas.openxmlformats.org/officeDocument/2006/relationships/customXml" Target="../customXml/item2.xml"/><Relationship Id="rId12" Type="http://schemas.openxmlformats.org/officeDocument/2006/relationships/endnotes" Target="endnotes.xml"/><Relationship Id="rId17" Type="http://schemas.microsoft.com/office/2011/relationships/commentsExtended" Target="commentsExtended.xml"/><Relationship Id="rId25" Type="http://schemas.openxmlformats.org/officeDocument/2006/relationships/image" Target="media/image4.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oleObject" Target="embeddings/oleObject16.bin"/><Relationship Id="rId20" Type="http://schemas.openxmlformats.org/officeDocument/2006/relationships/image" Target="media/image1.wmf"/><Relationship Id="rId41" Type="http://schemas.openxmlformats.org/officeDocument/2006/relationships/oleObject" Target="embeddings/oleObject12.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3.wmf"/><Relationship Id="rId28" Type="http://schemas.openxmlformats.org/officeDocument/2006/relationships/oleObject" Target="embeddings/oleObject4.bin"/><Relationship Id="rId36" Type="http://schemas.openxmlformats.org/officeDocument/2006/relationships/image" Target="media/image9.wmf"/><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5.xml><?xml version="1.0" encoding="utf-8"?>
<ds:datastoreItem xmlns:ds="http://schemas.openxmlformats.org/officeDocument/2006/customXml" ds:itemID="{503D6533-243A-432A-9A64-1DE3E2DE8B22}">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21</TotalTime>
  <Pages>223</Pages>
  <Words>145805</Words>
  <Characters>831091</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4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Nokia (Andrew)</cp:lastModifiedBy>
  <cp:revision>23</cp:revision>
  <cp:lastPrinted>2020-12-18T20:15:00Z</cp:lastPrinted>
  <dcterms:created xsi:type="dcterms:W3CDTF">2024-03-07T18:32:00Z</dcterms:created>
  <dcterms:modified xsi:type="dcterms:W3CDTF">2024-03-07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